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3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6.xml" ContentType="application/vnd.openxmlformats-officedocument.presentationml.notesSlide+xml"/>
  <Override PartName="/ppt/diagrams/data8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7.xml" ContentType="application/vnd.openxmlformats-officedocument.presentationml.notesSlide+xml"/>
  <Override PartName="/ppt/diagrams/data9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10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8.xml" ContentType="application/vnd.openxmlformats-officedocument.presentationml.notesSlide+xml"/>
  <Override PartName="/ppt/diagrams/data11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3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4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5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6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40.xml" ContentType="application/vnd.openxmlformats-officedocument.drawingml.diagramData+xml"/>
  <Override PartName="/ppt/diagrams/data7.xml" ContentType="application/vnd.openxmlformats-officedocument.drawingml.diagramData+xml"/>
  <Override PartName="/ppt/diagrams/data12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</p:sldMasterIdLst>
  <p:notesMasterIdLst>
    <p:notesMasterId r:id="rId39"/>
  </p:notesMasterIdLst>
  <p:sldIdLst>
    <p:sldId id="465" r:id="rId2"/>
    <p:sldId id="257" r:id="rId3"/>
    <p:sldId id="466" r:id="rId4"/>
    <p:sldId id="314" r:id="rId5"/>
    <p:sldId id="259" r:id="rId6"/>
    <p:sldId id="468" r:id="rId7"/>
    <p:sldId id="473" r:id="rId8"/>
    <p:sldId id="364" r:id="rId9"/>
    <p:sldId id="469" r:id="rId10"/>
    <p:sldId id="471" r:id="rId11"/>
    <p:sldId id="287" r:id="rId12"/>
    <p:sldId id="350" r:id="rId13"/>
    <p:sldId id="361" r:id="rId14"/>
    <p:sldId id="360" r:id="rId15"/>
    <p:sldId id="474" r:id="rId16"/>
    <p:sldId id="475" r:id="rId17"/>
    <p:sldId id="362" r:id="rId18"/>
    <p:sldId id="2314" r:id="rId19"/>
    <p:sldId id="260" r:id="rId20"/>
    <p:sldId id="477" r:id="rId21"/>
    <p:sldId id="479" r:id="rId22"/>
    <p:sldId id="480" r:id="rId23"/>
    <p:sldId id="481" r:id="rId24"/>
    <p:sldId id="467" r:id="rId25"/>
    <p:sldId id="315" r:id="rId26"/>
    <p:sldId id="292" r:id="rId27"/>
    <p:sldId id="356" r:id="rId28"/>
    <p:sldId id="482" r:id="rId29"/>
    <p:sldId id="483" r:id="rId30"/>
    <p:sldId id="387" r:id="rId31"/>
    <p:sldId id="388" r:id="rId32"/>
    <p:sldId id="389" r:id="rId33"/>
    <p:sldId id="391" r:id="rId34"/>
    <p:sldId id="390" r:id="rId35"/>
    <p:sldId id="311" r:id="rId36"/>
    <p:sldId id="351" r:id="rId37"/>
    <p:sldId id="352" r:id="rId3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Hong" initials="WH" lastIdx="3" clrIdx="0">
    <p:extLst>
      <p:ext uri="{19B8F6BF-5375-455C-9EA6-DF929625EA0E}">
        <p15:presenceInfo xmlns:p15="http://schemas.microsoft.com/office/powerpoint/2012/main" userId="41cdf2cc30cb15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FEE5"/>
    <a:srgbClr val="4A946F"/>
    <a:srgbClr val="8AC4A7"/>
    <a:srgbClr val="DCF8DF"/>
    <a:srgbClr val="63A0CC"/>
    <a:srgbClr val="F6F7C5"/>
    <a:srgbClr val="D35940"/>
    <a:srgbClr val="FAA93A"/>
    <a:srgbClr val="DAEAE1"/>
    <a:srgbClr val="D3DF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15" autoAdjust="0"/>
    <p:restoredTop sz="79813" autoAdjust="0"/>
  </p:normalViewPr>
  <p:slideViewPr>
    <p:cSldViewPr>
      <p:cViewPr varScale="1">
        <p:scale>
          <a:sx n="88" d="100"/>
          <a:sy n="88" d="100"/>
        </p:scale>
        <p:origin x="1236" y="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slide" Target="../slides/slide7.xml"/><Relationship Id="rId1" Type="http://schemas.openxmlformats.org/officeDocument/2006/relationships/slide" Target="../slides/slide6.xml"/><Relationship Id="rId6" Type="http://schemas.openxmlformats.org/officeDocument/2006/relationships/slide" Target="../slides/slide17.xml"/><Relationship Id="rId5" Type="http://schemas.openxmlformats.org/officeDocument/2006/relationships/slide" Target="../slides/slide11.xml"/><Relationship Id="rId4" Type="http://schemas.openxmlformats.org/officeDocument/2006/relationships/slide" Target="../slides/slide10.xml"/></Relationships>
</file>

<file path=ppt/diagrams/_rels/data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4.xml"/><Relationship Id="rId2" Type="http://schemas.openxmlformats.org/officeDocument/2006/relationships/slide" Target="../slides/slide13.xml"/><Relationship Id="rId1" Type="http://schemas.openxmlformats.org/officeDocument/2006/relationships/slide" Target="../slides/slide12.xml"/></Relationships>
</file>

<file path=ppt/diagrams/_rels/data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image" Target="../media/image80.png"/></Relationships>
</file>

<file path=ppt/diagrams/_rels/data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1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C64A3DD-14BA-43B9-9862-22F8B9D76D12}" type="doc">
      <dgm:prSet loTypeId="urn:microsoft.com/office/officeart/2008/layout/PictureStrips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C25AB351-9B28-46D8-94E1-931C9C27A396}">
      <dgm:prSet phldrT="[文本]" custT="1"/>
      <dgm:spPr/>
      <dgm:t>
        <a:bodyPr/>
        <a:lstStyle/>
        <a:p>
          <a:pPr>
            <a:buFont typeface="Arial" panose="020B0604020202020204" pitchFamily="34" charset="0"/>
            <a:buChar char="•"/>
          </a:pPr>
          <a:r>
            <a: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“0”</a:t>
          </a:r>
          <a:r>
            <a: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操作数检查</a:t>
          </a:r>
          <a:endParaRPr lang="zh-CN" altLang="en-US" sz="20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7FE8C4B6-E42E-426B-9BAD-999748AD9C9F}" type="parTrans" cxnId="{C7B506F5-1140-411E-A965-0A2025A79489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9D3C9DE-71C5-47B6-B004-9DF2C52C3745}" type="sibTrans" cxnId="{C7B506F5-1140-411E-A965-0A2025A79489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A2A0DF3-8CA5-4C61-B8C0-6183CAE0283B}">
      <dgm:prSet custT="1"/>
      <dgm:spPr/>
      <dgm:t>
        <a:bodyPr rIns="0"/>
        <a:lstStyle/>
        <a:p>
          <a:r>
            <a: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比较阶码大小</a:t>
          </a:r>
          <a:br>
            <a: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</a:br>
          <a:r>
            <a: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对阶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2" action="ppaction://hlinksldjump"/>
          </dgm14:cNvPr>
        </a:ext>
      </dgm:extLst>
    </dgm:pt>
    <dgm:pt modelId="{1D080788-69D0-45EF-81D0-0F8832C1A114}" type="parTrans" cxnId="{572D8D04-072B-46C0-B890-83BC103BD4B2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348DA53-E5D9-4089-AF69-26C704CC0B4F}" type="sibTrans" cxnId="{572D8D04-072B-46C0-B890-83BC103BD4B2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DC7D138-2A2C-420A-8625-FF824267540A}">
      <dgm:prSet custT="1"/>
      <dgm:spPr/>
      <dgm:t>
        <a:bodyPr/>
        <a:lstStyle/>
        <a:p>
          <a:r>
            <a: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尾数求和</a:t>
          </a:r>
          <a:r>
            <a: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/</a:t>
          </a:r>
          <a:r>
            <a: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差运算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3" action="ppaction://hlinksldjump"/>
          </dgm14:cNvPr>
        </a:ext>
      </dgm:extLst>
    </dgm:pt>
    <dgm:pt modelId="{E104B6B4-7A96-44FF-87AE-7BD02031F249}" type="parTrans" cxnId="{E34116CA-8B57-45EC-82B0-7FEE3826BE0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D515D25-BED5-401D-AD8C-6A7FBC726FAD}" type="sibTrans" cxnId="{E34116CA-8B57-45EC-82B0-7FEE3826BE0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BEA69A5-8823-466B-B77E-95076179A417}">
      <dgm:prSet custT="1"/>
      <dgm:spPr/>
      <dgm:t>
        <a:bodyPr/>
        <a:lstStyle/>
        <a:p>
          <a:r>
            <a: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结果规格化</a:t>
          </a:r>
          <a:endParaRPr lang="en-US" altLang="zh-CN" sz="2000" b="1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4" action="ppaction://hlinksldjump"/>
          </dgm14:cNvPr>
        </a:ext>
      </dgm:extLst>
    </dgm:pt>
    <dgm:pt modelId="{67CB09C2-841D-44EE-8509-9E595EBAD474}" type="parTrans" cxnId="{6B63D5C6-3B58-4D6C-B3AF-925B8F4AA75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83D0E91-0978-4F13-939D-E685B994BD97}" type="sibTrans" cxnId="{6B63D5C6-3B58-4D6C-B3AF-925B8F4AA75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6DF1AD0-E5E4-4053-B9FE-201C83F3B829}">
      <dgm:prSet custT="1"/>
      <dgm:spPr/>
      <dgm:t>
        <a:bodyPr/>
        <a:lstStyle/>
        <a:p>
          <a:r>
            <a: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舍入处理</a:t>
          </a:r>
          <a:endParaRPr lang="en-US" altLang="zh-CN" sz="2000" b="1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5" action="ppaction://hlinksldjump"/>
          </dgm14:cNvPr>
        </a:ext>
      </dgm:extLst>
    </dgm:pt>
    <dgm:pt modelId="{414F2DE2-47B7-4689-9BAD-FA25966D7D34}" type="parTrans" cxnId="{5B4B52EC-2706-40E5-B8C2-47F3196CCC5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65A49CF-9A24-4F10-8D8D-F4B96EC9B9CF}" type="sibTrans" cxnId="{5B4B52EC-2706-40E5-B8C2-47F3196CCC5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7CB8088-1DA5-44FE-930F-0B6EEC3F7049}">
      <dgm:prSet custT="1"/>
      <dgm:spPr/>
      <dgm:t>
        <a:bodyPr/>
        <a:lstStyle/>
        <a:p>
          <a:r>
            <a: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溢出处理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6" action="ppaction://hlinksldjump"/>
          </dgm14:cNvPr>
        </a:ext>
      </dgm:extLst>
    </dgm:pt>
    <dgm:pt modelId="{7C2895F8-F2B1-40FA-9DC2-D5ACC039A514}" type="parTrans" cxnId="{A27F931C-FF07-44A5-8322-B1C704AD45B8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FAC19CE-C6B2-40E2-A8FB-F46378572319}" type="sibTrans" cxnId="{A27F931C-FF07-44A5-8322-B1C704AD45B8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6D23226-C62D-407C-88D3-54FF413E93D9}" type="pres">
      <dgm:prSet presAssocID="{7C64A3DD-14BA-43B9-9862-22F8B9D76D12}" presName="Name0" presStyleCnt="0">
        <dgm:presLayoutVars>
          <dgm:dir/>
          <dgm:resizeHandles val="exact"/>
        </dgm:presLayoutVars>
      </dgm:prSet>
      <dgm:spPr/>
    </dgm:pt>
    <dgm:pt modelId="{E4E060D0-3D98-47D7-B454-B453BD8A1FB1}" type="pres">
      <dgm:prSet presAssocID="{C25AB351-9B28-46D8-94E1-931C9C27A396}" presName="composite" presStyleCnt="0"/>
      <dgm:spPr/>
    </dgm:pt>
    <dgm:pt modelId="{DDDD6A48-EAFB-4307-B4CE-1F2614DD5E73}" type="pres">
      <dgm:prSet presAssocID="{C25AB351-9B28-46D8-94E1-931C9C27A396}" presName="rect1" presStyleLbl="trAlignAcc1" presStyleIdx="0" presStyleCnt="6">
        <dgm:presLayoutVars>
          <dgm:bulletEnabled val="1"/>
        </dgm:presLayoutVars>
      </dgm:prSet>
      <dgm:spPr/>
    </dgm:pt>
    <dgm:pt modelId="{1DE73338-24C3-4207-85AC-61FC6FD30243}" type="pres">
      <dgm:prSet presAssocID="{C25AB351-9B28-46D8-94E1-931C9C27A396}" presName="rect2" presStyleLbl="fgImgPlace1" presStyleIdx="0" presStyleCnt="6"/>
      <dgm:spPr/>
    </dgm:pt>
    <dgm:pt modelId="{BD2EAA7B-8576-4BF4-AD46-E4D8ACE792C1}" type="pres">
      <dgm:prSet presAssocID="{49D3C9DE-71C5-47B6-B004-9DF2C52C3745}" presName="sibTrans" presStyleCnt="0"/>
      <dgm:spPr/>
    </dgm:pt>
    <dgm:pt modelId="{DC6389FC-CA5E-4550-B755-49E914283570}" type="pres">
      <dgm:prSet presAssocID="{1A2A0DF3-8CA5-4C61-B8C0-6183CAE0283B}" presName="composite" presStyleCnt="0"/>
      <dgm:spPr/>
    </dgm:pt>
    <dgm:pt modelId="{1DCFB9E1-A721-4087-AC0A-67201473902F}" type="pres">
      <dgm:prSet presAssocID="{1A2A0DF3-8CA5-4C61-B8C0-6183CAE0283B}" presName="rect1" presStyleLbl="trAlignAcc1" presStyleIdx="1" presStyleCnt="6">
        <dgm:presLayoutVars>
          <dgm:bulletEnabled val="1"/>
        </dgm:presLayoutVars>
      </dgm:prSet>
      <dgm:spPr/>
    </dgm:pt>
    <dgm:pt modelId="{D2373C4D-FD60-4CD2-9C32-F33C76EF4D66}" type="pres">
      <dgm:prSet presAssocID="{1A2A0DF3-8CA5-4C61-B8C0-6183CAE0283B}" presName="rect2" presStyleLbl="fgImgPlace1" presStyleIdx="1" presStyleCnt="6"/>
      <dgm:spPr/>
    </dgm:pt>
    <dgm:pt modelId="{69A2B7D2-8E28-4F64-AF8E-1DB8823723BD}" type="pres">
      <dgm:prSet presAssocID="{A348DA53-E5D9-4089-AF69-26C704CC0B4F}" presName="sibTrans" presStyleCnt="0"/>
      <dgm:spPr/>
    </dgm:pt>
    <dgm:pt modelId="{65AA8CBC-5D6B-4E30-8037-0956E47649BE}" type="pres">
      <dgm:prSet presAssocID="{2DC7D138-2A2C-420A-8625-FF824267540A}" presName="composite" presStyleCnt="0"/>
      <dgm:spPr/>
    </dgm:pt>
    <dgm:pt modelId="{EC7BA22C-17A1-4B9D-8FE7-F75F3B355F75}" type="pres">
      <dgm:prSet presAssocID="{2DC7D138-2A2C-420A-8625-FF824267540A}" presName="rect1" presStyleLbl="trAlignAcc1" presStyleIdx="2" presStyleCnt="6">
        <dgm:presLayoutVars>
          <dgm:bulletEnabled val="1"/>
        </dgm:presLayoutVars>
      </dgm:prSet>
      <dgm:spPr/>
    </dgm:pt>
    <dgm:pt modelId="{05948D38-A286-41C6-8A25-B718136CC507}" type="pres">
      <dgm:prSet presAssocID="{2DC7D138-2A2C-420A-8625-FF824267540A}" presName="rect2" presStyleLbl="fgImgPlace1" presStyleIdx="2" presStyleCnt="6"/>
      <dgm:spPr/>
    </dgm:pt>
    <dgm:pt modelId="{0AEE8699-6957-4DEC-8CA9-E60BB657A9BB}" type="pres">
      <dgm:prSet presAssocID="{BD515D25-BED5-401D-AD8C-6A7FBC726FAD}" presName="sibTrans" presStyleCnt="0"/>
      <dgm:spPr/>
    </dgm:pt>
    <dgm:pt modelId="{08CA34DA-9940-4ED5-AAFF-F0C87B1427FD}" type="pres">
      <dgm:prSet presAssocID="{EBEA69A5-8823-466B-B77E-95076179A417}" presName="composite" presStyleCnt="0"/>
      <dgm:spPr/>
    </dgm:pt>
    <dgm:pt modelId="{F3BBAB97-DC64-490E-88D8-D7104B4243C9}" type="pres">
      <dgm:prSet presAssocID="{EBEA69A5-8823-466B-B77E-95076179A417}" presName="rect1" presStyleLbl="trAlignAcc1" presStyleIdx="3" presStyleCnt="6">
        <dgm:presLayoutVars>
          <dgm:bulletEnabled val="1"/>
        </dgm:presLayoutVars>
      </dgm:prSet>
      <dgm:spPr/>
    </dgm:pt>
    <dgm:pt modelId="{46A34FD7-7F46-4CF7-BE9E-4566318ECBB6}" type="pres">
      <dgm:prSet presAssocID="{EBEA69A5-8823-466B-B77E-95076179A417}" presName="rect2" presStyleLbl="fgImgPlace1" presStyleIdx="3" presStyleCnt="6"/>
      <dgm:spPr/>
    </dgm:pt>
    <dgm:pt modelId="{A096C8E7-33A6-4FF9-B7DD-47DF2946E7B6}" type="pres">
      <dgm:prSet presAssocID="{183D0E91-0978-4F13-939D-E685B994BD97}" presName="sibTrans" presStyleCnt="0"/>
      <dgm:spPr/>
    </dgm:pt>
    <dgm:pt modelId="{274C3516-0F04-464A-AE8B-C259D4DEFB0E}" type="pres">
      <dgm:prSet presAssocID="{26DF1AD0-E5E4-4053-B9FE-201C83F3B829}" presName="composite" presStyleCnt="0"/>
      <dgm:spPr/>
    </dgm:pt>
    <dgm:pt modelId="{79179046-E455-4E2A-9F65-1463EE4A357A}" type="pres">
      <dgm:prSet presAssocID="{26DF1AD0-E5E4-4053-B9FE-201C83F3B829}" presName="rect1" presStyleLbl="trAlignAcc1" presStyleIdx="4" presStyleCnt="6">
        <dgm:presLayoutVars>
          <dgm:bulletEnabled val="1"/>
        </dgm:presLayoutVars>
      </dgm:prSet>
      <dgm:spPr/>
    </dgm:pt>
    <dgm:pt modelId="{76843190-F884-40FE-AFE7-E5101184C59C}" type="pres">
      <dgm:prSet presAssocID="{26DF1AD0-E5E4-4053-B9FE-201C83F3B829}" presName="rect2" presStyleLbl="fgImgPlace1" presStyleIdx="4" presStyleCnt="6"/>
      <dgm:spPr/>
    </dgm:pt>
    <dgm:pt modelId="{FFA6C078-445B-4DAA-AF9F-C5A05486B6F5}" type="pres">
      <dgm:prSet presAssocID="{865A49CF-9A24-4F10-8D8D-F4B96EC9B9CF}" presName="sibTrans" presStyleCnt="0"/>
      <dgm:spPr/>
    </dgm:pt>
    <dgm:pt modelId="{909A7F45-05DA-4692-A038-D1D54C537477}" type="pres">
      <dgm:prSet presAssocID="{A7CB8088-1DA5-44FE-930F-0B6EEC3F7049}" presName="composite" presStyleCnt="0"/>
      <dgm:spPr/>
    </dgm:pt>
    <dgm:pt modelId="{3FFF0F78-E275-4AD0-9617-41FD8776E4E7}" type="pres">
      <dgm:prSet presAssocID="{A7CB8088-1DA5-44FE-930F-0B6EEC3F7049}" presName="rect1" presStyleLbl="trAlignAcc1" presStyleIdx="5" presStyleCnt="6">
        <dgm:presLayoutVars>
          <dgm:bulletEnabled val="1"/>
        </dgm:presLayoutVars>
      </dgm:prSet>
      <dgm:spPr/>
    </dgm:pt>
    <dgm:pt modelId="{A5D60E22-7DF9-4FAD-8CCC-0CCB83734BB8}" type="pres">
      <dgm:prSet presAssocID="{A7CB8088-1DA5-44FE-930F-0B6EEC3F7049}" presName="rect2" presStyleLbl="fgImgPlace1" presStyleIdx="5" presStyleCnt="6"/>
      <dgm:spPr/>
    </dgm:pt>
  </dgm:ptLst>
  <dgm:cxnLst>
    <dgm:cxn modelId="{572D8D04-072B-46C0-B890-83BC103BD4B2}" srcId="{7C64A3DD-14BA-43B9-9862-22F8B9D76D12}" destId="{1A2A0DF3-8CA5-4C61-B8C0-6183CAE0283B}" srcOrd="1" destOrd="0" parTransId="{1D080788-69D0-45EF-81D0-0F8832C1A114}" sibTransId="{A348DA53-E5D9-4089-AF69-26C704CC0B4F}"/>
    <dgm:cxn modelId="{EA5CAD1B-C179-4F35-828E-A7E6034A9A2E}" type="presOf" srcId="{A7CB8088-1DA5-44FE-930F-0B6EEC3F7049}" destId="{3FFF0F78-E275-4AD0-9617-41FD8776E4E7}" srcOrd="0" destOrd="0" presId="urn:microsoft.com/office/officeart/2008/layout/PictureStrips"/>
    <dgm:cxn modelId="{A27F931C-FF07-44A5-8322-B1C704AD45B8}" srcId="{7C64A3DD-14BA-43B9-9862-22F8B9D76D12}" destId="{A7CB8088-1DA5-44FE-930F-0B6EEC3F7049}" srcOrd="5" destOrd="0" parTransId="{7C2895F8-F2B1-40FA-9DC2-D5ACC039A514}" sibTransId="{6FAC19CE-C6B2-40E2-A8FB-F46378572319}"/>
    <dgm:cxn modelId="{6388D788-23AB-4352-B464-F9540629C2F5}" type="presOf" srcId="{7C64A3DD-14BA-43B9-9862-22F8B9D76D12}" destId="{D6D23226-C62D-407C-88D3-54FF413E93D9}" srcOrd="0" destOrd="0" presId="urn:microsoft.com/office/officeart/2008/layout/PictureStrips"/>
    <dgm:cxn modelId="{88AE319A-3D82-45EA-9C2A-AF1598C33909}" type="presOf" srcId="{C25AB351-9B28-46D8-94E1-931C9C27A396}" destId="{DDDD6A48-EAFB-4307-B4CE-1F2614DD5E73}" srcOrd="0" destOrd="0" presId="urn:microsoft.com/office/officeart/2008/layout/PictureStrips"/>
    <dgm:cxn modelId="{6E550BAF-2477-42FB-809F-F8FB989BFE23}" type="presOf" srcId="{EBEA69A5-8823-466B-B77E-95076179A417}" destId="{F3BBAB97-DC64-490E-88D8-D7104B4243C9}" srcOrd="0" destOrd="0" presId="urn:microsoft.com/office/officeart/2008/layout/PictureStrips"/>
    <dgm:cxn modelId="{144F64B6-B7B2-48AD-8366-564F27E14BE1}" type="presOf" srcId="{26DF1AD0-E5E4-4053-B9FE-201C83F3B829}" destId="{79179046-E455-4E2A-9F65-1463EE4A357A}" srcOrd="0" destOrd="0" presId="urn:microsoft.com/office/officeart/2008/layout/PictureStrips"/>
    <dgm:cxn modelId="{6B63D5C6-3B58-4D6C-B3AF-925B8F4AA753}" srcId="{7C64A3DD-14BA-43B9-9862-22F8B9D76D12}" destId="{EBEA69A5-8823-466B-B77E-95076179A417}" srcOrd="3" destOrd="0" parTransId="{67CB09C2-841D-44EE-8509-9E595EBAD474}" sibTransId="{183D0E91-0978-4F13-939D-E685B994BD97}"/>
    <dgm:cxn modelId="{E34116CA-8B57-45EC-82B0-7FEE3826BE03}" srcId="{7C64A3DD-14BA-43B9-9862-22F8B9D76D12}" destId="{2DC7D138-2A2C-420A-8625-FF824267540A}" srcOrd="2" destOrd="0" parTransId="{E104B6B4-7A96-44FF-87AE-7BD02031F249}" sibTransId="{BD515D25-BED5-401D-AD8C-6A7FBC726FAD}"/>
    <dgm:cxn modelId="{41F79ECB-C8A0-4BC2-B24B-6407EFC23C25}" type="presOf" srcId="{1A2A0DF3-8CA5-4C61-B8C0-6183CAE0283B}" destId="{1DCFB9E1-A721-4087-AC0A-67201473902F}" srcOrd="0" destOrd="0" presId="urn:microsoft.com/office/officeart/2008/layout/PictureStrips"/>
    <dgm:cxn modelId="{9A7C99E0-9CEF-4C79-A450-928A9F979F91}" type="presOf" srcId="{2DC7D138-2A2C-420A-8625-FF824267540A}" destId="{EC7BA22C-17A1-4B9D-8FE7-F75F3B355F75}" srcOrd="0" destOrd="0" presId="urn:microsoft.com/office/officeart/2008/layout/PictureStrips"/>
    <dgm:cxn modelId="{5B4B52EC-2706-40E5-B8C2-47F3196CCC5A}" srcId="{7C64A3DD-14BA-43B9-9862-22F8B9D76D12}" destId="{26DF1AD0-E5E4-4053-B9FE-201C83F3B829}" srcOrd="4" destOrd="0" parTransId="{414F2DE2-47B7-4689-9BAD-FA25966D7D34}" sibTransId="{865A49CF-9A24-4F10-8D8D-F4B96EC9B9CF}"/>
    <dgm:cxn modelId="{C7B506F5-1140-411E-A965-0A2025A79489}" srcId="{7C64A3DD-14BA-43B9-9862-22F8B9D76D12}" destId="{C25AB351-9B28-46D8-94E1-931C9C27A396}" srcOrd="0" destOrd="0" parTransId="{7FE8C4B6-E42E-426B-9BAD-999748AD9C9F}" sibTransId="{49D3C9DE-71C5-47B6-B004-9DF2C52C3745}"/>
    <dgm:cxn modelId="{D649564E-6190-4ACD-9181-E826641E9BA5}" type="presParOf" srcId="{D6D23226-C62D-407C-88D3-54FF413E93D9}" destId="{E4E060D0-3D98-47D7-B454-B453BD8A1FB1}" srcOrd="0" destOrd="0" presId="urn:microsoft.com/office/officeart/2008/layout/PictureStrips"/>
    <dgm:cxn modelId="{8C772771-1A2A-4AB8-B9BC-C174BD6E4911}" type="presParOf" srcId="{E4E060D0-3D98-47D7-B454-B453BD8A1FB1}" destId="{DDDD6A48-EAFB-4307-B4CE-1F2614DD5E73}" srcOrd="0" destOrd="0" presId="urn:microsoft.com/office/officeart/2008/layout/PictureStrips"/>
    <dgm:cxn modelId="{8066C495-37E4-4AF2-A789-7566236D6E6E}" type="presParOf" srcId="{E4E060D0-3D98-47D7-B454-B453BD8A1FB1}" destId="{1DE73338-24C3-4207-85AC-61FC6FD30243}" srcOrd="1" destOrd="0" presId="urn:microsoft.com/office/officeart/2008/layout/PictureStrips"/>
    <dgm:cxn modelId="{ECD0018C-EBE7-4B60-89A3-59DDBDD99ADA}" type="presParOf" srcId="{D6D23226-C62D-407C-88D3-54FF413E93D9}" destId="{BD2EAA7B-8576-4BF4-AD46-E4D8ACE792C1}" srcOrd="1" destOrd="0" presId="urn:microsoft.com/office/officeart/2008/layout/PictureStrips"/>
    <dgm:cxn modelId="{017FB291-3CCE-415F-B5F9-776914AAD62F}" type="presParOf" srcId="{D6D23226-C62D-407C-88D3-54FF413E93D9}" destId="{DC6389FC-CA5E-4550-B755-49E914283570}" srcOrd="2" destOrd="0" presId="urn:microsoft.com/office/officeart/2008/layout/PictureStrips"/>
    <dgm:cxn modelId="{4C3A164A-A456-4309-B5C5-7E2345DA93EC}" type="presParOf" srcId="{DC6389FC-CA5E-4550-B755-49E914283570}" destId="{1DCFB9E1-A721-4087-AC0A-67201473902F}" srcOrd="0" destOrd="0" presId="urn:microsoft.com/office/officeart/2008/layout/PictureStrips"/>
    <dgm:cxn modelId="{0A9CE7AA-19B2-4A0B-BA35-4555C7E63FEB}" type="presParOf" srcId="{DC6389FC-CA5E-4550-B755-49E914283570}" destId="{D2373C4D-FD60-4CD2-9C32-F33C76EF4D66}" srcOrd="1" destOrd="0" presId="urn:microsoft.com/office/officeart/2008/layout/PictureStrips"/>
    <dgm:cxn modelId="{4DDBA479-E317-4033-9BBB-326E1E97FC85}" type="presParOf" srcId="{D6D23226-C62D-407C-88D3-54FF413E93D9}" destId="{69A2B7D2-8E28-4F64-AF8E-1DB8823723BD}" srcOrd="3" destOrd="0" presId="urn:microsoft.com/office/officeart/2008/layout/PictureStrips"/>
    <dgm:cxn modelId="{037F1021-F6B7-4274-81FE-538FD7850AE8}" type="presParOf" srcId="{D6D23226-C62D-407C-88D3-54FF413E93D9}" destId="{65AA8CBC-5D6B-4E30-8037-0956E47649BE}" srcOrd="4" destOrd="0" presId="urn:microsoft.com/office/officeart/2008/layout/PictureStrips"/>
    <dgm:cxn modelId="{52B878E6-BD17-415B-B4B1-FCB20A246EA3}" type="presParOf" srcId="{65AA8CBC-5D6B-4E30-8037-0956E47649BE}" destId="{EC7BA22C-17A1-4B9D-8FE7-F75F3B355F75}" srcOrd="0" destOrd="0" presId="urn:microsoft.com/office/officeart/2008/layout/PictureStrips"/>
    <dgm:cxn modelId="{18F78A92-5EA8-4F42-AD0E-4EA0C1DFE7AA}" type="presParOf" srcId="{65AA8CBC-5D6B-4E30-8037-0956E47649BE}" destId="{05948D38-A286-41C6-8A25-B718136CC507}" srcOrd="1" destOrd="0" presId="urn:microsoft.com/office/officeart/2008/layout/PictureStrips"/>
    <dgm:cxn modelId="{5F595F1D-0E1D-460C-86DE-6D94A7CB2774}" type="presParOf" srcId="{D6D23226-C62D-407C-88D3-54FF413E93D9}" destId="{0AEE8699-6957-4DEC-8CA9-E60BB657A9BB}" srcOrd="5" destOrd="0" presId="urn:microsoft.com/office/officeart/2008/layout/PictureStrips"/>
    <dgm:cxn modelId="{F69BD442-E6AF-41F2-A903-046B9E057501}" type="presParOf" srcId="{D6D23226-C62D-407C-88D3-54FF413E93D9}" destId="{08CA34DA-9940-4ED5-AAFF-F0C87B1427FD}" srcOrd="6" destOrd="0" presId="urn:microsoft.com/office/officeart/2008/layout/PictureStrips"/>
    <dgm:cxn modelId="{CEC552B8-1AEC-4F4D-BC6E-9AA9A55DC73A}" type="presParOf" srcId="{08CA34DA-9940-4ED5-AAFF-F0C87B1427FD}" destId="{F3BBAB97-DC64-490E-88D8-D7104B4243C9}" srcOrd="0" destOrd="0" presId="urn:microsoft.com/office/officeart/2008/layout/PictureStrips"/>
    <dgm:cxn modelId="{475B0903-71B1-46B6-A3CE-49946C588446}" type="presParOf" srcId="{08CA34DA-9940-4ED5-AAFF-F0C87B1427FD}" destId="{46A34FD7-7F46-4CF7-BE9E-4566318ECBB6}" srcOrd="1" destOrd="0" presId="urn:microsoft.com/office/officeart/2008/layout/PictureStrips"/>
    <dgm:cxn modelId="{A51BBEFA-CB78-43DE-9D99-C49FDA851E87}" type="presParOf" srcId="{D6D23226-C62D-407C-88D3-54FF413E93D9}" destId="{A096C8E7-33A6-4FF9-B7DD-47DF2946E7B6}" srcOrd="7" destOrd="0" presId="urn:microsoft.com/office/officeart/2008/layout/PictureStrips"/>
    <dgm:cxn modelId="{34BBEDCA-3DFC-4AD4-B4E9-AE55450F93F2}" type="presParOf" srcId="{D6D23226-C62D-407C-88D3-54FF413E93D9}" destId="{274C3516-0F04-464A-AE8B-C259D4DEFB0E}" srcOrd="8" destOrd="0" presId="urn:microsoft.com/office/officeart/2008/layout/PictureStrips"/>
    <dgm:cxn modelId="{99ED66BD-E65B-4B68-BD57-0BF91504D877}" type="presParOf" srcId="{274C3516-0F04-464A-AE8B-C259D4DEFB0E}" destId="{79179046-E455-4E2A-9F65-1463EE4A357A}" srcOrd="0" destOrd="0" presId="urn:microsoft.com/office/officeart/2008/layout/PictureStrips"/>
    <dgm:cxn modelId="{B621A075-A46C-4B3E-A06D-5C8234BE6CEE}" type="presParOf" srcId="{274C3516-0F04-464A-AE8B-C259D4DEFB0E}" destId="{76843190-F884-40FE-AFE7-E5101184C59C}" srcOrd="1" destOrd="0" presId="urn:microsoft.com/office/officeart/2008/layout/PictureStrips"/>
    <dgm:cxn modelId="{1578C173-14EB-4BBC-8C4B-FB24DD627044}" type="presParOf" srcId="{D6D23226-C62D-407C-88D3-54FF413E93D9}" destId="{FFA6C078-445B-4DAA-AF9F-C5A05486B6F5}" srcOrd="9" destOrd="0" presId="urn:microsoft.com/office/officeart/2008/layout/PictureStrips"/>
    <dgm:cxn modelId="{DD60389F-EBEB-4E08-AF6E-40CFD9829D82}" type="presParOf" srcId="{D6D23226-C62D-407C-88D3-54FF413E93D9}" destId="{909A7F45-05DA-4692-A038-D1D54C537477}" srcOrd="10" destOrd="0" presId="urn:microsoft.com/office/officeart/2008/layout/PictureStrips"/>
    <dgm:cxn modelId="{90B0973A-B366-4A15-B6E3-F83966051F8C}" type="presParOf" srcId="{909A7F45-05DA-4692-A038-D1D54C537477}" destId="{3FFF0F78-E275-4AD0-9617-41FD8776E4E7}" srcOrd="0" destOrd="0" presId="urn:microsoft.com/office/officeart/2008/layout/PictureStrips"/>
    <dgm:cxn modelId="{E25BE3C0-93BB-411F-88D8-665959EA020D}" type="presParOf" srcId="{909A7F45-05DA-4692-A038-D1D54C537477}" destId="{A5D60E22-7DF9-4FAD-8CCC-0CCB83734BB8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6521B43-9D42-407D-8CA7-4F670A224486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A14424A6-07EC-4FDF-96DB-7E72293045FA}">
      <dgm:prSet phldrT="[文本]" custT="1"/>
      <dgm:spPr/>
      <dgm:t>
        <a:bodyPr/>
        <a:lstStyle/>
        <a:p>
          <a:r>
            <a:rPr kumimoji="1"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阶码溢出    </a:t>
          </a:r>
          <a:r>
            <a:rPr kumimoji="1"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Symbol" panose="05050102010706020507" pitchFamily="18" charset="2"/>
            </a:rPr>
            <a:t> </a:t>
          </a:r>
          <a:r>
            <a:rPr kumimoji="1"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浮点数溢出</a:t>
          </a:r>
          <a:endParaRPr lang="zh-CN" altLang="en-US" sz="2000" dirty="0"/>
        </a:p>
      </dgm:t>
    </dgm:pt>
    <dgm:pt modelId="{7D92FDE1-48B7-4606-B1B4-9A5B6BCEE48B}" type="parTrans" cxnId="{B8014931-DB8E-49C3-9971-057685C076A6}">
      <dgm:prSet/>
      <dgm:spPr/>
      <dgm:t>
        <a:bodyPr/>
        <a:lstStyle/>
        <a:p>
          <a:endParaRPr lang="zh-CN" altLang="en-US"/>
        </a:p>
      </dgm:t>
    </dgm:pt>
    <dgm:pt modelId="{93BC11A6-63A4-490A-8F87-186804913083}" type="sibTrans" cxnId="{B8014931-DB8E-49C3-9971-057685C076A6}">
      <dgm:prSet/>
      <dgm:spPr/>
      <dgm:t>
        <a:bodyPr/>
        <a:lstStyle/>
        <a:p>
          <a:endParaRPr lang="zh-CN" altLang="en-US"/>
        </a:p>
      </dgm:t>
    </dgm:pt>
    <dgm:pt modelId="{BBB80FFD-FF48-4F69-8729-FE932152233C}">
      <dgm:prSet custT="1"/>
      <dgm:spPr/>
      <dgm:t>
        <a:bodyPr/>
        <a:lstStyle/>
        <a:p>
          <a:r>
            <a:rPr kumimoji="1"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阶码上溢</a:t>
          </a:r>
          <a:r>
            <a:rPr kumimoji="1"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：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认为是 </a:t>
          </a:r>
          <a:r>
            <a:rPr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 </a:t>
          </a:r>
          <a:endParaRPr lang="en-US" altLang="zh-CN" sz="1800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E4A8C33F-201B-4F48-A7BF-7BFB496BED57}" type="parTrans" cxnId="{F7A000DE-9149-48E1-9717-888DBF1AFA1C}">
      <dgm:prSet/>
      <dgm:spPr/>
      <dgm:t>
        <a:bodyPr/>
        <a:lstStyle/>
        <a:p>
          <a:endParaRPr lang="zh-CN" altLang="en-US"/>
        </a:p>
      </dgm:t>
    </dgm:pt>
    <dgm:pt modelId="{7997A9BD-F919-4511-A739-2F61CD000749}" type="sibTrans" cxnId="{F7A000DE-9149-48E1-9717-888DBF1AFA1C}">
      <dgm:prSet/>
      <dgm:spPr/>
      <dgm:t>
        <a:bodyPr/>
        <a:lstStyle/>
        <a:p>
          <a:endParaRPr lang="zh-CN" altLang="en-US"/>
        </a:p>
      </dgm:t>
    </dgm:pt>
    <dgm:pt modelId="{5E6F13A9-40A5-4C27-8EE6-640D66742E0F}">
      <dgm:prSet custT="1"/>
      <dgm:spPr/>
      <dgm:t>
        <a:bodyPr/>
        <a:lstStyle/>
        <a:p>
          <a:r>
            <a:rPr kumimoji="1"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阶码下溢</a:t>
          </a:r>
          <a:r>
            <a:rPr kumimoji="1"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：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</a:t>
          </a:r>
        </a:p>
      </dgm:t>
    </dgm:pt>
    <dgm:pt modelId="{1ED1A5DE-CC40-497F-B0DA-7E9DBF315D00}" type="parTrans" cxnId="{0671E3B4-CEAE-4050-B21A-D70B1431CF86}">
      <dgm:prSet/>
      <dgm:spPr/>
      <dgm:t>
        <a:bodyPr/>
        <a:lstStyle/>
        <a:p>
          <a:endParaRPr lang="zh-CN" altLang="en-US"/>
        </a:p>
      </dgm:t>
    </dgm:pt>
    <dgm:pt modelId="{309DBC86-436E-46B7-A2A4-1F65D8F0BFE0}" type="sibTrans" cxnId="{0671E3B4-CEAE-4050-B21A-D70B1431CF86}">
      <dgm:prSet/>
      <dgm:spPr/>
      <dgm:t>
        <a:bodyPr/>
        <a:lstStyle/>
        <a:p>
          <a:endParaRPr lang="zh-CN" altLang="en-US"/>
        </a:p>
      </dgm:t>
    </dgm:pt>
    <dgm:pt modelId="{C18B2280-DDE3-4AA7-988D-A5DA9662A6C7}" type="pres">
      <dgm:prSet presAssocID="{36521B43-9D42-407D-8CA7-4F670A224486}" presName="linear" presStyleCnt="0">
        <dgm:presLayoutVars>
          <dgm:dir/>
          <dgm:animLvl val="lvl"/>
          <dgm:resizeHandles val="exact"/>
        </dgm:presLayoutVars>
      </dgm:prSet>
      <dgm:spPr/>
    </dgm:pt>
    <dgm:pt modelId="{EBB54CBC-D48C-409D-952C-983540D7B0FA}" type="pres">
      <dgm:prSet presAssocID="{A14424A6-07EC-4FDF-96DB-7E72293045FA}" presName="parentLin" presStyleCnt="0"/>
      <dgm:spPr/>
    </dgm:pt>
    <dgm:pt modelId="{6772E41E-5CDB-4A47-8B3F-E4F646F64C42}" type="pres">
      <dgm:prSet presAssocID="{A14424A6-07EC-4FDF-96DB-7E72293045FA}" presName="parentLeftMargin" presStyleLbl="node1" presStyleIdx="0" presStyleCnt="1"/>
      <dgm:spPr/>
    </dgm:pt>
    <dgm:pt modelId="{9F85D14F-FF37-4904-9D60-94127C5990B3}" type="pres">
      <dgm:prSet presAssocID="{A14424A6-07EC-4FDF-96DB-7E72293045FA}" presName="parentText" presStyleLbl="node1" presStyleIdx="0" presStyleCnt="1" custScaleX="116654">
        <dgm:presLayoutVars>
          <dgm:chMax val="0"/>
          <dgm:bulletEnabled val="1"/>
        </dgm:presLayoutVars>
      </dgm:prSet>
      <dgm:spPr/>
    </dgm:pt>
    <dgm:pt modelId="{C7C1D069-554C-4E65-A5FB-D1B52462DE5B}" type="pres">
      <dgm:prSet presAssocID="{A14424A6-07EC-4FDF-96DB-7E72293045FA}" presName="negativeSpace" presStyleCnt="0"/>
      <dgm:spPr/>
    </dgm:pt>
    <dgm:pt modelId="{F8BE17A5-3D0E-4F2E-AACF-E40281D16414}" type="pres">
      <dgm:prSet presAssocID="{A14424A6-07EC-4FDF-96DB-7E72293045FA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D2B2D28-3075-4DD4-AA4F-800CA28BBACA}" type="presOf" srcId="{BBB80FFD-FF48-4F69-8729-FE932152233C}" destId="{F8BE17A5-3D0E-4F2E-AACF-E40281D16414}" srcOrd="0" destOrd="0" presId="urn:microsoft.com/office/officeart/2005/8/layout/list1"/>
    <dgm:cxn modelId="{B8014931-DB8E-49C3-9971-057685C076A6}" srcId="{36521B43-9D42-407D-8CA7-4F670A224486}" destId="{A14424A6-07EC-4FDF-96DB-7E72293045FA}" srcOrd="0" destOrd="0" parTransId="{7D92FDE1-48B7-4606-B1B4-9A5B6BCEE48B}" sibTransId="{93BC11A6-63A4-490A-8F87-186804913083}"/>
    <dgm:cxn modelId="{657FD057-7089-48D5-AE6D-421FD4ABB065}" type="presOf" srcId="{A14424A6-07EC-4FDF-96DB-7E72293045FA}" destId="{6772E41E-5CDB-4A47-8B3F-E4F646F64C42}" srcOrd="0" destOrd="0" presId="urn:microsoft.com/office/officeart/2005/8/layout/list1"/>
    <dgm:cxn modelId="{E6F00E86-985C-43F8-9CD2-D8E71E54181F}" type="presOf" srcId="{5E6F13A9-40A5-4C27-8EE6-640D66742E0F}" destId="{F8BE17A5-3D0E-4F2E-AACF-E40281D16414}" srcOrd="0" destOrd="1" presId="urn:microsoft.com/office/officeart/2005/8/layout/list1"/>
    <dgm:cxn modelId="{0671E3B4-CEAE-4050-B21A-D70B1431CF86}" srcId="{A14424A6-07EC-4FDF-96DB-7E72293045FA}" destId="{5E6F13A9-40A5-4C27-8EE6-640D66742E0F}" srcOrd="1" destOrd="0" parTransId="{1ED1A5DE-CC40-497F-B0DA-7E9DBF315D00}" sibTransId="{309DBC86-436E-46B7-A2A4-1F65D8F0BFE0}"/>
    <dgm:cxn modelId="{ACC3F2B6-3829-4476-A3A5-57C1D386AECA}" type="presOf" srcId="{36521B43-9D42-407D-8CA7-4F670A224486}" destId="{C18B2280-DDE3-4AA7-988D-A5DA9662A6C7}" srcOrd="0" destOrd="0" presId="urn:microsoft.com/office/officeart/2005/8/layout/list1"/>
    <dgm:cxn modelId="{BF76B2BA-BD23-4063-B049-DB86B8FCE3BB}" type="presOf" srcId="{A14424A6-07EC-4FDF-96DB-7E72293045FA}" destId="{9F85D14F-FF37-4904-9D60-94127C5990B3}" srcOrd="1" destOrd="0" presId="urn:microsoft.com/office/officeart/2005/8/layout/list1"/>
    <dgm:cxn modelId="{F7A000DE-9149-48E1-9717-888DBF1AFA1C}" srcId="{A14424A6-07EC-4FDF-96DB-7E72293045FA}" destId="{BBB80FFD-FF48-4F69-8729-FE932152233C}" srcOrd="0" destOrd="0" parTransId="{E4A8C33F-201B-4F48-A7BF-7BFB496BED57}" sibTransId="{7997A9BD-F919-4511-A739-2F61CD000749}"/>
    <dgm:cxn modelId="{505AFC53-D05F-41BD-80B8-A8344C531A04}" type="presParOf" srcId="{C18B2280-DDE3-4AA7-988D-A5DA9662A6C7}" destId="{EBB54CBC-D48C-409D-952C-983540D7B0FA}" srcOrd="0" destOrd="0" presId="urn:microsoft.com/office/officeart/2005/8/layout/list1"/>
    <dgm:cxn modelId="{BC322373-A281-437F-AD40-7F737C45F817}" type="presParOf" srcId="{EBB54CBC-D48C-409D-952C-983540D7B0FA}" destId="{6772E41E-5CDB-4A47-8B3F-E4F646F64C42}" srcOrd="0" destOrd="0" presId="urn:microsoft.com/office/officeart/2005/8/layout/list1"/>
    <dgm:cxn modelId="{3246ADF4-0285-4668-9D41-462E7FEBA5C2}" type="presParOf" srcId="{EBB54CBC-D48C-409D-952C-983540D7B0FA}" destId="{9F85D14F-FF37-4904-9D60-94127C5990B3}" srcOrd="1" destOrd="0" presId="urn:microsoft.com/office/officeart/2005/8/layout/list1"/>
    <dgm:cxn modelId="{DB2763E8-D151-4124-A71D-F64300FF4C32}" type="presParOf" srcId="{C18B2280-DDE3-4AA7-988D-A5DA9662A6C7}" destId="{C7C1D069-554C-4E65-A5FB-D1B52462DE5B}" srcOrd="1" destOrd="0" presId="urn:microsoft.com/office/officeart/2005/8/layout/list1"/>
    <dgm:cxn modelId="{8C9FDEC6-C3F1-4239-B60E-D6A075B49266}" type="presParOf" srcId="{C18B2280-DDE3-4AA7-988D-A5DA9662A6C7}" destId="{F8BE17A5-3D0E-4F2E-AACF-E40281D16414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CEAE5DAD-C761-41E0-B9DE-74A425118304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F626AFB-658B-4996-AF5F-9DF479553D97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浮点乘法运算的规则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62B69E4-FCF8-4720-8E75-055EA065B72B}" type="parTrans" cxnId="{0635653A-433F-45D3-9226-18D661EF3AC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3FA23B0-E0ED-4C1F-9555-40C1393A4A2D}" type="sibTrans" cxnId="{0635653A-433F-45D3-9226-18D661EF3AC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DB9B933-BED4-4FF6-BF02-5F0C6070E657}">
      <dgm:prSet custT="1"/>
      <dgm:spPr/>
      <dgm:t>
        <a:bodyPr bIns="72000" anchor="ctr" anchorCtr="0"/>
        <a:lstStyle/>
        <a:p>
          <a:pPr>
            <a:lnSpc>
              <a:spcPct val="150000"/>
            </a:lnSpc>
            <a:buNone/>
          </a:pPr>
          <a:r>
            <a: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尾数相乘，阶码相加</a:t>
          </a:r>
        </a:p>
      </dgm:t>
    </dgm:pt>
    <dgm:pt modelId="{B124D173-32E3-42B3-9F3D-445547F2641D}" type="parTrans" cxnId="{03BE9402-9FEA-4FB4-BD93-1786945A5E5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7F33AC6-B04A-4C5D-8F92-4846DA0E6ECD}" type="sibTrans" cxnId="{03BE9402-9FEA-4FB4-BD93-1786945A5E5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87D1D9F-C17C-4282-95F6-A71723EA2DDB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浮点除法运算的规则 </a:t>
          </a:r>
        </a:p>
      </dgm:t>
    </dgm:pt>
    <dgm:pt modelId="{9DF50898-4532-4C69-9B62-F81641CF3546}" type="parTrans" cxnId="{41402FB6-7566-428A-8F2F-7F5CC936643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C65CB31-083F-4C8C-9F11-B30BD30ED8D7}" type="sibTrans" cxnId="{41402FB6-7566-428A-8F2F-7F5CC936643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2C9642C3-B361-442F-86AB-395CC0CD5DF8}">
          <dgm:prSet/>
          <dgm:spPr/>
          <dgm:t>
            <a:bodyPr bIns="72000" anchor="ctr" anchorCtr="0"/>
            <a:lstStyle/>
            <a:p>
              <a:pPr marL="228600" lvl="1" indent="0" algn="l" defTabSz="9779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None/>
              </a:pPr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altLang="zh-CN" sz="2200" b="1" i="1" kern="1200" dirty="0" smtClean="0">
                        <a:latin typeface="Cambria Math" panose="02040503050406030204" pitchFamily="18" charset="0"/>
                        <a:sym typeface="Arial" panose="020B0604020202020204" pitchFamily="34" charset="0"/>
                      </a:rPr>
                      <m:t> </m:t>
                    </m:r>
                  </m:oMath>
                </m:oMathPara>
              </a14:m>
              <a:endParaRPr lang="en-US" altLang="zh-CN" sz="2200" b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dgm:t>
        </dgm:pt>
      </mc:Choice>
      <mc:Fallback xmlns="">
        <dgm:pt modelId="{2C9642C3-B361-442F-86AB-395CC0CD5DF8}">
          <dgm:prSet/>
          <dgm:spPr/>
          <dgm:t>
            <a:bodyPr bIns="72000" anchor="ctr" anchorCtr="0"/>
            <a:lstStyle/>
            <a:p>
              <a:pPr marL="228600" lvl="1" indent="0" algn="l" defTabSz="9779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None/>
              </a:pPr>
              <a:r>
                <a:rPr lang="en-US" altLang="zh-CN" sz="2200" b="1" i="0" kern="1200" dirty="0">
                  <a:latin typeface="Cambria Math" panose="02040503050406030204" pitchFamily="18" charset="0"/>
                  <a:sym typeface="Arial" panose="020B0604020202020204" pitchFamily="34" charset="0"/>
                </a:rPr>
                <a:t> </a:t>
              </a:r>
              <a:endParaRPr lang="en-US" altLang="zh-CN" sz="2200" b="1" kern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dgm:t>
        </dgm:pt>
      </mc:Fallback>
    </mc:AlternateContent>
    <dgm:pt modelId="{117C2B30-E186-40C9-908E-91A6E2627335}" type="parTrans" cxnId="{4752053A-3874-4FAD-BBD0-08AA6742EA4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6F8F793-3892-4159-BC8C-A0632A098829}" type="sibTrans" cxnId="{4752053A-3874-4FAD-BBD0-08AA6742EA4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714903C-5FA8-4336-9938-A17980BD8767}">
      <dgm:prSet custT="1"/>
      <dgm:spPr/>
      <dgm:t>
        <a:bodyPr bIns="72000" anchor="ctr" anchorCtr="0"/>
        <a:lstStyle/>
        <a:p>
          <a:pPr>
            <a:lnSpc>
              <a:spcPct val="90000"/>
            </a:lnSpc>
            <a:buNone/>
          </a:pPr>
          <a:r>
            <a: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 </a:t>
          </a:r>
        </a:p>
      </dgm:t>
    </dgm:pt>
    <dgm:pt modelId="{7BCBF0BE-D132-449A-9055-DAA52EBA84B4}" type="parTrans" cxnId="{69795792-2ACB-48E5-89C9-B924048D4CBD}">
      <dgm:prSet/>
      <dgm:spPr/>
      <dgm:t>
        <a:bodyPr/>
        <a:lstStyle/>
        <a:p>
          <a:endParaRPr lang="zh-CN" altLang="en-US"/>
        </a:p>
      </dgm:t>
    </dgm:pt>
    <dgm:pt modelId="{97708007-B8B3-4742-B8FD-81DBB730BB69}" type="sibTrans" cxnId="{69795792-2ACB-48E5-89C9-B924048D4CBD}">
      <dgm:prSet/>
      <dgm:spPr/>
      <dgm:t>
        <a:bodyPr/>
        <a:lstStyle/>
        <a:p>
          <a:endParaRPr lang="zh-CN" altLang="en-US"/>
        </a:p>
      </dgm:t>
    </dgm:pt>
    <dgm:pt modelId="{61DE68C4-E848-43A9-BF79-EFE7C9B37AF5}">
      <dgm:prSet custT="1"/>
      <dgm:spPr/>
      <dgm:t>
        <a:bodyPr bIns="72000" anchor="ctr" anchorCtr="0"/>
        <a:lstStyle/>
        <a:p>
          <a:pPr marL="228600" lvl="1" indent="-228600" algn="l" defTabSz="889000">
            <a:lnSpc>
              <a:spcPct val="15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000" b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尾数相除，阶码相减</a:t>
          </a:r>
          <a:endParaRPr lang="zh-CN" altLang="en-US" sz="2000" b="1" kern="1200" dirty="0">
            <a:solidFill>
              <a:prstClr val="black">
                <a:hueOff val="0"/>
                <a:satOff val="0"/>
                <a:lumOff val="0"/>
                <a:alphaOff val="0"/>
              </a:prstClr>
            </a:solidFill>
            <a:latin typeface="楷体" panose="02010609060101010101" pitchFamily="49" charset="-122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C6A7EC6D-B898-48B1-B7D1-95A01219A74E}" type="sibTrans" cxnId="{B1535075-1046-42BF-906A-1020C91A10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6CA4920-0539-4F48-B2D6-B1B7E57CC1EA}" type="parTrans" cxnId="{B1535075-1046-42BF-906A-1020C91A10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9C85B02-170A-4466-8282-2125DD98F4B5}" type="pres">
      <dgm:prSet presAssocID="{CEAE5DAD-C761-41E0-B9DE-74A425118304}" presName="Name0" presStyleCnt="0">
        <dgm:presLayoutVars>
          <dgm:dir/>
          <dgm:animLvl val="lvl"/>
          <dgm:resizeHandles val="exact"/>
        </dgm:presLayoutVars>
      </dgm:prSet>
      <dgm:spPr/>
    </dgm:pt>
    <dgm:pt modelId="{1163FE6B-7D90-4298-9B70-6CFE039898C4}" type="pres">
      <dgm:prSet presAssocID="{8F626AFB-658B-4996-AF5F-9DF479553D97}" presName="composite" presStyleCnt="0"/>
      <dgm:spPr/>
    </dgm:pt>
    <dgm:pt modelId="{1A6E5F93-D70B-4569-9B59-1B93CEAEDC46}" type="pres">
      <dgm:prSet presAssocID="{8F626AFB-658B-4996-AF5F-9DF479553D97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8CA3BB0D-496A-4038-9779-C3F9EAC8A2A0}" type="pres">
      <dgm:prSet presAssocID="{8F626AFB-658B-4996-AF5F-9DF479553D97}" presName="desTx" presStyleLbl="alignAccFollowNode1" presStyleIdx="0" presStyleCnt="2">
        <dgm:presLayoutVars>
          <dgm:bulletEnabled val="1"/>
        </dgm:presLayoutVars>
      </dgm:prSet>
      <dgm:spPr/>
    </dgm:pt>
    <dgm:pt modelId="{2A3994F9-E0FA-414E-92B0-784C444DA3A9}" type="pres">
      <dgm:prSet presAssocID="{A3FA23B0-E0ED-4C1F-9555-40C1393A4A2D}" presName="space" presStyleCnt="0"/>
      <dgm:spPr/>
    </dgm:pt>
    <dgm:pt modelId="{5D70F010-8F84-42D8-B086-28EE0E2B432F}" type="pres">
      <dgm:prSet presAssocID="{787D1D9F-C17C-4282-95F6-A71723EA2DDB}" presName="composite" presStyleCnt="0"/>
      <dgm:spPr/>
    </dgm:pt>
    <dgm:pt modelId="{95307F85-AFDE-4F64-BB9B-9EF30109ECF4}" type="pres">
      <dgm:prSet presAssocID="{787D1D9F-C17C-4282-95F6-A71723EA2DDB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DC0E8EF6-EC23-4864-BE7E-BBD2A2B3237A}" type="pres">
      <dgm:prSet presAssocID="{787D1D9F-C17C-4282-95F6-A71723EA2DDB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03BE9402-9FEA-4FB4-BD93-1786945A5E59}" srcId="{8F626AFB-658B-4996-AF5F-9DF479553D97}" destId="{FDB9B933-BED4-4FF6-BF02-5F0C6070E657}" srcOrd="1" destOrd="0" parTransId="{B124D173-32E3-42B3-9F3D-445547F2641D}" sibTransId="{37F33AC6-B04A-4C5D-8F92-4846DA0E6ECD}"/>
    <dgm:cxn modelId="{D637B30B-BD28-41CC-AD49-D11AFBBF9175}" type="presOf" srcId="{2C9642C3-B361-442F-86AB-395CC0CD5DF8}" destId="{DC0E8EF6-EC23-4864-BE7E-BBD2A2B3237A}" srcOrd="0" destOrd="0" presId="urn:microsoft.com/office/officeart/2005/8/layout/hList1"/>
    <dgm:cxn modelId="{31C60D10-F305-46AA-9605-027345B6CD2A}" type="presOf" srcId="{787D1D9F-C17C-4282-95F6-A71723EA2DDB}" destId="{95307F85-AFDE-4F64-BB9B-9EF30109ECF4}" srcOrd="0" destOrd="0" presId="urn:microsoft.com/office/officeart/2005/8/layout/hList1"/>
    <dgm:cxn modelId="{E52A5924-01FF-43CC-9081-B30596A9AD90}" type="presOf" srcId="{61DE68C4-E848-43A9-BF79-EFE7C9B37AF5}" destId="{DC0E8EF6-EC23-4864-BE7E-BBD2A2B3237A}" srcOrd="0" destOrd="1" presId="urn:microsoft.com/office/officeart/2005/8/layout/hList1"/>
    <dgm:cxn modelId="{4752053A-3874-4FAD-BBD0-08AA6742EA4A}" srcId="{787D1D9F-C17C-4282-95F6-A71723EA2DDB}" destId="{2C9642C3-B361-442F-86AB-395CC0CD5DF8}" srcOrd="0" destOrd="0" parTransId="{117C2B30-E186-40C9-908E-91A6E2627335}" sibTransId="{96F8F793-3892-4159-BC8C-A0632A098829}"/>
    <dgm:cxn modelId="{0635653A-433F-45D3-9226-18D661EF3ACD}" srcId="{CEAE5DAD-C761-41E0-B9DE-74A425118304}" destId="{8F626AFB-658B-4996-AF5F-9DF479553D97}" srcOrd="0" destOrd="0" parTransId="{B62B69E4-FCF8-4720-8E75-055EA065B72B}" sibTransId="{A3FA23B0-E0ED-4C1F-9555-40C1393A4A2D}"/>
    <dgm:cxn modelId="{4AFF5F4C-9813-494E-AF9C-F688155887BD}" type="presOf" srcId="{FDB9B933-BED4-4FF6-BF02-5F0C6070E657}" destId="{8CA3BB0D-496A-4038-9779-C3F9EAC8A2A0}" srcOrd="0" destOrd="1" presId="urn:microsoft.com/office/officeart/2005/8/layout/hList1"/>
    <dgm:cxn modelId="{B1535075-1046-42BF-906A-1020C91A10C4}" srcId="{787D1D9F-C17C-4282-95F6-A71723EA2DDB}" destId="{61DE68C4-E848-43A9-BF79-EFE7C9B37AF5}" srcOrd="1" destOrd="0" parTransId="{C6CA4920-0539-4F48-B2D6-B1B7E57CC1EA}" sibTransId="{C6A7EC6D-B898-48B1-B7D1-95A01219A74E}"/>
    <dgm:cxn modelId="{4DC5A38F-443E-465D-842C-4077B027480C}" type="presOf" srcId="{CEAE5DAD-C761-41E0-B9DE-74A425118304}" destId="{59C85B02-170A-4466-8282-2125DD98F4B5}" srcOrd="0" destOrd="0" presId="urn:microsoft.com/office/officeart/2005/8/layout/hList1"/>
    <dgm:cxn modelId="{69795792-2ACB-48E5-89C9-B924048D4CBD}" srcId="{8F626AFB-658B-4996-AF5F-9DF479553D97}" destId="{1714903C-5FA8-4336-9938-A17980BD8767}" srcOrd="0" destOrd="0" parTransId="{7BCBF0BE-D132-449A-9055-DAA52EBA84B4}" sibTransId="{97708007-B8B3-4742-B8FD-81DBB730BB69}"/>
    <dgm:cxn modelId="{17E2C6AC-2BD7-479B-836B-ACADDE02CBDF}" type="presOf" srcId="{1714903C-5FA8-4336-9938-A17980BD8767}" destId="{8CA3BB0D-496A-4038-9779-C3F9EAC8A2A0}" srcOrd="0" destOrd="0" presId="urn:microsoft.com/office/officeart/2005/8/layout/hList1"/>
    <dgm:cxn modelId="{41402FB6-7566-428A-8F2F-7F5CC9366434}" srcId="{CEAE5DAD-C761-41E0-B9DE-74A425118304}" destId="{787D1D9F-C17C-4282-95F6-A71723EA2DDB}" srcOrd="1" destOrd="0" parTransId="{9DF50898-4532-4C69-9B62-F81641CF3546}" sibTransId="{DC65CB31-083F-4C8C-9F11-B30BD30ED8D7}"/>
    <dgm:cxn modelId="{205EE1E9-690F-4598-8EAF-76C5FCD5AF92}" type="presOf" srcId="{8F626AFB-658B-4996-AF5F-9DF479553D97}" destId="{1A6E5F93-D70B-4569-9B59-1B93CEAEDC46}" srcOrd="0" destOrd="0" presId="urn:microsoft.com/office/officeart/2005/8/layout/hList1"/>
    <dgm:cxn modelId="{3093E1B8-BC5C-4B15-BB9C-943410C2BCF2}" type="presParOf" srcId="{59C85B02-170A-4466-8282-2125DD98F4B5}" destId="{1163FE6B-7D90-4298-9B70-6CFE039898C4}" srcOrd="0" destOrd="0" presId="urn:microsoft.com/office/officeart/2005/8/layout/hList1"/>
    <dgm:cxn modelId="{92E98A05-A59B-43C5-84DE-04CE950429EF}" type="presParOf" srcId="{1163FE6B-7D90-4298-9B70-6CFE039898C4}" destId="{1A6E5F93-D70B-4569-9B59-1B93CEAEDC46}" srcOrd="0" destOrd="0" presId="urn:microsoft.com/office/officeart/2005/8/layout/hList1"/>
    <dgm:cxn modelId="{C12C3FE0-CACF-481A-8BDF-558F0D876A07}" type="presParOf" srcId="{1163FE6B-7D90-4298-9B70-6CFE039898C4}" destId="{8CA3BB0D-496A-4038-9779-C3F9EAC8A2A0}" srcOrd="1" destOrd="0" presId="urn:microsoft.com/office/officeart/2005/8/layout/hList1"/>
    <dgm:cxn modelId="{042CC6C3-E019-4390-A79B-4215BF011438}" type="presParOf" srcId="{59C85B02-170A-4466-8282-2125DD98F4B5}" destId="{2A3994F9-E0FA-414E-92B0-784C444DA3A9}" srcOrd="1" destOrd="0" presId="urn:microsoft.com/office/officeart/2005/8/layout/hList1"/>
    <dgm:cxn modelId="{08CDBF09-E99C-4D21-9968-79DB339C6A81}" type="presParOf" srcId="{59C85B02-170A-4466-8282-2125DD98F4B5}" destId="{5D70F010-8F84-42D8-B086-28EE0E2B432F}" srcOrd="2" destOrd="0" presId="urn:microsoft.com/office/officeart/2005/8/layout/hList1"/>
    <dgm:cxn modelId="{7C27B0CC-272C-4A93-B227-B9E6C78EFA45}" type="presParOf" srcId="{5D70F010-8F84-42D8-B086-28EE0E2B432F}" destId="{95307F85-AFDE-4F64-BB9B-9EF30109ECF4}" srcOrd="0" destOrd="0" presId="urn:microsoft.com/office/officeart/2005/8/layout/hList1"/>
    <dgm:cxn modelId="{8425E344-CB91-4890-AB53-36AF9AE9DCC5}" type="presParOf" srcId="{5D70F010-8F84-42D8-B086-28EE0E2B432F}" destId="{DC0E8EF6-EC23-4864-BE7E-BBD2A2B3237A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CEAE5DAD-C761-41E0-B9DE-74A425118304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F626AFB-658B-4996-AF5F-9DF479553D97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浮点乘法运算的规则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62B69E4-FCF8-4720-8E75-055EA065B72B}" type="parTrans" cxnId="{0635653A-433F-45D3-9226-18D661EF3AC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3FA23B0-E0ED-4C1F-9555-40C1393A4A2D}" type="sibTrans" cxnId="{0635653A-433F-45D3-9226-18D661EF3AC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DB9B933-BED4-4FF6-BF02-5F0C6070E657}">
      <dgm:prSet custT="1"/>
      <dgm:spPr/>
      <dgm:t>
        <a:bodyPr bIns="72000" anchor="ctr" anchorCtr="0"/>
        <a:lstStyle/>
        <a:p>
          <a:pPr>
            <a:lnSpc>
              <a:spcPct val="150000"/>
            </a:lnSpc>
            <a:buNone/>
          </a:pPr>
          <a:r>
            <a:rPr lang="zh-CN" altLang="en-US" sz="20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尾数相乘，阶码相加</a:t>
          </a:r>
        </a:p>
      </dgm:t>
    </dgm:pt>
    <dgm:pt modelId="{B124D173-32E3-42B3-9F3D-445547F2641D}" type="parTrans" cxnId="{03BE9402-9FEA-4FB4-BD93-1786945A5E5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7F33AC6-B04A-4C5D-8F92-4846DA0E6ECD}" type="sibTrans" cxnId="{03BE9402-9FEA-4FB4-BD93-1786945A5E5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87D1D9F-C17C-4282-95F6-A71723EA2DDB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浮点除法运算的规则 </a:t>
          </a:r>
        </a:p>
      </dgm:t>
    </dgm:pt>
    <dgm:pt modelId="{9DF50898-4532-4C69-9B62-F81641CF3546}" type="parTrans" cxnId="{41402FB6-7566-428A-8F2F-7F5CC936643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C65CB31-083F-4C8C-9F11-B30BD30ED8D7}" type="sibTrans" cxnId="{41402FB6-7566-428A-8F2F-7F5CC936643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C9642C3-B361-442F-86AB-395CC0CD5DF8}">
      <dgm:prSet/>
      <dgm:spPr>
        <a:blipFill>
          <a:blip xmlns:r="http://schemas.openxmlformats.org/officeDocument/2006/relationships" r:embed="rId1"/>
          <a:stretch>
            <a:fillRect l="-1915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117C2B30-E186-40C9-908E-91A6E2627335}" type="parTrans" cxnId="{4752053A-3874-4FAD-BBD0-08AA6742EA4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6F8F793-3892-4159-BC8C-A0632A098829}" type="sibTrans" cxnId="{4752053A-3874-4FAD-BBD0-08AA6742EA4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714903C-5FA8-4336-9938-A17980BD8767}">
      <dgm:prSet custT="1"/>
      <dgm:spPr/>
      <dgm:t>
        <a:bodyPr bIns="72000" anchor="ctr" anchorCtr="0"/>
        <a:lstStyle/>
        <a:p>
          <a:pPr>
            <a:lnSpc>
              <a:spcPct val="90000"/>
            </a:lnSpc>
            <a:buNone/>
          </a:pPr>
          <a:r>
            <a: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 </a:t>
          </a:r>
        </a:p>
      </dgm:t>
    </dgm:pt>
    <dgm:pt modelId="{7BCBF0BE-D132-449A-9055-DAA52EBA84B4}" type="parTrans" cxnId="{69795792-2ACB-48E5-89C9-B924048D4CBD}">
      <dgm:prSet/>
      <dgm:spPr/>
      <dgm:t>
        <a:bodyPr/>
        <a:lstStyle/>
        <a:p>
          <a:endParaRPr lang="zh-CN" altLang="en-US"/>
        </a:p>
      </dgm:t>
    </dgm:pt>
    <dgm:pt modelId="{97708007-B8B3-4742-B8FD-81DBB730BB69}" type="sibTrans" cxnId="{69795792-2ACB-48E5-89C9-B924048D4CBD}">
      <dgm:prSet/>
      <dgm:spPr/>
      <dgm:t>
        <a:bodyPr/>
        <a:lstStyle/>
        <a:p>
          <a:endParaRPr lang="zh-CN" altLang="en-US"/>
        </a:p>
      </dgm:t>
    </dgm:pt>
    <dgm:pt modelId="{61DE68C4-E848-43A9-BF79-EFE7C9B37AF5}">
      <dgm:prSet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C6A7EC6D-B898-48B1-B7D1-95A01219A74E}" type="sibTrans" cxnId="{B1535075-1046-42BF-906A-1020C91A10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6CA4920-0539-4F48-B2D6-B1B7E57CC1EA}" type="parTrans" cxnId="{B1535075-1046-42BF-906A-1020C91A10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9C85B02-170A-4466-8282-2125DD98F4B5}" type="pres">
      <dgm:prSet presAssocID="{CEAE5DAD-C761-41E0-B9DE-74A425118304}" presName="Name0" presStyleCnt="0">
        <dgm:presLayoutVars>
          <dgm:dir/>
          <dgm:animLvl val="lvl"/>
          <dgm:resizeHandles val="exact"/>
        </dgm:presLayoutVars>
      </dgm:prSet>
      <dgm:spPr/>
    </dgm:pt>
    <dgm:pt modelId="{1163FE6B-7D90-4298-9B70-6CFE039898C4}" type="pres">
      <dgm:prSet presAssocID="{8F626AFB-658B-4996-AF5F-9DF479553D97}" presName="composite" presStyleCnt="0"/>
      <dgm:spPr/>
    </dgm:pt>
    <dgm:pt modelId="{1A6E5F93-D70B-4569-9B59-1B93CEAEDC46}" type="pres">
      <dgm:prSet presAssocID="{8F626AFB-658B-4996-AF5F-9DF479553D97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8CA3BB0D-496A-4038-9779-C3F9EAC8A2A0}" type="pres">
      <dgm:prSet presAssocID="{8F626AFB-658B-4996-AF5F-9DF479553D97}" presName="desTx" presStyleLbl="alignAccFollowNode1" presStyleIdx="0" presStyleCnt="2">
        <dgm:presLayoutVars>
          <dgm:bulletEnabled val="1"/>
        </dgm:presLayoutVars>
      </dgm:prSet>
      <dgm:spPr/>
    </dgm:pt>
    <dgm:pt modelId="{2A3994F9-E0FA-414E-92B0-784C444DA3A9}" type="pres">
      <dgm:prSet presAssocID="{A3FA23B0-E0ED-4C1F-9555-40C1393A4A2D}" presName="space" presStyleCnt="0"/>
      <dgm:spPr/>
    </dgm:pt>
    <dgm:pt modelId="{5D70F010-8F84-42D8-B086-28EE0E2B432F}" type="pres">
      <dgm:prSet presAssocID="{787D1D9F-C17C-4282-95F6-A71723EA2DDB}" presName="composite" presStyleCnt="0"/>
      <dgm:spPr/>
    </dgm:pt>
    <dgm:pt modelId="{95307F85-AFDE-4F64-BB9B-9EF30109ECF4}" type="pres">
      <dgm:prSet presAssocID="{787D1D9F-C17C-4282-95F6-A71723EA2DDB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DC0E8EF6-EC23-4864-BE7E-BBD2A2B3237A}" type="pres">
      <dgm:prSet presAssocID="{787D1D9F-C17C-4282-95F6-A71723EA2DDB}" presName="desTx" presStyleLbl="alignAccFollowNode1" presStyleIdx="1" presStyleCnt="2">
        <dgm:presLayoutVars>
          <dgm:bulletEnabled val="1"/>
        </dgm:presLayoutVars>
      </dgm:prSet>
      <dgm:spPr/>
    </dgm:pt>
  </dgm:ptLst>
  <dgm:cxnLst>
    <dgm:cxn modelId="{03BE9402-9FEA-4FB4-BD93-1786945A5E59}" srcId="{8F626AFB-658B-4996-AF5F-9DF479553D97}" destId="{FDB9B933-BED4-4FF6-BF02-5F0C6070E657}" srcOrd="1" destOrd="0" parTransId="{B124D173-32E3-42B3-9F3D-445547F2641D}" sibTransId="{37F33AC6-B04A-4C5D-8F92-4846DA0E6ECD}"/>
    <dgm:cxn modelId="{D637B30B-BD28-41CC-AD49-D11AFBBF9175}" type="presOf" srcId="{2C9642C3-B361-442F-86AB-395CC0CD5DF8}" destId="{DC0E8EF6-EC23-4864-BE7E-BBD2A2B3237A}" srcOrd="0" destOrd="0" presId="urn:microsoft.com/office/officeart/2005/8/layout/hList1"/>
    <dgm:cxn modelId="{31C60D10-F305-46AA-9605-027345B6CD2A}" type="presOf" srcId="{787D1D9F-C17C-4282-95F6-A71723EA2DDB}" destId="{95307F85-AFDE-4F64-BB9B-9EF30109ECF4}" srcOrd="0" destOrd="0" presId="urn:microsoft.com/office/officeart/2005/8/layout/hList1"/>
    <dgm:cxn modelId="{E52A5924-01FF-43CC-9081-B30596A9AD90}" type="presOf" srcId="{61DE68C4-E848-43A9-BF79-EFE7C9B37AF5}" destId="{DC0E8EF6-EC23-4864-BE7E-BBD2A2B3237A}" srcOrd="0" destOrd="1" presId="urn:microsoft.com/office/officeart/2005/8/layout/hList1"/>
    <dgm:cxn modelId="{4752053A-3874-4FAD-BBD0-08AA6742EA4A}" srcId="{787D1D9F-C17C-4282-95F6-A71723EA2DDB}" destId="{2C9642C3-B361-442F-86AB-395CC0CD5DF8}" srcOrd="0" destOrd="0" parTransId="{117C2B30-E186-40C9-908E-91A6E2627335}" sibTransId="{96F8F793-3892-4159-BC8C-A0632A098829}"/>
    <dgm:cxn modelId="{0635653A-433F-45D3-9226-18D661EF3ACD}" srcId="{CEAE5DAD-C761-41E0-B9DE-74A425118304}" destId="{8F626AFB-658B-4996-AF5F-9DF479553D97}" srcOrd="0" destOrd="0" parTransId="{B62B69E4-FCF8-4720-8E75-055EA065B72B}" sibTransId="{A3FA23B0-E0ED-4C1F-9555-40C1393A4A2D}"/>
    <dgm:cxn modelId="{4AFF5F4C-9813-494E-AF9C-F688155887BD}" type="presOf" srcId="{FDB9B933-BED4-4FF6-BF02-5F0C6070E657}" destId="{8CA3BB0D-496A-4038-9779-C3F9EAC8A2A0}" srcOrd="0" destOrd="1" presId="urn:microsoft.com/office/officeart/2005/8/layout/hList1"/>
    <dgm:cxn modelId="{B1535075-1046-42BF-906A-1020C91A10C4}" srcId="{787D1D9F-C17C-4282-95F6-A71723EA2DDB}" destId="{61DE68C4-E848-43A9-BF79-EFE7C9B37AF5}" srcOrd="1" destOrd="0" parTransId="{C6CA4920-0539-4F48-B2D6-B1B7E57CC1EA}" sibTransId="{C6A7EC6D-B898-48B1-B7D1-95A01219A74E}"/>
    <dgm:cxn modelId="{4DC5A38F-443E-465D-842C-4077B027480C}" type="presOf" srcId="{CEAE5DAD-C761-41E0-B9DE-74A425118304}" destId="{59C85B02-170A-4466-8282-2125DD98F4B5}" srcOrd="0" destOrd="0" presId="urn:microsoft.com/office/officeart/2005/8/layout/hList1"/>
    <dgm:cxn modelId="{69795792-2ACB-48E5-89C9-B924048D4CBD}" srcId="{8F626AFB-658B-4996-AF5F-9DF479553D97}" destId="{1714903C-5FA8-4336-9938-A17980BD8767}" srcOrd="0" destOrd="0" parTransId="{7BCBF0BE-D132-449A-9055-DAA52EBA84B4}" sibTransId="{97708007-B8B3-4742-B8FD-81DBB730BB69}"/>
    <dgm:cxn modelId="{17E2C6AC-2BD7-479B-836B-ACADDE02CBDF}" type="presOf" srcId="{1714903C-5FA8-4336-9938-A17980BD8767}" destId="{8CA3BB0D-496A-4038-9779-C3F9EAC8A2A0}" srcOrd="0" destOrd="0" presId="urn:microsoft.com/office/officeart/2005/8/layout/hList1"/>
    <dgm:cxn modelId="{41402FB6-7566-428A-8F2F-7F5CC9366434}" srcId="{CEAE5DAD-C761-41E0-B9DE-74A425118304}" destId="{787D1D9F-C17C-4282-95F6-A71723EA2DDB}" srcOrd="1" destOrd="0" parTransId="{9DF50898-4532-4C69-9B62-F81641CF3546}" sibTransId="{DC65CB31-083F-4C8C-9F11-B30BD30ED8D7}"/>
    <dgm:cxn modelId="{205EE1E9-690F-4598-8EAF-76C5FCD5AF92}" type="presOf" srcId="{8F626AFB-658B-4996-AF5F-9DF479553D97}" destId="{1A6E5F93-D70B-4569-9B59-1B93CEAEDC46}" srcOrd="0" destOrd="0" presId="urn:microsoft.com/office/officeart/2005/8/layout/hList1"/>
    <dgm:cxn modelId="{3093E1B8-BC5C-4B15-BB9C-943410C2BCF2}" type="presParOf" srcId="{59C85B02-170A-4466-8282-2125DD98F4B5}" destId="{1163FE6B-7D90-4298-9B70-6CFE039898C4}" srcOrd="0" destOrd="0" presId="urn:microsoft.com/office/officeart/2005/8/layout/hList1"/>
    <dgm:cxn modelId="{92E98A05-A59B-43C5-84DE-04CE950429EF}" type="presParOf" srcId="{1163FE6B-7D90-4298-9B70-6CFE039898C4}" destId="{1A6E5F93-D70B-4569-9B59-1B93CEAEDC46}" srcOrd="0" destOrd="0" presId="urn:microsoft.com/office/officeart/2005/8/layout/hList1"/>
    <dgm:cxn modelId="{C12C3FE0-CACF-481A-8BDF-558F0D876A07}" type="presParOf" srcId="{1163FE6B-7D90-4298-9B70-6CFE039898C4}" destId="{8CA3BB0D-496A-4038-9779-C3F9EAC8A2A0}" srcOrd="1" destOrd="0" presId="urn:microsoft.com/office/officeart/2005/8/layout/hList1"/>
    <dgm:cxn modelId="{042CC6C3-E019-4390-A79B-4215BF011438}" type="presParOf" srcId="{59C85B02-170A-4466-8282-2125DD98F4B5}" destId="{2A3994F9-E0FA-414E-92B0-784C444DA3A9}" srcOrd="1" destOrd="0" presId="urn:microsoft.com/office/officeart/2005/8/layout/hList1"/>
    <dgm:cxn modelId="{08CDBF09-E99C-4D21-9968-79DB339C6A81}" type="presParOf" srcId="{59C85B02-170A-4466-8282-2125DD98F4B5}" destId="{5D70F010-8F84-42D8-B086-28EE0E2B432F}" srcOrd="2" destOrd="0" presId="urn:microsoft.com/office/officeart/2005/8/layout/hList1"/>
    <dgm:cxn modelId="{7C27B0CC-272C-4A93-B227-B9E6C78EFA45}" type="presParOf" srcId="{5D70F010-8F84-42D8-B086-28EE0E2B432F}" destId="{95307F85-AFDE-4F64-BB9B-9EF30109ECF4}" srcOrd="0" destOrd="0" presId="urn:microsoft.com/office/officeart/2005/8/layout/hList1"/>
    <dgm:cxn modelId="{8425E344-CB91-4890-AB53-36AF9AE9DCC5}" type="presParOf" srcId="{5D70F010-8F84-42D8-B086-28EE0E2B432F}" destId="{DC0E8EF6-EC23-4864-BE7E-BBD2A2B3237A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F13B5A3-0401-4E10-BFB0-E0DC552653C1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CA2B28B-B5F7-4227-A29B-051BAB29C060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浮点数的乘除运算大体分为六步：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BB120A9-844A-49F5-A7C8-B3893649F2C2}" type="parTrans" cxnId="{296B9FD5-D62B-4C0C-806A-E7C641F3A46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30FD507-6ECE-424E-8168-469F29748828}" type="sibTrans" cxnId="{296B9FD5-D62B-4C0C-806A-E7C641F3A46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C2E2CF8-98E3-4E9B-B8A9-704DC2CADF88}">
      <dgm:prSet/>
      <dgm:spPr/>
      <dgm:t>
        <a:bodyPr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"0"</a:t>
          </a:r>
          <a:r>
            <a: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操作数检查</a:t>
          </a:r>
        </a:p>
      </dgm:t>
    </dgm:pt>
    <dgm:pt modelId="{9E4441A7-45F5-419E-A2A3-A98D66E7AA1B}" type="parTrans" cxnId="{1A7576B1-C07C-4E23-B972-8FFC508ECFF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05C5FD2-EBB8-420E-80B8-2B8F390A846C}" type="sibTrans" cxnId="{1A7576B1-C07C-4E23-B972-8FFC508ECFF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529DADB-B49D-4F56-A175-4C67CEF239FF}">
      <dgm:prSet/>
      <dgm:spPr/>
      <dgm:t>
        <a:bodyPr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阶码加</a:t>
          </a:r>
          <a:r>
            <a: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/</a:t>
          </a:r>
          <a:r>
            <a: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减操作</a:t>
          </a:r>
        </a:p>
      </dgm:t>
    </dgm:pt>
    <dgm:pt modelId="{97023F8C-3430-46D5-838E-BC1FEA5A67E5}" type="parTrans" cxnId="{8D53C574-DDF8-4D4C-B5FB-3F20720BED3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52CAFA6-9FAC-4FFB-B6B1-9C3A01E8C010}" type="sibTrans" cxnId="{8D53C574-DDF8-4D4C-B5FB-3F20720BED3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FE1A0C9-7851-4A0D-8A40-9EABB347DDAF}">
      <dgm:prSet/>
      <dgm:spPr/>
      <dgm:t>
        <a:bodyPr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尾数乘</a:t>
          </a:r>
          <a:r>
            <a: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/</a:t>
          </a:r>
          <a:r>
            <a: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除操作</a:t>
          </a:r>
        </a:p>
      </dgm:t>
    </dgm:pt>
    <dgm:pt modelId="{04D2BC54-C9D3-4E7E-8B87-E9186DE32E89}" type="parTrans" cxnId="{F05F0760-4841-45BF-8D04-7640464E5C0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8A5D8EA-466E-4763-8722-81057F66E424}" type="sibTrans" cxnId="{F05F0760-4841-45BF-8D04-7640464E5C0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59AAF56-9233-4ED1-87CC-9084B6D1E3F1}">
      <dgm:prSet/>
      <dgm:spPr/>
      <dgm:t>
        <a:bodyPr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结果规格化</a:t>
          </a:r>
          <a:endParaRPr lang="en-US" altLang="zh-CN" b="0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gm:t>
    </dgm:pt>
    <dgm:pt modelId="{DEB6685D-7CE5-48A3-8BB0-90C398F9B540}" type="parTrans" cxnId="{61B1F2F6-CC56-4BEF-A518-FE4BDAA8EF5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C569C87-76E9-4D4C-92CF-D0060D44F073}" type="sibTrans" cxnId="{61B1F2F6-CC56-4BEF-A518-FE4BDAA8EF5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2C64BE6-B4CF-4DAD-B4D3-76C1BC93C206}">
      <dgm:prSet/>
      <dgm:spPr/>
      <dgm:t>
        <a:bodyPr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舍入处理</a:t>
          </a:r>
          <a:endParaRPr lang="en-US" altLang="zh-CN" b="0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gm:t>
    </dgm:pt>
    <dgm:pt modelId="{2D1C9003-E776-405A-8F46-5E1C5F5B3D1D}" type="parTrans" cxnId="{F5A75C41-4733-4B39-9CF6-0282DF18942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3FA985-7CCC-4A8F-A4EC-0C9D97EDA9EE}" type="sibTrans" cxnId="{F5A75C41-4733-4B39-9CF6-0282DF18942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519C0AC-AE7A-4D4E-B5A9-BEE799070F26}">
      <dgm:prSet/>
      <dgm:spPr/>
      <dgm:t>
        <a:bodyPr/>
        <a:lstStyle/>
        <a:p>
          <a:pPr marL="360000" indent="-360000">
            <a:lnSpc>
              <a:spcPct val="100000"/>
            </a:lnSpc>
            <a:spcAft>
              <a:spcPts val="0"/>
            </a:spcAft>
            <a:buFont typeface="+mj-ea"/>
            <a:buAutoNum type="circleNumDbPlain"/>
          </a:pPr>
          <a:r>
            <a: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确定积</a:t>
          </a:r>
          <a:r>
            <a: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/</a:t>
          </a:r>
          <a:r>
            <a: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商的符号</a:t>
          </a:r>
        </a:p>
      </dgm:t>
    </dgm:pt>
    <dgm:pt modelId="{DA4045D8-6F10-4FB3-9A9C-4E3681A15AF0}" type="parTrans" cxnId="{01D82941-9B36-4E21-B1B8-5C50DF2CAB1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432DFDE-75C1-455F-9CF2-081173F522BC}" type="sibTrans" cxnId="{01D82941-9B36-4E21-B1B8-5C50DF2CAB1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AB5C70A-B565-4B4D-8AB8-F60E7C2AB98D}" type="pres">
      <dgm:prSet presAssocID="{4F13B5A3-0401-4E10-BFB0-E0DC552653C1}" presName="linear" presStyleCnt="0">
        <dgm:presLayoutVars>
          <dgm:dir/>
          <dgm:animLvl val="lvl"/>
          <dgm:resizeHandles val="exact"/>
        </dgm:presLayoutVars>
      </dgm:prSet>
      <dgm:spPr/>
    </dgm:pt>
    <dgm:pt modelId="{C3BF867E-8835-4E52-A0E7-88789D9C350A}" type="pres">
      <dgm:prSet presAssocID="{7CA2B28B-B5F7-4227-A29B-051BAB29C060}" presName="parentLin" presStyleCnt="0"/>
      <dgm:spPr/>
    </dgm:pt>
    <dgm:pt modelId="{F0322349-7390-4BB0-9090-BA76447B2E92}" type="pres">
      <dgm:prSet presAssocID="{7CA2B28B-B5F7-4227-A29B-051BAB29C060}" presName="parentLeftMargin" presStyleLbl="node1" presStyleIdx="0" presStyleCnt="1"/>
      <dgm:spPr/>
    </dgm:pt>
    <dgm:pt modelId="{88DE7077-A363-47C3-B7C1-858AF2B10200}" type="pres">
      <dgm:prSet presAssocID="{7CA2B28B-B5F7-4227-A29B-051BAB29C060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14DE29E-50E5-4D14-A161-250796BBB1CB}" type="pres">
      <dgm:prSet presAssocID="{7CA2B28B-B5F7-4227-A29B-051BAB29C060}" presName="negativeSpace" presStyleCnt="0"/>
      <dgm:spPr/>
    </dgm:pt>
    <dgm:pt modelId="{F7121ACC-9670-4210-874A-57318F20C99F}" type="pres">
      <dgm:prSet presAssocID="{7CA2B28B-B5F7-4227-A29B-051BAB29C060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B7DA050E-4941-48F4-8475-9D3CE473B33F}" type="presOf" srcId="{0529DADB-B49D-4F56-A175-4C67CEF239FF}" destId="{F7121ACC-9670-4210-874A-57318F20C99F}" srcOrd="0" destOrd="1" presId="urn:microsoft.com/office/officeart/2005/8/layout/list1"/>
    <dgm:cxn modelId="{9190BC5D-845C-4FF1-96B6-0928E266624B}" type="presOf" srcId="{E519C0AC-AE7A-4D4E-B5A9-BEE799070F26}" destId="{F7121ACC-9670-4210-874A-57318F20C99F}" srcOrd="0" destOrd="5" presId="urn:microsoft.com/office/officeart/2005/8/layout/list1"/>
    <dgm:cxn modelId="{F05F0760-4841-45BF-8D04-7640464E5C02}" srcId="{7CA2B28B-B5F7-4227-A29B-051BAB29C060}" destId="{BFE1A0C9-7851-4A0D-8A40-9EABB347DDAF}" srcOrd="2" destOrd="0" parTransId="{04D2BC54-C9D3-4E7E-8B87-E9186DE32E89}" sibTransId="{78A5D8EA-466E-4763-8722-81057F66E424}"/>
    <dgm:cxn modelId="{01D82941-9B36-4E21-B1B8-5C50DF2CAB19}" srcId="{7CA2B28B-B5F7-4227-A29B-051BAB29C060}" destId="{E519C0AC-AE7A-4D4E-B5A9-BEE799070F26}" srcOrd="5" destOrd="0" parTransId="{DA4045D8-6F10-4FB3-9A9C-4E3681A15AF0}" sibTransId="{2432DFDE-75C1-455F-9CF2-081173F522BC}"/>
    <dgm:cxn modelId="{F5A75C41-4733-4B39-9CF6-0282DF18942D}" srcId="{7CA2B28B-B5F7-4227-A29B-051BAB29C060}" destId="{62C64BE6-B4CF-4DAD-B4D3-76C1BC93C206}" srcOrd="4" destOrd="0" parTransId="{2D1C9003-E776-405A-8F46-5E1C5F5B3D1D}" sibTransId="{773FA985-7CCC-4A8F-A4EC-0C9D97EDA9EE}"/>
    <dgm:cxn modelId="{DD702469-59A8-422F-8AF2-B80203A42B06}" type="presOf" srcId="{BFE1A0C9-7851-4A0D-8A40-9EABB347DDAF}" destId="{F7121ACC-9670-4210-874A-57318F20C99F}" srcOrd="0" destOrd="2" presId="urn:microsoft.com/office/officeart/2005/8/layout/list1"/>
    <dgm:cxn modelId="{E07EDD4B-F56D-4645-BCD2-2EC4B93AB4DF}" type="presOf" srcId="{7CA2B28B-B5F7-4227-A29B-051BAB29C060}" destId="{F0322349-7390-4BB0-9090-BA76447B2E92}" srcOrd="0" destOrd="0" presId="urn:microsoft.com/office/officeart/2005/8/layout/list1"/>
    <dgm:cxn modelId="{00A94454-D1C1-488F-B52F-FE8D8B7A01D6}" type="presOf" srcId="{4F13B5A3-0401-4E10-BFB0-E0DC552653C1}" destId="{AAB5C70A-B565-4B4D-8AB8-F60E7C2AB98D}" srcOrd="0" destOrd="0" presId="urn:microsoft.com/office/officeart/2005/8/layout/list1"/>
    <dgm:cxn modelId="{8D53C574-DDF8-4D4C-B5FB-3F20720BED3E}" srcId="{7CA2B28B-B5F7-4227-A29B-051BAB29C060}" destId="{0529DADB-B49D-4F56-A175-4C67CEF239FF}" srcOrd="1" destOrd="0" parTransId="{97023F8C-3430-46D5-838E-BC1FEA5A67E5}" sibTransId="{B52CAFA6-9FAC-4FFB-B6B1-9C3A01E8C010}"/>
    <dgm:cxn modelId="{219DAD87-C527-4444-8981-BA53419DF8ED}" type="presOf" srcId="{7C2E2CF8-98E3-4E9B-B8A9-704DC2CADF88}" destId="{F7121ACC-9670-4210-874A-57318F20C99F}" srcOrd="0" destOrd="0" presId="urn:microsoft.com/office/officeart/2005/8/layout/list1"/>
    <dgm:cxn modelId="{E707B08A-42A9-4351-A879-16FBDB6D96EF}" type="presOf" srcId="{7CA2B28B-B5F7-4227-A29B-051BAB29C060}" destId="{88DE7077-A363-47C3-B7C1-858AF2B10200}" srcOrd="1" destOrd="0" presId="urn:microsoft.com/office/officeart/2005/8/layout/list1"/>
    <dgm:cxn modelId="{653D7692-DD2D-4F9F-A26F-DC7308C79BE6}" type="presOf" srcId="{159AAF56-9233-4ED1-87CC-9084B6D1E3F1}" destId="{F7121ACC-9670-4210-874A-57318F20C99F}" srcOrd="0" destOrd="3" presId="urn:microsoft.com/office/officeart/2005/8/layout/list1"/>
    <dgm:cxn modelId="{1A7576B1-C07C-4E23-B972-8FFC508ECFFF}" srcId="{7CA2B28B-B5F7-4227-A29B-051BAB29C060}" destId="{7C2E2CF8-98E3-4E9B-B8A9-704DC2CADF88}" srcOrd="0" destOrd="0" parTransId="{9E4441A7-45F5-419E-A2A3-A98D66E7AA1B}" sibTransId="{F05C5FD2-EBB8-420E-80B8-2B8F390A846C}"/>
    <dgm:cxn modelId="{296B9FD5-D62B-4C0C-806A-E7C641F3A465}" srcId="{4F13B5A3-0401-4E10-BFB0-E0DC552653C1}" destId="{7CA2B28B-B5F7-4227-A29B-051BAB29C060}" srcOrd="0" destOrd="0" parTransId="{0BB120A9-844A-49F5-A7C8-B3893649F2C2}" sibTransId="{630FD507-6ECE-424E-8168-469F29748828}"/>
    <dgm:cxn modelId="{9B3B6CDF-67A3-459F-84E5-4ED853A37554}" type="presOf" srcId="{62C64BE6-B4CF-4DAD-B4D3-76C1BC93C206}" destId="{F7121ACC-9670-4210-874A-57318F20C99F}" srcOrd="0" destOrd="4" presId="urn:microsoft.com/office/officeart/2005/8/layout/list1"/>
    <dgm:cxn modelId="{61B1F2F6-CC56-4BEF-A518-FE4BDAA8EF5D}" srcId="{7CA2B28B-B5F7-4227-A29B-051BAB29C060}" destId="{159AAF56-9233-4ED1-87CC-9084B6D1E3F1}" srcOrd="3" destOrd="0" parTransId="{DEB6685D-7CE5-48A3-8BB0-90C398F9B540}" sibTransId="{2C569C87-76E9-4D4C-92CF-D0060D44F073}"/>
    <dgm:cxn modelId="{784CAE39-BA65-4E27-B838-BA810FA2588A}" type="presParOf" srcId="{AAB5C70A-B565-4B4D-8AB8-F60E7C2AB98D}" destId="{C3BF867E-8835-4E52-A0E7-88789D9C350A}" srcOrd="0" destOrd="0" presId="urn:microsoft.com/office/officeart/2005/8/layout/list1"/>
    <dgm:cxn modelId="{B1712F63-CD0C-4197-9A17-06E4985E1CE2}" type="presParOf" srcId="{C3BF867E-8835-4E52-A0E7-88789D9C350A}" destId="{F0322349-7390-4BB0-9090-BA76447B2E92}" srcOrd="0" destOrd="0" presId="urn:microsoft.com/office/officeart/2005/8/layout/list1"/>
    <dgm:cxn modelId="{7C7FD2D4-2F7F-4752-86E8-555F6EE3997E}" type="presParOf" srcId="{C3BF867E-8835-4E52-A0E7-88789D9C350A}" destId="{88DE7077-A363-47C3-B7C1-858AF2B10200}" srcOrd="1" destOrd="0" presId="urn:microsoft.com/office/officeart/2005/8/layout/list1"/>
    <dgm:cxn modelId="{46AA0515-8CE3-4845-83BB-3B5CCD6E03EB}" type="presParOf" srcId="{AAB5C70A-B565-4B4D-8AB8-F60E7C2AB98D}" destId="{D14DE29E-50E5-4D14-A161-250796BBB1CB}" srcOrd="1" destOrd="0" presId="urn:microsoft.com/office/officeart/2005/8/layout/list1"/>
    <dgm:cxn modelId="{939E5A1E-8301-49E8-9D06-3E8D9D86FF04}" type="presParOf" srcId="{AAB5C70A-B565-4B4D-8AB8-F60E7C2AB98D}" destId="{F7121ACC-9670-4210-874A-57318F20C99F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D410DCC0-59BF-49B1-BFC8-CB01DBFA868D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DB714094-0473-4055-8290-546B52BD8794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浮点数的阶码运算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4B84B6D-587D-4BE2-8D8C-224002E82B0E}" type="parTrans" cxnId="{1EF822E0-FE5A-4E51-A431-CCBBEA51296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83BDB08-142C-4B3B-B945-424003241820}" type="sibTrans" cxnId="{1EF822E0-FE5A-4E51-A431-CCBBEA51296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6DE058B-D08C-48D2-86F2-43794FA97C5C}">
      <dgm:prSet/>
      <dgm:spPr/>
      <dgm:t>
        <a:bodyPr/>
        <a:lstStyle/>
        <a:p>
          <a:pPr>
            <a:buNone/>
          </a:pP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乘法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：两阶码求和，减偏移量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gm:t>
    </dgm:pt>
    <dgm:pt modelId="{A820E600-7942-49A3-A756-3BF187A0EDA6}" type="parTrans" cxnId="{B9C49538-6B54-40D6-8360-57F382BD8FC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FADAC84-C3CD-4245-94F2-125A15634B2D}" type="sibTrans" cxnId="{B9C49538-6B54-40D6-8360-57F382BD8FC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E90E08-98C4-4F08-ACDC-8AFCE7E40283}">
      <dgm:prSet/>
      <dgm:spPr/>
      <dgm:t>
        <a:bodyPr/>
        <a:lstStyle/>
        <a:p>
          <a:pPr>
            <a:buNone/>
          </a:pP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除法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：两阶码求差，加偏移量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gm:t>
    </dgm:pt>
    <dgm:pt modelId="{E591EDB9-9056-4AFF-A6A1-68060A21D76C}" type="parTrans" cxnId="{3C56ECE6-3AA3-49C0-AB4A-AD85A556EDC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82EFA7F-FBBA-4018-94FF-8B187E38283F}" type="sibTrans" cxnId="{3C56ECE6-3AA3-49C0-AB4A-AD85A556EDC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762EEE4-48F8-4AAA-9B47-1B6B90DF1260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尾数处理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gm:t>
    </dgm:pt>
    <dgm:pt modelId="{68C41D92-C365-48BC-AC31-D53F73A02FE4}" type="parTrans" cxnId="{7FCADA85-D371-4791-BA14-E9700F01CA5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9E2BEDB-87F8-44D1-80F0-DDB08B380512}" type="sibTrans" cxnId="{7FCADA85-D371-4791-BA14-E9700F01CA55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0FED383-89BF-4F27-B05D-72BC7AC6ACD4}">
      <dgm:prSet/>
      <dgm:spPr/>
      <dgm:t>
        <a:bodyPr/>
        <a:lstStyle/>
        <a:p>
          <a:pPr>
            <a:buNone/>
          </a:pP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规格化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+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舍入</a:t>
          </a:r>
          <a:endParaRPr lang="en-US" altLang="zh-CN" b="1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gm:t>
    </dgm:pt>
    <dgm:pt modelId="{E83B2B9F-F645-4A07-94AD-F5798E621B8E}" type="parTrans" cxnId="{06E38233-651F-4326-9D3A-2A1BD484506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0146ECB-0AF7-4AE0-AD5C-EBE717FCA996}" type="sibTrans" cxnId="{06E38233-651F-4326-9D3A-2A1BD484506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E661223-78F2-475E-84D3-7AFD4A3CB6DE}">
      <dgm:prSet/>
      <dgm:spPr/>
      <dgm:t>
        <a:bodyPr/>
        <a:lstStyle/>
        <a:p>
          <a:pPr>
            <a:buNone/>
          </a:pPr>
          <a:r>
            <a: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与浮点加减法的规格化和舍入方法相同</a:t>
          </a:r>
          <a:endParaRPr lang="zh-CN" altLang="en-US" b="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069F9CA-D0AA-44F5-920B-0361F6C01B60}" type="parTrans" cxnId="{4BE18220-035E-46F4-BFF0-90C14B18C5F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86BEE9C-5FEA-4C35-AC65-003C5DC780F0}" type="sibTrans" cxnId="{4BE18220-035E-46F4-BFF0-90C14B18C5F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45EBFD3-652D-4C5C-A4BA-68F3FC82ECD2}" type="pres">
      <dgm:prSet presAssocID="{D410DCC0-59BF-49B1-BFC8-CB01DBFA868D}" presName="linear" presStyleCnt="0">
        <dgm:presLayoutVars>
          <dgm:dir/>
          <dgm:animLvl val="lvl"/>
          <dgm:resizeHandles val="exact"/>
        </dgm:presLayoutVars>
      </dgm:prSet>
      <dgm:spPr/>
    </dgm:pt>
    <dgm:pt modelId="{1F9AFFE4-751F-4D8C-A543-4945EE66D4B8}" type="pres">
      <dgm:prSet presAssocID="{DB714094-0473-4055-8290-546B52BD8794}" presName="parentLin" presStyleCnt="0"/>
      <dgm:spPr/>
    </dgm:pt>
    <dgm:pt modelId="{7028BBEC-336E-4F9E-A715-A0C4556A7E1A}" type="pres">
      <dgm:prSet presAssocID="{DB714094-0473-4055-8290-546B52BD8794}" presName="parentLeftMargin" presStyleLbl="node1" presStyleIdx="0" presStyleCnt="2"/>
      <dgm:spPr/>
    </dgm:pt>
    <dgm:pt modelId="{BD0BAE22-F23D-42D1-BAD9-15E4F0A840E2}" type="pres">
      <dgm:prSet presAssocID="{DB714094-0473-4055-8290-546B52BD8794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24C4EBF4-F285-483A-A7DC-4C4ED809B3A0}" type="pres">
      <dgm:prSet presAssocID="{DB714094-0473-4055-8290-546B52BD8794}" presName="negativeSpace" presStyleCnt="0"/>
      <dgm:spPr/>
    </dgm:pt>
    <dgm:pt modelId="{7AB95DA4-F1DA-4070-A53D-276B3861ABEA}" type="pres">
      <dgm:prSet presAssocID="{DB714094-0473-4055-8290-546B52BD8794}" presName="childText" presStyleLbl="conFgAcc1" presStyleIdx="0" presStyleCnt="2">
        <dgm:presLayoutVars>
          <dgm:bulletEnabled val="1"/>
        </dgm:presLayoutVars>
      </dgm:prSet>
      <dgm:spPr/>
    </dgm:pt>
    <dgm:pt modelId="{A4C6F21A-C25F-4B10-85B3-4A0E81789FEA}" type="pres">
      <dgm:prSet presAssocID="{C83BDB08-142C-4B3B-B945-424003241820}" presName="spaceBetweenRectangles" presStyleCnt="0"/>
      <dgm:spPr/>
    </dgm:pt>
    <dgm:pt modelId="{7708920D-4452-4F75-9C9C-9A4D5D10DC98}" type="pres">
      <dgm:prSet presAssocID="{0762EEE4-48F8-4AAA-9B47-1B6B90DF1260}" presName="parentLin" presStyleCnt="0"/>
      <dgm:spPr/>
    </dgm:pt>
    <dgm:pt modelId="{C1437451-AB15-418B-9E00-8F7947A86C49}" type="pres">
      <dgm:prSet presAssocID="{0762EEE4-48F8-4AAA-9B47-1B6B90DF1260}" presName="parentLeftMargin" presStyleLbl="node1" presStyleIdx="0" presStyleCnt="2"/>
      <dgm:spPr/>
    </dgm:pt>
    <dgm:pt modelId="{DE2EC0A5-8902-45F9-9EB8-94E681221799}" type="pres">
      <dgm:prSet presAssocID="{0762EEE4-48F8-4AAA-9B47-1B6B90DF126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82949DA2-CD33-402C-B6EA-4B57C1190520}" type="pres">
      <dgm:prSet presAssocID="{0762EEE4-48F8-4AAA-9B47-1B6B90DF1260}" presName="negativeSpace" presStyleCnt="0"/>
      <dgm:spPr/>
    </dgm:pt>
    <dgm:pt modelId="{C3E96EB0-7C0A-49EE-A6F6-609BC45276AF}" type="pres">
      <dgm:prSet presAssocID="{0762EEE4-48F8-4AAA-9B47-1B6B90DF126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07ADCD0D-E682-4D59-9C0A-222B3CB114A0}" type="presOf" srcId="{DB714094-0473-4055-8290-546B52BD8794}" destId="{7028BBEC-336E-4F9E-A715-A0C4556A7E1A}" srcOrd="0" destOrd="0" presId="urn:microsoft.com/office/officeart/2005/8/layout/list1"/>
    <dgm:cxn modelId="{E253AE13-8A8B-4012-BCE0-405680999EA1}" type="presOf" srcId="{46DE058B-D08C-48D2-86F2-43794FA97C5C}" destId="{7AB95DA4-F1DA-4070-A53D-276B3861ABEA}" srcOrd="0" destOrd="0" presId="urn:microsoft.com/office/officeart/2005/8/layout/list1"/>
    <dgm:cxn modelId="{4BE18220-035E-46F4-BFF0-90C14B18C5FB}" srcId="{0762EEE4-48F8-4AAA-9B47-1B6B90DF1260}" destId="{9E661223-78F2-475E-84D3-7AFD4A3CB6DE}" srcOrd="1" destOrd="0" parTransId="{2069F9CA-D0AA-44F5-920B-0361F6C01B60}" sibTransId="{386BEE9C-5FEA-4C35-AC65-003C5DC780F0}"/>
    <dgm:cxn modelId="{370A3522-0B60-47A2-B385-2481E223B31E}" type="presOf" srcId="{D410DCC0-59BF-49B1-BFC8-CB01DBFA868D}" destId="{745EBFD3-652D-4C5C-A4BA-68F3FC82ECD2}" srcOrd="0" destOrd="0" presId="urn:microsoft.com/office/officeart/2005/8/layout/list1"/>
    <dgm:cxn modelId="{AE4AA724-0CF6-4461-8A6D-54150DBF042C}" type="presOf" srcId="{DB714094-0473-4055-8290-546B52BD8794}" destId="{BD0BAE22-F23D-42D1-BAD9-15E4F0A840E2}" srcOrd="1" destOrd="0" presId="urn:microsoft.com/office/officeart/2005/8/layout/list1"/>
    <dgm:cxn modelId="{06E38233-651F-4326-9D3A-2A1BD484506D}" srcId="{0762EEE4-48F8-4AAA-9B47-1B6B90DF1260}" destId="{B0FED383-89BF-4F27-B05D-72BC7AC6ACD4}" srcOrd="0" destOrd="0" parTransId="{E83B2B9F-F645-4A07-94AD-F5798E621B8E}" sibTransId="{20146ECB-0AF7-4AE0-AD5C-EBE717FCA996}"/>
    <dgm:cxn modelId="{B9C49538-6B54-40D6-8360-57F382BD8FC3}" srcId="{DB714094-0473-4055-8290-546B52BD8794}" destId="{46DE058B-D08C-48D2-86F2-43794FA97C5C}" srcOrd="0" destOrd="0" parTransId="{A820E600-7942-49A3-A756-3BF187A0EDA6}" sibTransId="{0FADAC84-C3CD-4245-94F2-125A15634B2D}"/>
    <dgm:cxn modelId="{09D95A3A-12E3-4E9E-88D0-5CB4CA3F07B6}" type="presOf" srcId="{B0FED383-89BF-4F27-B05D-72BC7AC6ACD4}" destId="{C3E96EB0-7C0A-49EE-A6F6-609BC45276AF}" srcOrd="0" destOrd="0" presId="urn:microsoft.com/office/officeart/2005/8/layout/list1"/>
    <dgm:cxn modelId="{4712FF3B-2F64-4A46-BFAD-9ACC658627C6}" type="presOf" srcId="{77E90E08-98C4-4F08-ACDC-8AFCE7E40283}" destId="{7AB95DA4-F1DA-4070-A53D-276B3861ABEA}" srcOrd="0" destOrd="1" presId="urn:microsoft.com/office/officeart/2005/8/layout/list1"/>
    <dgm:cxn modelId="{3F981143-B289-4244-94E1-42D8A4475FDD}" type="presOf" srcId="{0762EEE4-48F8-4AAA-9B47-1B6B90DF1260}" destId="{DE2EC0A5-8902-45F9-9EB8-94E681221799}" srcOrd="1" destOrd="0" presId="urn:microsoft.com/office/officeart/2005/8/layout/list1"/>
    <dgm:cxn modelId="{A596E246-7F32-45A3-9616-982634A32716}" type="presOf" srcId="{9E661223-78F2-475E-84D3-7AFD4A3CB6DE}" destId="{C3E96EB0-7C0A-49EE-A6F6-609BC45276AF}" srcOrd="0" destOrd="1" presId="urn:microsoft.com/office/officeart/2005/8/layout/list1"/>
    <dgm:cxn modelId="{C1C48974-6AA3-4193-BF57-22BD2510F7CC}" type="presOf" srcId="{0762EEE4-48F8-4AAA-9B47-1B6B90DF1260}" destId="{C1437451-AB15-418B-9E00-8F7947A86C49}" srcOrd="0" destOrd="0" presId="urn:microsoft.com/office/officeart/2005/8/layout/list1"/>
    <dgm:cxn modelId="{7FCADA85-D371-4791-BA14-E9700F01CA55}" srcId="{D410DCC0-59BF-49B1-BFC8-CB01DBFA868D}" destId="{0762EEE4-48F8-4AAA-9B47-1B6B90DF1260}" srcOrd="1" destOrd="0" parTransId="{68C41D92-C365-48BC-AC31-D53F73A02FE4}" sibTransId="{69E2BEDB-87F8-44D1-80F0-DDB08B380512}"/>
    <dgm:cxn modelId="{1EF822E0-FE5A-4E51-A431-CCBBEA51296D}" srcId="{D410DCC0-59BF-49B1-BFC8-CB01DBFA868D}" destId="{DB714094-0473-4055-8290-546B52BD8794}" srcOrd="0" destOrd="0" parTransId="{14B84B6D-587D-4BE2-8D8C-224002E82B0E}" sibTransId="{C83BDB08-142C-4B3B-B945-424003241820}"/>
    <dgm:cxn modelId="{3C56ECE6-3AA3-49C0-AB4A-AD85A556EDC7}" srcId="{DB714094-0473-4055-8290-546B52BD8794}" destId="{77E90E08-98C4-4F08-ACDC-8AFCE7E40283}" srcOrd="1" destOrd="0" parTransId="{E591EDB9-9056-4AFF-A6A1-68060A21D76C}" sibTransId="{382EFA7F-FBBA-4018-94FF-8B187E38283F}"/>
    <dgm:cxn modelId="{B5288805-C78E-49A4-AED9-A648570682FE}" type="presParOf" srcId="{745EBFD3-652D-4C5C-A4BA-68F3FC82ECD2}" destId="{1F9AFFE4-751F-4D8C-A543-4945EE66D4B8}" srcOrd="0" destOrd="0" presId="urn:microsoft.com/office/officeart/2005/8/layout/list1"/>
    <dgm:cxn modelId="{929385F8-E730-40F2-9630-4B4CB9089C46}" type="presParOf" srcId="{1F9AFFE4-751F-4D8C-A543-4945EE66D4B8}" destId="{7028BBEC-336E-4F9E-A715-A0C4556A7E1A}" srcOrd="0" destOrd="0" presId="urn:microsoft.com/office/officeart/2005/8/layout/list1"/>
    <dgm:cxn modelId="{DC0493A4-86AE-4148-9BF2-2FA69D6DFBCB}" type="presParOf" srcId="{1F9AFFE4-751F-4D8C-A543-4945EE66D4B8}" destId="{BD0BAE22-F23D-42D1-BAD9-15E4F0A840E2}" srcOrd="1" destOrd="0" presId="urn:microsoft.com/office/officeart/2005/8/layout/list1"/>
    <dgm:cxn modelId="{E2DDE40C-A23C-4440-83F8-3913079015DF}" type="presParOf" srcId="{745EBFD3-652D-4C5C-A4BA-68F3FC82ECD2}" destId="{24C4EBF4-F285-483A-A7DC-4C4ED809B3A0}" srcOrd="1" destOrd="0" presId="urn:microsoft.com/office/officeart/2005/8/layout/list1"/>
    <dgm:cxn modelId="{7A01CEF2-7F6D-4ED5-A434-D4B24DEE4005}" type="presParOf" srcId="{745EBFD3-652D-4C5C-A4BA-68F3FC82ECD2}" destId="{7AB95DA4-F1DA-4070-A53D-276B3861ABEA}" srcOrd="2" destOrd="0" presId="urn:microsoft.com/office/officeart/2005/8/layout/list1"/>
    <dgm:cxn modelId="{45E1EEA4-49A6-40EE-BF3B-A5EE53F118A4}" type="presParOf" srcId="{745EBFD3-652D-4C5C-A4BA-68F3FC82ECD2}" destId="{A4C6F21A-C25F-4B10-85B3-4A0E81789FEA}" srcOrd="3" destOrd="0" presId="urn:microsoft.com/office/officeart/2005/8/layout/list1"/>
    <dgm:cxn modelId="{035127C0-9C5B-46AB-8E52-12D2B523979B}" type="presParOf" srcId="{745EBFD3-652D-4C5C-A4BA-68F3FC82ECD2}" destId="{7708920D-4452-4F75-9C9C-9A4D5D10DC98}" srcOrd="4" destOrd="0" presId="urn:microsoft.com/office/officeart/2005/8/layout/list1"/>
    <dgm:cxn modelId="{A2CEB1E2-E266-43FA-9CDD-31711734CB2A}" type="presParOf" srcId="{7708920D-4452-4F75-9C9C-9A4D5D10DC98}" destId="{C1437451-AB15-418B-9E00-8F7947A86C49}" srcOrd="0" destOrd="0" presId="urn:microsoft.com/office/officeart/2005/8/layout/list1"/>
    <dgm:cxn modelId="{7ED3D00D-D476-4F52-9BD9-390F2B5EFA57}" type="presParOf" srcId="{7708920D-4452-4F75-9C9C-9A4D5D10DC98}" destId="{DE2EC0A5-8902-45F9-9EB8-94E681221799}" srcOrd="1" destOrd="0" presId="urn:microsoft.com/office/officeart/2005/8/layout/list1"/>
    <dgm:cxn modelId="{F1DB9237-A874-4EF4-815B-9968A05D5D01}" type="presParOf" srcId="{745EBFD3-652D-4C5C-A4BA-68F3FC82ECD2}" destId="{82949DA2-CD33-402C-B6EA-4B57C1190520}" srcOrd="5" destOrd="0" presId="urn:microsoft.com/office/officeart/2005/8/layout/list1"/>
    <dgm:cxn modelId="{F095509E-A10A-4E74-A14A-525307F994D3}" type="presParOf" srcId="{745EBFD3-652D-4C5C-A4BA-68F3FC82ECD2}" destId="{C3E96EB0-7C0A-49EE-A6F6-609BC45276AF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7AE38659-54CB-4141-9234-82B628E00A69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F41579D5-D4E4-4DBC-B262-71565E68E704}">
      <dgm:prSet phldrT="[文本]"/>
      <dgm:spPr/>
      <dgm:t>
        <a:bodyPr/>
        <a:lstStyle/>
        <a:p>
          <a:r>
            <a:rPr kumimoji="1"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①  “</a:t>
          </a:r>
          <a:r>
            <a:rPr kumimoji="1" lang="en-US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” </a:t>
          </a:r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操作数检查：</a:t>
          </a:r>
          <a:r>
            <a:rPr kumimoji="1" lang="en-US" altLang="zh-CN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x </a:t>
          </a:r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和 </a:t>
          </a:r>
          <a:r>
            <a:rPr kumimoji="1" lang="en-US" altLang="zh-CN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y</a:t>
          </a:r>
          <a:r>
            <a:rPr kumimoji="1"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 </a:t>
          </a:r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都非</a:t>
          </a:r>
          <a:r>
            <a:rPr kumimoji="1" lang="en-US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</a:t>
          </a:r>
          <a:endParaRPr lang="zh-CN" alt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B08EC09-1C3B-406B-9BE5-E56195C04A5C}" type="parTrans" cxnId="{13E6465F-087B-4795-83F0-8C78085C5EC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D852D78-8A1E-42CA-BA5D-16EB75AB3AD1}" type="sibTrans" cxnId="{13E6465F-087B-4795-83F0-8C78085C5EC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A20582D-3255-4DA0-8AB7-9FC6C2448F10}">
      <dgm:prSet phldrT="[文本]"/>
      <dgm:spPr/>
      <dgm:t>
        <a:bodyPr/>
        <a:lstStyle/>
        <a:p>
          <a:r>
            <a:rPr kumimoji="1"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② </a:t>
          </a:r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阶码相加 </a:t>
          </a:r>
          <a:r>
            <a:rPr kumimoji="1"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+ ③ </a:t>
          </a:r>
          <a:r>
            <a:rPr kumimoji="1" lang="zh-CN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尾数</a:t>
          </a:r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相乘</a:t>
          </a:r>
        </a:p>
      </dgm:t>
    </dgm:pt>
    <dgm:pt modelId="{E7256DA1-0AC8-4C3D-A924-12A12D185BC4}" type="parTrans" cxnId="{D99E7097-6E45-4E5F-8D24-749451E532E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F849C76-0B9F-4EA4-BE8C-A1BA6E469FA7}" type="sibTrans" cxnId="{D99E7097-6E45-4E5F-8D24-749451E532E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A9C01D-75E4-4475-98F1-C23FDBD9A7A6}">
      <dgm:prSet phldrT="[文本]"/>
      <dgm:spPr/>
      <dgm:t>
        <a:bodyPr lIns="360000" rIns="360000"/>
        <a:lstStyle/>
        <a:p>
          <a:pPr>
            <a:buNone/>
          </a:pPr>
          <a:r>
            <a:rPr lang="en-US" altLang="zh-CN" b="1" i="1" cap="none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x </a:t>
          </a: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 </a:t>
          </a:r>
          <a:r>
            <a:rPr lang="en-US" altLang="zh-CN" b="1" i="1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y </a:t>
          </a: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= 1.000×2</a:t>
          </a:r>
          <a:r>
            <a:rPr lang="en-US" altLang="zh-CN" b="1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1</a:t>
          </a: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 (</a:t>
          </a:r>
          <a:r>
            <a:rPr lang="en-US" altLang="zh-CN" b="1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-1.110)</a:t>
          </a: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2</a:t>
          </a:r>
          <a:r>
            <a:rPr lang="en-US" altLang="zh-CN" b="1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2</a:t>
          </a:r>
          <a:r>
            <a:rPr lang="en-US" altLang="zh-CN" b="1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 = (</a:t>
          </a: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1.000× (</a:t>
          </a:r>
          <a:r>
            <a:rPr lang="en-US" altLang="zh-CN" b="1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-1.110)) </a:t>
          </a: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 2</a:t>
          </a:r>
          <a:r>
            <a:rPr lang="en-US" altLang="zh-CN" b="1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1-2</a:t>
          </a:r>
          <a:r>
            <a:rPr lang="en-US" altLang="zh-CN" b="1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 = -1.110000</a:t>
          </a: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 2</a:t>
          </a:r>
          <a:r>
            <a:rPr lang="en-US" altLang="zh-CN" b="1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3</a:t>
          </a:r>
          <a:r>
            <a:rPr lang="en-US" altLang="zh-CN" b="1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 </a:t>
          </a:r>
          <a:endParaRPr lang="zh-CN" altLang="en-US" baseline="0" dirty="0">
            <a:solidFill>
              <a:schemeClr val="accent5">
                <a:lumMod val="7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D2BABDB-1E92-471C-8922-710FB51844C7}" type="parTrans" cxnId="{A54F6957-87F2-40CE-A46C-2F2F1BC4AFE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387A1F-CBC5-439F-8061-7F593ED156FC}" type="sibTrans" cxnId="{A54F6957-87F2-40CE-A46C-2F2F1BC4AFE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F1AC53B-D91A-485C-A621-A1F2EDA8F5CA}">
      <dgm:prSet phldrT="[文本]"/>
      <dgm:spPr/>
      <dgm:t>
        <a:bodyPr/>
        <a:lstStyle/>
        <a:p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④ 规格化</a:t>
          </a:r>
          <a:endParaRPr lang="zh-CN" altLang="en-US" dirty="0">
            <a:solidFill>
              <a:schemeClr val="bg1">
                <a:lumMod val="95000"/>
                <a:lumOff val="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100CAED-C3CF-4FAE-AFAA-59071A845DE8}" type="parTrans" cxnId="{71F70D10-4832-4D52-B251-020469CA22B7}">
      <dgm:prSet/>
      <dgm:spPr/>
      <dgm:t>
        <a:bodyPr/>
        <a:lstStyle/>
        <a:p>
          <a:endParaRPr lang="zh-CN" altLang="en-US"/>
        </a:p>
      </dgm:t>
    </dgm:pt>
    <dgm:pt modelId="{82054204-D0E0-41EC-BF32-1A2A1FC91AE1}" type="sibTrans" cxnId="{71F70D10-4832-4D52-B251-020469CA22B7}">
      <dgm:prSet/>
      <dgm:spPr/>
      <dgm:t>
        <a:bodyPr/>
        <a:lstStyle/>
        <a:p>
          <a:endParaRPr lang="zh-CN" altLang="en-US"/>
        </a:p>
      </dgm:t>
    </dgm:pt>
    <dgm:pt modelId="{CB8DF21E-B1A1-4092-BC99-FA93CF3344CC}">
      <dgm:prSet/>
      <dgm:spPr/>
      <dgm:t>
        <a:bodyPr lIns="360000" rIns="360000"/>
        <a:lstStyle/>
        <a:p>
          <a:pPr>
            <a:buNone/>
          </a:pPr>
          <a:r>
            <a:rPr lang="en-US" altLang="zh-CN" b="1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1.110</a:t>
          </a: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 2</a:t>
          </a:r>
          <a:r>
            <a:rPr lang="en-US" altLang="zh-CN" b="1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3</a:t>
          </a:r>
          <a:r>
            <a:rPr lang="en-US" altLang="zh-CN" b="1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  </a:t>
          </a:r>
          <a:r>
            <a:rPr lang="en-US" altLang="zh-CN" b="1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 </a:t>
          </a:r>
          <a:r>
            <a:rPr lang="en-US" altLang="zh-CN" b="1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S=-1, M=1.110, e=-3, E= -3+127=124</a:t>
          </a:r>
          <a:endParaRPr kumimoji="1" lang="zh-CN" altLang="en-US" b="1" baseline="0" dirty="0">
            <a:solidFill>
              <a:schemeClr val="bg1"/>
            </a:solidFill>
            <a:effectLst/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15E44993-61BE-401B-A973-4D300C69C427}" type="parTrans" cxnId="{FE9C92A1-1D5C-442D-AEF6-732D1429831F}">
      <dgm:prSet/>
      <dgm:spPr/>
      <dgm:t>
        <a:bodyPr/>
        <a:lstStyle/>
        <a:p>
          <a:endParaRPr lang="zh-CN" altLang="en-US"/>
        </a:p>
      </dgm:t>
    </dgm:pt>
    <dgm:pt modelId="{F40168DA-75FD-4564-8948-49AEEDECF399}" type="sibTrans" cxnId="{FE9C92A1-1D5C-442D-AEF6-732D1429831F}">
      <dgm:prSet/>
      <dgm:spPr/>
      <dgm:t>
        <a:bodyPr/>
        <a:lstStyle/>
        <a:p>
          <a:endParaRPr lang="zh-CN" altLang="en-US"/>
        </a:p>
      </dgm:t>
    </dgm:pt>
    <dgm:pt modelId="{1A04B288-A65B-44BA-8FFD-6989350A54DC}" type="pres">
      <dgm:prSet presAssocID="{7AE38659-54CB-4141-9234-82B628E00A69}" presName="linear" presStyleCnt="0">
        <dgm:presLayoutVars>
          <dgm:dir/>
          <dgm:animLvl val="lvl"/>
          <dgm:resizeHandles val="exact"/>
        </dgm:presLayoutVars>
      </dgm:prSet>
      <dgm:spPr/>
    </dgm:pt>
    <dgm:pt modelId="{53040570-D761-4DAA-858D-6CF6821856AC}" type="pres">
      <dgm:prSet presAssocID="{F41579D5-D4E4-4DBC-B262-71565E68E704}" presName="parentLin" presStyleCnt="0"/>
      <dgm:spPr/>
    </dgm:pt>
    <dgm:pt modelId="{352DDD62-E1A0-424C-B0D1-569ED8C34BB7}" type="pres">
      <dgm:prSet presAssocID="{F41579D5-D4E4-4DBC-B262-71565E68E704}" presName="parentLeftMargin" presStyleLbl="node1" presStyleIdx="0" presStyleCnt="3"/>
      <dgm:spPr/>
    </dgm:pt>
    <dgm:pt modelId="{25F5DE1C-5FB4-4C74-A047-EAA14F353575}" type="pres">
      <dgm:prSet presAssocID="{F41579D5-D4E4-4DBC-B262-71565E68E704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3C22CC18-4F30-4491-A246-2C880C1D0FF1}" type="pres">
      <dgm:prSet presAssocID="{F41579D5-D4E4-4DBC-B262-71565E68E704}" presName="negativeSpace" presStyleCnt="0"/>
      <dgm:spPr/>
    </dgm:pt>
    <dgm:pt modelId="{8DE08D6B-B7F1-4B8E-9501-252B7F9B0271}" type="pres">
      <dgm:prSet presAssocID="{F41579D5-D4E4-4DBC-B262-71565E68E704}" presName="childText" presStyleLbl="conFgAcc1" presStyleIdx="0" presStyleCnt="3">
        <dgm:presLayoutVars>
          <dgm:bulletEnabled val="1"/>
        </dgm:presLayoutVars>
      </dgm:prSet>
      <dgm:spPr/>
    </dgm:pt>
    <dgm:pt modelId="{82DD8B7F-89BA-461C-B616-1E95778F9B45}" type="pres">
      <dgm:prSet presAssocID="{1D852D78-8A1E-42CA-BA5D-16EB75AB3AD1}" presName="spaceBetweenRectangles" presStyleCnt="0"/>
      <dgm:spPr/>
    </dgm:pt>
    <dgm:pt modelId="{5240AB58-9B9A-4E43-BB7F-F0F6EAFA7137}" type="pres">
      <dgm:prSet presAssocID="{DA20582D-3255-4DA0-8AB7-9FC6C2448F10}" presName="parentLin" presStyleCnt="0"/>
      <dgm:spPr/>
    </dgm:pt>
    <dgm:pt modelId="{2A15DACE-0F93-4EBD-98F2-41918F2CEF35}" type="pres">
      <dgm:prSet presAssocID="{DA20582D-3255-4DA0-8AB7-9FC6C2448F10}" presName="parentLeftMargin" presStyleLbl="node1" presStyleIdx="0" presStyleCnt="3"/>
      <dgm:spPr/>
    </dgm:pt>
    <dgm:pt modelId="{C5F416F1-74EC-40BE-9A8A-DF6343BE137A}" type="pres">
      <dgm:prSet presAssocID="{DA20582D-3255-4DA0-8AB7-9FC6C2448F10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8CCC3DB7-272B-44CD-A29F-64CFA4455D41}" type="pres">
      <dgm:prSet presAssocID="{DA20582D-3255-4DA0-8AB7-9FC6C2448F10}" presName="negativeSpace" presStyleCnt="0"/>
      <dgm:spPr/>
    </dgm:pt>
    <dgm:pt modelId="{B7759CEA-1166-4564-B4EA-E2F60AC336BA}" type="pres">
      <dgm:prSet presAssocID="{DA20582D-3255-4DA0-8AB7-9FC6C2448F10}" presName="childText" presStyleLbl="conFgAcc1" presStyleIdx="1" presStyleCnt="3">
        <dgm:presLayoutVars>
          <dgm:bulletEnabled val="1"/>
        </dgm:presLayoutVars>
      </dgm:prSet>
      <dgm:spPr/>
    </dgm:pt>
    <dgm:pt modelId="{09F4F035-FA51-4F96-A47C-4E24D0D814A9}" type="pres">
      <dgm:prSet presAssocID="{1F849C76-0B9F-4EA4-BE8C-A1BA6E469FA7}" presName="spaceBetweenRectangles" presStyleCnt="0"/>
      <dgm:spPr/>
    </dgm:pt>
    <dgm:pt modelId="{020F3F74-99DD-4A68-A8B3-3365678497F7}" type="pres">
      <dgm:prSet presAssocID="{6F1AC53B-D91A-485C-A621-A1F2EDA8F5CA}" presName="parentLin" presStyleCnt="0"/>
      <dgm:spPr/>
    </dgm:pt>
    <dgm:pt modelId="{48F70C1F-F96B-447A-93EE-C7AD9B40DD0F}" type="pres">
      <dgm:prSet presAssocID="{6F1AC53B-D91A-485C-A621-A1F2EDA8F5CA}" presName="parentLeftMargin" presStyleLbl="node1" presStyleIdx="1" presStyleCnt="3"/>
      <dgm:spPr/>
    </dgm:pt>
    <dgm:pt modelId="{95807E7F-F177-4975-A75C-2418EA034B52}" type="pres">
      <dgm:prSet presAssocID="{6F1AC53B-D91A-485C-A621-A1F2EDA8F5CA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5030302C-7A82-4487-9F9B-1EBFE31313A0}" type="pres">
      <dgm:prSet presAssocID="{6F1AC53B-D91A-485C-A621-A1F2EDA8F5CA}" presName="negativeSpace" presStyleCnt="0"/>
      <dgm:spPr/>
    </dgm:pt>
    <dgm:pt modelId="{FEB991B2-1B24-48D8-8FD7-C176AF802419}" type="pres">
      <dgm:prSet presAssocID="{6F1AC53B-D91A-485C-A621-A1F2EDA8F5CA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FD74870C-5964-4EAB-885A-2C953F2AA320}" type="presOf" srcId="{6F1AC53B-D91A-485C-A621-A1F2EDA8F5CA}" destId="{48F70C1F-F96B-447A-93EE-C7AD9B40DD0F}" srcOrd="0" destOrd="0" presId="urn:microsoft.com/office/officeart/2005/8/layout/list1"/>
    <dgm:cxn modelId="{71F70D10-4832-4D52-B251-020469CA22B7}" srcId="{7AE38659-54CB-4141-9234-82B628E00A69}" destId="{6F1AC53B-D91A-485C-A621-A1F2EDA8F5CA}" srcOrd="2" destOrd="0" parTransId="{8100CAED-C3CF-4FAE-AFAA-59071A845DE8}" sibTransId="{82054204-D0E0-41EC-BF32-1A2A1FC91AE1}"/>
    <dgm:cxn modelId="{8EA31D1A-01A9-4378-A26E-6DE1C208EB43}" type="presOf" srcId="{F41579D5-D4E4-4DBC-B262-71565E68E704}" destId="{352DDD62-E1A0-424C-B0D1-569ED8C34BB7}" srcOrd="0" destOrd="0" presId="urn:microsoft.com/office/officeart/2005/8/layout/list1"/>
    <dgm:cxn modelId="{790DF622-9D34-43C4-8B0A-D8A34749FC2A}" type="presOf" srcId="{DA20582D-3255-4DA0-8AB7-9FC6C2448F10}" destId="{2A15DACE-0F93-4EBD-98F2-41918F2CEF35}" srcOrd="0" destOrd="0" presId="urn:microsoft.com/office/officeart/2005/8/layout/list1"/>
    <dgm:cxn modelId="{E831CA33-CBCF-4714-B0E9-86757BD4E6AB}" type="presOf" srcId="{7FA9C01D-75E4-4475-98F1-C23FDBD9A7A6}" destId="{B7759CEA-1166-4564-B4EA-E2F60AC336BA}" srcOrd="0" destOrd="0" presId="urn:microsoft.com/office/officeart/2005/8/layout/list1"/>
    <dgm:cxn modelId="{13E6465F-087B-4795-83F0-8C78085C5ECC}" srcId="{7AE38659-54CB-4141-9234-82B628E00A69}" destId="{F41579D5-D4E4-4DBC-B262-71565E68E704}" srcOrd="0" destOrd="0" parTransId="{8B08EC09-1C3B-406B-9BE5-E56195C04A5C}" sibTransId="{1D852D78-8A1E-42CA-BA5D-16EB75AB3AD1}"/>
    <dgm:cxn modelId="{C5C8C565-53F2-448E-AABC-481C4CBF7687}" type="presOf" srcId="{CB8DF21E-B1A1-4092-BC99-FA93CF3344CC}" destId="{FEB991B2-1B24-48D8-8FD7-C176AF802419}" srcOrd="0" destOrd="0" presId="urn:microsoft.com/office/officeart/2005/8/layout/list1"/>
    <dgm:cxn modelId="{8187DD4F-CFC6-4A9E-9C96-06401C66901D}" type="presOf" srcId="{F41579D5-D4E4-4DBC-B262-71565E68E704}" destId="{25F5DE1C-5FB4-4C74-A047-EAA14F353575}" srcOrd="1" destOrd="0" presId="urn:microsoft.com/office/officeart/2005/8/layout/list1"/>
    <dgm:cxn modelId="{A54F6957-87F2-40CE-A46C-2F2F1BC4AFED}" srcId="{DA20582D-3255-4DA0-8AB7-9FC6C2448F10}" destId="{7FA9C01D-75E4-4475-98F1-C23FDBD9A7A6}" srcOrd="0" destOrd="0" parTransId="{7D2BABDB-1E92-471C-8922-710FB51844C7}" sibTransId="{41387A1F-CBC5-439F-8061-7F593ED156FC}"/>
    <dgm:cxn modelId="{D99E7097-6E45-4E5F-8D24-749451E532E9}" srcId="{7AE38659-54CB-4141-9234-82B628E00A69}" destId="{DA20582D-3255-4DA0-8AB7-9FC6C2448F10}" srcOrd="1" destOrd="0" parTransId="{E7256DA1-0AC8-4C3D-A924-12A12D185BC4}" sibTransId="{1F849C76-0B9F-4EA4-BE8C-A1BA6E469FA7}"/>
    <dgm:cxn modelId="{FE9C92A1-1D5C-442D-AEF6-732D1429831F}" srcId="{6F1AC53B-D91A-485C-A621-A1F2EDA8F5CA}" destId="{CB8DF21E-B1A1-4092-BC99-FA93CF3344CC}" srcOrd="0" destOrd="0" parTransId="{15E44993-61BE-401B-A973-4D300C69C427}" sibTransId="{F40168DA-75FD-4564-8948-49AEEDECF399}"/>
    <dgm:cxn modelId="{647FAAD4-8610-474F-BBD8-4394CC4B5DA0}" type="presOf" srcId="{DA20582D-3255-4DA0-8AB7-9FC6C2448F10}" destId="{C5F416F1-74EC-40BE-9A8A-DF6343BE137A}" srcOrd="1" destOrd="0" presId="urn:microsoft.com/office/officeart/2005/8/layout/list1"/>
    <dgm:cxn modelId="{F67A67E0-4B0E-4D84-B642-D55852A98F86}" type="presOf" srcId="{6F1AC53B-D91A-485C-A621-A1F2EDA8F5CA}" destId="{95807E7F-F177-4975-A75C-2418EA034B52}" srcOrd="1" destOrd="0" presId="urn:microsoft.com/office/officeart/2005/8/layout/list1"/>
    <dgm:cxn modelId="{19B8B5FD-8920-4AB4-8D64-02FD03DE1180}" type="presOf" srcId="{7AE38659-54CB-4141-9234-82B628E00A69}" destId="{1A04B288-A65B-44BA-8FFD-6989350A54DC}" srcOrd="0" destOrd="0" presId="urn:microsoft.com/office/officeart/2005/8/layout/list1"/>
    <dgm:cxn modelId="{95EA8A87-B309-4A70-A26B-14E107AB2D54}" type="presParOf" srcId="{1A04B288-A65B-44BA-8FFD-6989350A54DC}" destId="{53040570-D761-4DAA-858D-6CF6821856AC}" srcOrd="0" destOrd="0" presId="urn:microsoft.com/office/officeart/2005/8/layout/list1"/>
    <dgm:cxn modelId="{668DDCCB-B840-4797-9867-F5489A269567}" type="presParOf" srcId="{53040570-D761-4DAA-858D-6CF6821856AC}" destId="{352DDD62-E1A0-424C-B0D1-569ED8C34BB7}" srcOrd="0" destOrd="0" presId="urn:microsoft.com/office/officeart/2005/8/layout/list1"/>
    <dgm:cxn modelId="{B0FE3A6E-75C6-43FC-96E6-1B525BCC5083}" type="presParOf" srcId="{53040570-D761-4DAA-858D-6CF6821856AC}" destId="{25F5DE1C-5FB4-4C74-A047-EAA14F353575}" srcOrd="1" destOrd="0" presId="urn:microsoft.com/office/officeart/2005/8/layout/list1"/>
    <dgm:cxn modelId="{AF03A519-5D80-4DD3-B796-375C54BC79D2}" type="presParOf" srcId="{1A04B288-A65B-44BA-8FFD-6989350A54DC}" destId="{3C22CC18-4F30-4491-A246-2C880C1D0FF1}" srcOrd="1" destOrd="0" presId="urn:microsoft.com/office/officeart/2005/8/layout/list1"/>
    <dgm:cxn modelId="{DE1C4624-4418-4012-9B1A-CA8AB72F2A30}" type="presParOf" srcId="{1A04B288-A65B-44BA-8FFD-6989350A54DC}" destId="{8DE08D6B-B7F1-4B8E-9501-252B7F9B0271}" srcOrd="2" destOrd="0" presId="urn:microsoft.com/office/officeart/2005/8/layout/list1"/>
    <dgm:cxn modelId="{EDD50FB0-3FF9-4119-892C-B135B249160B}" type="presParOf" srcId="{1A04B288-A65B-44BA-8FFD-6989350A54DC}" destId="{82DD8B7F-89BA-461C-B616-1E95778F9B45}" srcOrd="3" destOrd="0" presId="urn:microsoft.com/office/officeart/2005/8/layout/list1"/>
    <dgm:cxn modelId="{767418ED-54D7-424A-98BD-5BBC343404EA}" type="presParOf" srcId="{1A04B288-A65B-44BA-8FFD-6989350A54DC}" destId="{5240AB58-9B9A-4E43-BB7F-F0F6EAFA7137}" srcOrd="4" destOrd="0" presId="urn:microsoft.com/office/officeart/2005/8/layout/list1"/>
    <dgm:cxn modelId="{11D9BBA2-E802-4C1F-BCA2-61A09EEB57BC}" type="presParOf" srcId="{5240AB58-9B9A-4E43-BB7F-F0F6EAFA7137}" destId="{2A15DACE-0F93-4EBD-98F2-41918F2CEF35}" srcOrd="0" destOrd="0" presId="urn:microsoft.com/office/officeart/2005/8/layout/list1"/>
    <dgm:cxn modelId="{4E494BAA-1721-4F28-8621-00CB840D91AF}" type="presParOf" srcId="{5240AB58-9B9A-4E43-BB7F-F0F6EAFA7137}" destId="{C5F416F1-74EC-40BE-9A8A-DF6343BE137A}" srcOrd="1" destOrd="0" presId="urn:microsoft.com/office/officeart/2005/8/layout/list1"/>
    <dgm:cxn modelId="{BE062DAC-2C7D-4F5C-90EA-C6A9E233EF0B}" type="presParOf" srcId="{1A04B288-A65B-44BA-8FFD-6989350A54DC}" destId="{8CCC3DB7-272B-44CD-A29F-64CFA4455D41}" srcOrd="5" destOrd="0" presId="urn:microsoft.com/office/officeart/2005/8/layout/list1"/>
    <dgm:cxn modelId="{AEFC15B4-DF9C-44DB-A227-B65BD866956E}" type="presParOf" srcId="{1A04B288-A65B-44BA-8FFD-6989350A54DC}" destId="{B7759CEA-1166-4564-B4EA-E2F60AC336BA}" srcOrd="6" destOrd="0" presId="urn:microsoft.com/office/officeart/2005/8/layout/list1"/>
    <dgm:cxn modelId="{2C7F8BCD-90A9-4E3E-98EC-0AC97143894E}" type="presParOf" srcId="{1A04B288-A65B-44BA-8FFD-6989350A54DC}" destId="{09F4F035-FA51-4F96-A47C-4E24D0D814A9}" srcOrd="7" destOrd="0" presId="urn:microsoft.com/office/officeart/2005/8/layout/list1"/>
    <dgm:cxn modelId="{CA19E329-0EF2-4ACB-B48E-90FFF7B0D172}" type="presParOf" srcId="{1A04B288-A65B-44BA-8FFD-6989350A54DC}" destId="{020F3F74-99DD-4A68-A8B3-3365678497F7}" srcOrd="8" destOrd="0" presId="urn:microsoft.com/office/officeart/2005/8/layout/list1"/>
    <dgm:cxn modelId="{EE8BDA66-B63C-4851-A4FB-E7C362951BD2}" type="presParOf" srcId="{020F3F74-99DD-4A68-A8B3-3365678497F7}" destId="{48F70C1F-F96B-447A-93EE-C7AD9B40DD0F}" srcOrd="0" destOrd="0" presId="urn:microsoft.com/office/officeart/2005/8/layout/list1"/>
    <dgm:cxn modelId="{2E3BAEA5-EB59-4FFC-A4C0-EECF1EA25715}" type="presParOf" srcId="{020F3F74-99DD-4A68-A8B3-3365678497F7}" destId="{95807E7F-F177-4975-A75C-2418EA034B52}" srcOrd="1" destOrd="0" presId="urn:microsoft.com/office/officeart/2005/8/layout/list1"/>
    <dgm:cxn modelId="{16D1189F-2B34-4279-9873-1725ACE49CD3}" type="presParOf" srcId="{1A04B288-A65B-44BA-8FFD-6989350A54DC}" destId="{5030302C-7A82-4487-9F9B-1EBFE31313A0}" srcOrd="9" destOrd="0" presId="urn:microsoft.com/office/officeart/2005/8/layout/list1"/>
    <dgm:cxn modelId="{52B84F24-C066-4CAA-9395-EF022D57FDED}" type="presParOf" srcId="{1A04B288-A65B-44BA-8FFD-6989350A54DC}" destId="{FEB991B2-1B24-48D8-8FD7-C176AF802419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7AE38659-54CB-4141-9234-82B628E00A69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DA20582D-3255-4DA0-8AB7-9FC6C2448F10}">
      <dgm:prSet phldrT="[文本]"/>
      <dgm:spPr/>
      <dgm:t>
        <a:bodyPr/>
        <a:lstStyle/>
        <a:p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⑥ 溢出检查</a:t>
          </a:r>
        </a:p>
      </dgm:t>
    </dgm:pt>
    <dgm:pt modelId="{E7256DA1-0AC8-4C3D-A924-12A12D185BC4}" type="parTrans" cxnId="{D99E7097-6E45-4E5F-8D24-749451E532E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F849C76-0B9F-4EA4-BE8C-A1BA6E469FA7}" type="sibTrans" cxnId="{D99E7097-6E45-4E5F-8D24-749451E532E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A9C01D-75E4-4475-98F1-C23FDBD9A7A6}">
      <dgm:prSet phldrT="[文本]"/>
      <dgm:spPr/>
      <dgm:t>
        <a:bodyPr lIns="360000" rIns="360000"/>
        <a:lstStyle/>
        <a:p>
          <a:pPr>
            <a:buNone/>
          </a:pPr>
          <a:r>
            <a:rPr lang="en-US" altLang="zh-CN" b="1" i="0" cap="none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1 ≤ E=124 ≤ </a:t>
          </a:r>
          <a:r>
            <a:rPr lang="en-US" altLang="zh-CN" b="1" i="0" cap="none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254</a:t>
          </a:r>
          <a:r>
            <a:rPr lang="zh-CN" altLang="en-US" b="1" i="0" cap="none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，无溢出</a:t>
          </a:r>
          <a:endParaRPr lang="zh-CN" altLang="en-US" i="0" baseline="0" dirty="0">
            <a:solidFill>
              <a:schemeClr val="bg1">
                <a:lumMod val="95000"/>
                <a:lumOff val="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D2BABDB-1E92-471C-8922-710FB51844C7}" type="parTrans" cxnId="{A54F6957-87F2-40CE-A46C-2F2F1BC4AFE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387A1F-CBC5-439F-8061-7F593ED156FC}" type="sibTrans" cxnId="{A54F6957-87F2-40CE-A46C-2F2F1BC4AFED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D953EF4-8D0E-4120-9A74-D19A15949918}">
      <dgm:prSet phldrT="[文本]"/>
      <dgm:spPr/>
      <dgm:t>
        <a:bodyPr/>
        <a:lstStyle/>
        <a:p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⑤ </a:t>
          </a:r>
          <a:r>
            <a:rPr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舍入操作</a:t>
          </a:r>
          <a:endParaRPr kumimoji="1" lang="zh-CN" altLang="en-US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34CECACD-32C6-460E-A92F-7B1C570FE9D3}" type="parTrans" cxnId="{546A2FB9-2545-456E-96AD-B70D5DE4DF8B}">
      <dgm:prSet/>
      <dgm:spPr/>
      <dgm:t>
        <a:bodyPr/>
        <a:lstStyle/>
        <a:p>
          <a:endParaRPr lang="zh-CN" altLang="en-US"/>
        </a:p>
      </dgm:t>
    </dgm:pt>
    <dgm:pt modelId="{0EA6274D-BE85-46EB-A700-C9E56EB12167}" type="sibTrans" cxnId="{546A2FB9-2545-456E-96AD-B70D5DE4DF8B}">
      <dgm:prSet/>
      <dgm:spPr/>
      <dgm:t>
        <a:bodyPr/>
        <a:lstStyle/>
        <a:p>
          <a:endParaRPr lang="zh-CN" altLang="en-US"/>
        </a:p>
      </dgm:t>
    </dgm:pt>
    <dgm:pt modelId="{65A5AB17-A593-4021-89B2-8D48AA5A11B9}">
      <dgm:prSet/>
      <dgm:spPr/>
      <dgm:t>
        <a:bodyPr lIns="360000" rIns="360000"/>
        <a:lstStyle/>
        <a:p>
          <a:pPr>
            <a:buNone/>
          </a:pPr>
          <a:r>
            <a: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.110</a:t>
          </a:r>
          <a:r>
            <a:rPr lang="zh-CN" altLang="en-US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尾数为</a:t>
          </a:r>
          <a:r>
            <a:rPr lang="en-US" altLang="zh-CN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4</a:t>
          </a:r>
          <a:r>
            <a:rPr lang="zh-CN" altLang="en-US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位有效数字，</a:t>
          </a:r>
          <a:r>
            <a:rPr lang="zh-CN" altLang="en-US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Arial" panose="020B0604020202020204" pitchFamily="34" charset="0"/>
            </a:rPr>
            <a:t>没有多余位，无需舍入</a:t>
          </a:r>
        </a:p>
      </dgm:t>
    </dgm:pt>
    <dgm:pt modelId="{AC8A0C93-7CF4-44A4-BDDC-6F93FB008991}" type="parTrans" cxnId="{926AB4A0-507C-47A8-BC93-AE1217A6FEE7}">
      <dgm:prSet/>
      <dgm:spPr/>
      <dgm:t>
        <a:bodyPr/>
        <a:lstStyle/>
        <a:p>
          <a:endParaRPr lang="zh-CN" altLang="en-US"/>
        </a:p>
      </dgm:t>
    </dgm:pt>
    <dgm:pt modelId="{A641BE90-A77A-4BF2-A8E0-D72FA187A89E}" type="sibTrans" cxnId="{926AB4A0-507C-47A8-BC93-AE1217A6FEE7}">
      <dgm:prSet/>
      <dgm:spPr/>
      <dgm:t>
        <a:bodyPr/>
        <a:lstStyle/>
        <a:p>
          <a:endParaRPr lang="zh-CN" altLang="en-US"/>
        </a:p>
      </dgm:t>
    </dgm:pt>
    <dgm:pt modelId="{F00801AF-1F62-4D5A-9553-CD124D5BD942}" type="pres">
      <dgm:prSet presAssocID="{7AE38659-54CB-4141-9234-82B628E00A69}" presName="linear" presStyleCnt="0">
        <dgm:presLayoutVars>
          <dgm:dir/>
          <dgm:animLvl val="lvl"/>
          <dgm:resizeHandles val="exact"/>
        </dgm:presLayoutVars>
      </dgm:prSet>
      <dgm:spPr/>
    </dgm:pt>
    <dgm:pt modelId="{93553CE7-0766-4A3C-AB37-97869B42A443}" type="pres">
      <dgm:prSet presAssocID="{2D953EF4-8D0E-4120-9A74-D19A15949918}" presName="parentLin" presStyleCnt="0"/>
      <dgm:spPr/>
    </dgm:pt>
    <dgm:pt modelId="{C46E72AF-DECC-49E9-8E46-A4F65B7D76FC}" type="pres">
      <dgm:prSet presAssocID="{2D953EF4-8D0E-4120-9A74-D19A15949918}" presName="parentLeftMargin" presStyleLbl="node1" presStyleIdx="0" presStyleCnt="2"/>
      <dgm:spPr/>
    </dgm:pt>
    <dgm:pt modelId="{281EFA84-607E-4066-990D-AE499A84DDCE}" type="pres">
      <dgm:prSet presAssocID="{2D953EF4-8D0E-4120-9A74-D19A15949918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79F8710E-4188-44B8-889B-BA04DD3835D1}" type="pres">
      <dgm:prSet presAssocID="{2D953EF4-8D0E-4120-9A74-D19A15949918}" presName="negativeSpace" presStyleCnt="0"/>
      <dgm:spPr/>
    </dgm:pt>
    <dgm:pt modelId="{801893F2-076A-432E-AC9B-E873A9605290}" type="pres">
      <dgm:prSet presAssocID="{2D953EF4-8D0E-4120-9A74-D19A15949918}" presName="childText" presStyleLbl="conFgAcc1" presStyleIdx="0" presStyleCnt="2">
        <dgm:presLayoutVars>
          <dgm:bulletEnabled val="1"/>
        </dgm:presLayoutVars>
      </dgm:prSet>
      <dgm:spPr/>
    </dgm:pt>
    <dgm:pt modelId="{8ACEFA5C-79FD-4998-BF08-BFFCCDDB8C90}" type="pres">
      <dgm:prSet presAssocID="{0EA6274D-BE85-46EB-A700-C9E56EB12167}" presName="spaceBetweenRectangles" presStyleCnt="0"/>
      <dgm:spPr/>
    </dgm:pt>
    <dgm:pt modelId="{684FD6CD-67E7-426C-83ED-6EC2C38753D3}" type="pres">
      <dgm:prSet presAssocID="{DA20582D-3255-4DA0-8AB7-9FC6C2448F10}" presName="parentLin" presStyleCnt="0"/>
      <dgm:spPr/>
    </dgm:pt>
    <dgm:pt modelId="{6A842007-3509-4E6D-8C9E-154B30F39A2B}" type="pres">
      <dgm:prSet presAssocID="{DA20582D-3255-4DA0-8AB7-9FC6C2448F10}" presName="parentLeftMargin" presStyleLbl="node1" presStyleIdx="0" presStyleCnt="2"/>
      <dgm:spPr/>
    </dgm:pt>
    <dgm:pt modelId="{8FBC1575-2CD4-47A8-878A-E0952FF7C2A4}" type="pres">
      <dgm:prSet presAssocID="{DA20582D-3255-4DA0-8AB7-9FC6C2448F1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257F6EB5-5BEC-41D3-B779-F223CFF100C8}" type="pres">
      <dgm:prSet presAssocID="{DA20582D-3255-4DA0-8AB7-9FC6C2448F10}" presName="negativeSpace" presStyleCnt="0"/>
      <dgm:spPr/>
    </dgm:pt>
    <dgm:pt modelId="{25289137-9DDE-4596-90CD-063B0421F1BC}" type="pres">
      <dgm:prSet presAssocID="{DA20582D-3255-4DA0-8AB7-9FC6C2448F1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36F3A51F-7EEB-4561-8ECC-F80F126CCA50}" type="presOf" srcId="{2D953EF4-8D0E-4120-9A74-D19A15949918}" destId="{281EFA84-607E-4066-990D-AE499A84DDCE}" srcOrd="1" destOrd="0" presId="urn:microsoft.com/office/officeart/2005/8/layout/list1"/>
    <dgm:cxn modelId="{89A3F138-28DC-43DB-B984-EAC295858CE7}" type="presOf" srcId="{DA20582D-3255-4DA0-8AB7-9FC6C2448F10}" destId="{8FBC1575-2CD4-47A8-878A-E0952FF7C2A4}" srcOrd="1" destOrd="0" presId="urn:microsoft.com/office/officeart/2005/8/layout/list1"/>
    <dgm:cxn modelId="{BEEFBD64-04D6-4DB9-AD31-CD47FE6F0003}" type="presOf" srcId="{DA20582D-3255-4DA0-8AB7-9FC6C2448F10}" destId="{6A842007-3509-4E6D-8C9E-154B30F39A2B}" srcOrd="0" destOrd="0" presId="urn:microsoft.com/office/officeart/2005/8/layout/list1"/>
    <dgm:cxn modelId="{DCA1B271-6BC7-4B1B-85DA-87AB87FC770A}" type="presOf" srcId="{7FA9C01D-75E4-4475-98F1-C23FDBD9A7A6}" destId="{25289137-9DDE-4596-90CD-063B0421F1BC}" srcOrd="0" destOrd="0" presId="urn:microsoft.com/office/officeart/2005/8/layout/list1"/>
    <dgm:cxn modelId="{A54F6957-87F2-40CE-A46C-2F2F1BC4AFED}" srcId="{DA20582D-3255-4DA0-8AB7-9FC6C2448F10}" destId="{7FA9C01D-75E4-4475-98F1-C23FDBD9A7A6}" srcOrd="0" destOrd="0" parTransId="{7D2BABDB-1E92-471C-8922-710FB51844C7}" sibTransId="{41387A1F-CBC5-439F-8061-7F593ED156FC}"/>
    <dgm:cxn modelId="{1A796D8B-6A8F-4951-A4E9-E447A6E7B79A}" type="presOf" srcId="{7AE38659-54CB-4141-9234-82B628E00A69}" destId="{F00801AF-1F62-4D5A-9553-CD124D5BD942}" srcOrd="0" destOrd="0" presId="urn:microsoft.com/office/officeart/2005/8/layout/list1"/>
    <dgm:cxn modelId="{D99E7097-6E45-4E5F-8D24-749451E532E9}" srcId="{7AE38659-54CB-4141-9234-82B628E00A69}" destId="{DA20582D-3255-4DA0-8AB7-9FC6C2448F10}" srcOrd="1" destOrd="0" parTransId="{E7256DA1-0AC8-4C3D-A924-12A12D185BC4}" sibTransId="{1F849C76-0B9F-4EA4-BE8C-A1BA6E469FA7}"/>
    <dgm:cxn modelId="{D7E3689F-7967-4D4F-8B3D-01B46E048778}" type="presOf" srcId="{65A5AB17-A593-4021-89B2-8D48AA5A11B9}" destId="{801893F2-076A-432E-AC9B-E873A9605290}" srcOrd="0" destOrd="0" presId="urn:microsoft.com/office/officeart/2005/8/layout/list1"/>
    <dgm:cxn modelId="{926AB4A0-507C-47A8-BC93-AE1217A6FEE7}" srcId="{2D953EF4-8D0E-4120-9A74-D19A15949918}" destId="{65A5AB17-A593-4021-89B2-8D48AA5A11B9}" srcOrd="0" destOrd="0" parTransId="{AC8A0C93-7CF4-44A4-BDDC-6F93FB008991}" sibTransId="{A641BE90-A77A-4BF2-A8E0-D72FA187A89E}"/>
    <dgm:cxn modelId="{F3F68DA5-F502-45B9-9103-6AFAF8F23949}" type="presOf" srcId="{2D953EF4-8D0E-4120-9A74-D19A15949918}" destId="{C46E72AF-DECC-49E9-8E46-A4F65B7D76FC}" srcOrd="0" destOrd="0" presId="urn:microsoft.com/office/officeart/2005/8/layout/list1"/>
    <dgm:cxn modelId="{546A2FB9-2545-456E-96AD-B70D5DE4DF8B}" srcId="{7AE38659-54CB-4141-9234-82B628E00A69}" destId="{2D953EF4-8D0E-4120-9A74-D19A15949918}" srcOrd="0" destOrd="0" parTransId="{34CECACD-32C6-460E-A92F-7B1C570FE9D3}" sibTransId="{0EA6274D-BE85-46EB-A700-C9E56EB12167}"/>
    <dgm:cxn modelId="{F382B806-1240-4B2B-8885-36063A078750}" type="presParOf" srcId="{F00801AF-1F62-4D5A-9553-CD124D5BD942}" destId="{93553CE7-0766-4A3C-AB37-97869B42A443}" srcOrd="0" destOrd="0" presId="urn:microsoft.com/office/officeart/2005/8/layout/list1"/>
    <dgm:cxn modelId="{43BD1426-FF45-4082-90A3-5868E3A374D1}" type="presParOf" srcId="{93553CE7-0766-4A3C-AB37-97869B42A443}" destId="{C46E72AF-DECC-49E9-8E46-A4F65B7D76FC}" srcOrd="0" destOrd="0" presId="urn:microsoft.com/office/officeart/2005/8/layout/list1"/>
    <dgm:cxn modelId="{2AA3CAAC-AAA2-4117-850A-649D0B7AD683}" type="presParOf" srcId="{93553CE7-0766-4A3C-AB37-97869B42A443}" destId="{281EFA84-607E-4066-990D-AE499A84DDCE}" srcOrd="1" destOrd="0" presId="urn:microsoft.com/office/officeart/2005/8/layout/list1"/>
    <dgm:cxn modelId="{7E8001B7-0F75-4F19-869F-527071D027D4}" type="presParOf" srcId="{F00801AF-1F62-4D5A-9553-CD124D5BD942}" destId="{79F8710E-4188-44B8-889B-BA04DD3835D1}" srcOrd="1" destOrd="0" presId="urn:microsoft.com/office/officeart/2005/8/layout/list1"/>
    <dgm:cxn modelId="{0F23EDF0-26AB-4CB9-AE13-F8A846BC8EDC}" type="presParOf" srcId="{F00801AF-1F62-4D5A-9553-CD124D5BD942}" destId="{801893F2-076A-432E-AC9B-E873A9605290}" srcOrd="2" destOrd="0" presId="urn:microsoft.com/office/officeart/2005/8/layout/list1"/>
    <dgm:cxn modelId="{B1F42FCB-2A65-441D-AEA2-F78DD03AC776}" type="presParOf" srcId="{F00801AF-1F62-4D5A-9553-CD124D5BD942}" destId="{8ACEFA5C-79FD-4998-BF08-BFFCCDDB8C90}" srcOrd="3" destOrd="0" presId="urn:microsoft.com/office/officeart/2005/8/layout/list1"/>
    <dgm:cxn modelId="{2B338F25-0403-4150-96B5-D1B16C66BC06}" type="presParOf" srcId="{F00801AF-1F62-4D5A-9553-CD124D5BD942}" destId="{684FD6CD-67E7-426C-83ED-6EC2C38753D3}" srcOrd="4" destOrd="0" presId="urn:microsoft.com/office/officeart/2005/8/layout/list1"/>
    <dgm:cxn modelId="{7C02DA44-B0FF-41F6-A93F-BD6BE2FD13EF}" type="presParOf" srcId="{684FD6CD-67E7-426C-83ED-6EC2C38753D3}" destId="{6A842007-3509-4E6D-8C9E-154B30F39A2B}" srcOrd="0" destOrd="0" presId="urn:microsoft.com/office/officeart/2005/8/layout/list1"/>
    <dgm:cxn modelId="{F83E83A1-0259-44BA-B01E-2942C8838D18}" type="presParOf" srcId="{684FD6CD-67E7-426C-83ED-6EC2C38753D3}" destId="{8FBC1575-2CD4-47A8-878A-E0952FF7C2A4}" srcOrd="1" destOrd="0" presId="urn:microsoft.com/office/officeart/2005/8/layout/list1"/>
    <dgm:cxn modelId="{1BCA84C0-56B0-4859-B70E-EF72A1A173A6}" type="presParOf" srcId="{F00801AF-1F62-4D5A-9553-CD124D5BD942}" destId="{257F6EB5-5BEC-41D3-B779-F223CFF100C8}" srcOrd="5" destOrd="0" presId="urn:microsoft.com/office/officeart/2005/8/layout/list1"/>
    <dgm:cxn modelId="{BA83D193-F624-45F9-89C8-9DA1C836401A}" type="presParOf" srcId="{F00801AF-1F62-4D5A-9553-CD124D5BD942}" destId="{25289137-9DDE-4596-90CD-063B0421F1BC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0C54490-FED7-43A6-BC0E-A7D87777FB11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888DCF3-CDC3-4213-84BE-17ED3F456034}">
      <dgm:prSet phldrT="[文本]" custT="1"/>
      <dgm:spPr/>
      <dgm:t>
        <a:bodyPr/>
        <a:lstStyle/>
        <a:p>
          <a:r>
            <a:rPr lang="zh-CN" alt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查看阶码是否相同</a:t>
          </a:r>
          <a:endParaRPr lang="zh-CN" altLang="en-US" sz="20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6208CE7-A8DF-4490-AFE7-552040898660}" type="parTrans" cxnId="{48B08450-59DA-4082-B450-CCCA99357711}">
      <dgm:prSet/>
      <dgm:spPr/>
      <dgm:t>
        <a:bodyPr/>
        <a:lstStyle/>
        <a:p>
          <a:endParaRPr lang="zh-CN" altLang="en-US">
            <a:solidFill>
              <a:schemeClr val="bg1">
                <a:lumMod val="95000"/>
                <a:lumOff val="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21B517D-0FCE-4AEE-BC45-97145A8BFF4C}" type="sibTrans" cxnId="{48B08450-59DA-4082-B450-CCCA99357711}">
      <dgm:prSet/>
      <dgm:spPr/>
      <dgm:t>
        <a:bodyPr/>
        <a:lstStyle/>
        <a:p>
          <a:endParaRPr lang="zh-CN" altLang="en-US">
            <a:solidFill>
              <a:schemeClr val="bg1">
                <a:lumMod val="95000"/>
                <a:lumOff val="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5256EA0-E76E-4744-BF71-A822F211F293}">
      <dgm:prSet custT="1"/>
      <dgm:spPr/>
      <dgm:t>
        <a:bodyPr/>
        <a:lstStyle/>
        <a:p>
          <a:r>
            <a:rPr kumimoji="1" lang="zh-CN" altLang="en-US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对阶：</a:t>
          </a:r>
          <a:r>
            <a:rPr kumimoji="1" lang="zh-CN" altLang="en-US" sz="2000" b="1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小阶向大阶看齐</a:t>
          </a:r>
          <a:endParaRPr kumimoji="1" lang="en-US" altLang="zh-CN" sz="20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gm:t>
    </dgm:pt>
    <dgm:pt modelId="{A48130FA-7C76-4454-8CE9-5101F9F1A5EA}" type="parTrans" cxnId="{D4917296-0E1B-4A6F-88CF-A84A5EA490E0}">
      <dgm:prSet/>
      <dgm:spPr/>
      <dgm:t>
        <a:bodyPr/>
        <a:lstStyle/>
        <a:p>
          <a:endParaRPr lang="zh-CN" altLang="en-US">
            <a:solidFill>
              <a:schemeClr val="bg1">
                <a:lumMod val="95000"/>
                <a:lumOff val="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64AD677-217A-491A-B3C7-D9DD9183FE24}" type="sibTrans" cxnId="{D4917296-0E1B-4A6F-88CF-A84A5EA490E0}">
      <dgm:prSet/>
      <dgm:spPr/>
      <dgm:t>
        <a:bodyPr/>
        <a:lstStyle/>
        <a:p>
          <a:endParaRPr lang="zh-CN" altLang="en-US">
            <a:solidFill>
              <a:schemeClr val="bg1">
                <a:lumMod val="95000"/>
                <a:lumOff val="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7724BD9-3185-4C68-8DC3-E111C306256D}">
      <dgm:prSet custT="1"/>
      <dgm:spPr/>
      <dgm:t>
        <a:bodyPr/>
        <a:lstStyle/>
        <a:p>
          <a:r>
            <a:rPr lang="zh-CN" altLang="en-US" sz="2000" b="0" dirty="0">
              <a:solidFill>
                <a:schemeClr val="bg1">
                  <a:lumMod val="95000"/>
                  <a:lumOff val="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目的：</a:t>
          </a:r>
          <a:r>
            <a:rPr lang="zh-CN" altLang="en-US" sz="2000" b="1" dirty="0">
              <a:solidFill>
                <a:schemeClr val="bg1">
                  <a:lumMod val="95000"/>
                  <a:lumOff val="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使得小数部分可以按</a:t>
          </a:r>
          <a:r>
            <a:rPr lang="zh-CN" altLang="en-US" sz="2000" b="1" dirty="0">
              <a:solidFill>
                <a:schemeClr val="bg1">
                  <a:lumMod val="95000"/>
                  <a:lumOff val="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位权值</a:t>
          </a:r>
          <a:r>
            <a:rPr lang="zh-CN" altLang="en-US" sz="2000" b="1" dirty="0">
              <a:solidFill>
                <a:schemeClr val="bg1">
                  <a:lumMod val="95000"/>
                  <a:lumOff val="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相加，</a:t>
          </a:r>
          <a:r>
            <a:rPr lang="zh-CN" altLang="en-US" sz="2000" dirty="0">
              <a:solidFill>
                <a:schemeClr val="bg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变为定点数，使用</a:t>
          </a:r>
          <a:r>
            <a:rPr lang="zh-CN" altLang="en-US" sz="2000" dirty="0">
              <a:solidFill>
                <a:schemeClr val="bg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定点加法器运算</a:t>
          </a:r>
          <a:endParaRPr kumimoji="1" lang="en-US" altLang="zh-CN" sz="2000" b="1" dirty="0">
            <a:solidFill>
              <a:srgbClr val="FF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gm:t>
    </dgm:pt>
    <dgm:pt modelId="{40351BCD-81DC-4D4B-BDDF-C8E3BEB4E55C}" type="parTrans" cxnId="{8108B8A8-8CFE-4897-9CF4-9D67E9F26B69}">
      <dgm:prSet/>
      <dgm:spPr/>
      <dgm:t>
        <a:bodyPr/>
        <a:lstStyle/>
        <a:p>
          <a:endParaRPr lang="zh-CN" altLang="en-US">
            <a:solidFill>
              <a:schemeClr val="bg1">
                <a:lumMod val="95000"/>
                <a:lumOff val="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CCBEE0D-1358-47B5-97B7-E3851C72F0CC}" type="sibTrans" cxnId="{8108B8A8-8CFE-4897-9CF4-9D67E9F26B69}">
      <dgm:prSet/>
      <dgm:spPr/>
      <dgm:t>
        <a:bodyPr/>
        <a:lstStyle/>
        <a:p>
          <a:endParaRPr lang="zh-CN" altLang="en-US">
            <a:solidFill>
              <a:schemeClr val="bg1">
                <a:lumMod val="95000"/>
                <a:lumOff val="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443187C-CDAB-4378-99DC-2F2E4F7825FE}">
      <dgm:prSet phldrT="[文本]" custT="1"/>
      <dgm:spPr/>
      <dgm:t>
        <a:bodyPr/>
        <a:lstStyle/>
        <a:p>
          <a:r>
            <a:rPr lang="zh-CN" altLang="en-US" sz="2000" b="1" dirty="0">
              <a:solidFill>
                <a:schemeClr val="bg1">
                  <a:lumMod val="95000"/>
                  <a:lumOff val="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即：</a:t>
          </a:r>
          <a:r>
            <a:rPr lang="zh-CN" altLang="en-US" sz="2000" b="1" dirty="0">
              <a:solidFill>
                <a:schemeClr val="bg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小数点位置是否对齐</a:t>
          </a:r>
          <a:endParaRPr lang="zh-CN" altLang="en-US" sz="2000" dirty="0">
            <a:solidFill>
              <a:schemeClr val="bg1">
                <a:lumMod val="95000"/>
                <a:lumOff val="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ABF4BC3-1F68-4DCA-B018-D94D970D926D}" type="parTrans" cxnId="{499BC71F-0F40-4D0A-B472-6D1C1B840E98}">
      <dgm:prSet/>
      <dgm:spPr/>
      <dgm:t>
        <a:bodyPr/>
        <a:lstStyle/>
        <a:p>
          <a:endParaRPr lang="zh-CN" altLang="en-US">
            <a:solidFill>
              <a:schemeClr val="bg1">
                <a:lumMod val="95000"/>
                <a:lumOff val="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48BBE8D-6BE5-4C89-B942-8480FE66B4E4}" type="sibTrans" cxnId="{499BC71F-0F40-4D0A-B472-6D1C1B840E98}">
      <dgm:prSet/>
      <dgm:spPr/>
      <dgm:t>
        <a:bodyPr/>
        <a:lstStyle/>
        <a:p>
          <a:endParaRPr lang="zh-CN" altLang="en-US">
            <a:solidFill>
              <a:schemeClr val="bg1">
                <a:lumMod val="95000"/>
                <a:lumOff val="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59E4B16-029A-4E56-8CCF-35FF670BD6F0}" type="pres">
      <dgm:prSet presAssocID="{40C54490-FED7-43A6-BC0E-A7D87777FB11}" presName="linear" presStyleCnt="0">
        <dgm:presLayoutVars>
          <dgm:dir/>
          <dgm:animLvl val="lvl"/>
          <dgm:resizeHandles val="exact"/>
        </dgm:presLayoutVars>
      </dgm:prSet>
      <dgm:spPr/>
    </dgm:pt>
    <dgm:pt modelId="{C3883B59-89F6-469B-A99C-0A6FC864A53D}" type="pres">
      <dgm:prSet presAssocID="{8888DCF3-CDC3-4213-84BE-17ED3F456034}" presName="parentLin" presStyleCnt="0"/>
      <dgm:spPr/>
    </dgm:pt>
    <dgm:pt modelId="{110C9B44-6338-434E-B12F-319C24D0CD04}" type="pres">
      <dgm:prSet presAssocID="{8888DCF3-CDC3-4213-84BE-17ED3F456034}" presName="parentLeftMargin" presStyleLbl="node1" presStyleIdx="0" presStyleCnt="2"/>
      <dgm:spPr/>
    </dgm:pt>
    <dgm:pt modelId="{CB54D04A-4C09-4064-88B8-62FB3E77FD0C}" type="pres">
      <dgm:prSet presAssocID="{8888DCF3-CDC3-4213-84BE-17ED3F456034}" presName="parentText" presStyleLbl="node1" presStyleIdx="0" presStyleCnt="2" custScaleX="114546">
        <dgm:presLayoutVars>
          <dgm:chMax val="0"/>
          <dgm:bulletEnabled val="1"/>
        </dgm:presLayoutVars>
      </dgm:prSet>
      <dgm:spPr/>
    </dgm:pt>
    <dgm:pt modelId="{F18BAB5C-9321-4019-88BF-464C506B2925}" type="pres">
      <dgm:prSet presAssocID="{8888DCF3-CDC3-4213-84BE-17ED3F456034}" presName="negativeSpace" presStyleCnt="0"/>
      <dgm:spPr/>
    </dgm:pt>
    <dgm:pt modelId="{04A59C7D-B65F-4A79-8A3B-EAE2AA3A291A}" type="pres">
      <dgm:prSet presAssocID="{8888DCF3-CDC3-4213-84BE-17ED3F456034}" presName="childText" presStyleLbl="conFgAcc1" presStyleIdx="0" presStyleCnt="2">
        <dgm:presLayoutVars>
          <dgm:bulletEnabled val="1"/>
        </dgm:presLayoutVars>
      </dgm:prSet>
      <dgm:spPr/>
    </dgm:pt>
    <dgm:pt modelId="{B29E3AA1-3CDB-4079-B35A-0FB055983ABC}" type="pres">
      <dgm:prSet presAssocID="{C21B517D-0FCE-4AEE-BC45-97145A8BFF4C}" presName="spaceBetweenRectangles" presStyleCnt="0"/>
      <dgm:spPr/>
    </dgm:pt>
    <dgm:pt modelId="{4663F914-6C56-4877-BC79-99183FB495C3}" type="pres">
      <dgm:prSet presAssocID="{A5256EA0-E76E-4744-BF71-A822F211F293}" presName="parentLin" presStyleCnt="0"/>
      <dgm:spPr/>
    </dgm:pt>
    <dgm:pt modelId="{5388190E-2122-4349-8CFD-F76254BB9F4A}" type="pres">
      <dgm:prSet presAssocID="{A5256EA0-E76E-4744-BF71-A822F211F293}" presName="parentLeftMargin" presStyleLbl="node1" presStyleIdx="0" presStyleCnt="2"/>
      <dgm:spPr/>
    </dgm:pt>
    <dgm:pt modelId="{A7614A04-AB84-42C3-B380-11CCF3EDD446}" type="pres">
      <dgm:prSet presAssocID="{A5256EA0-E76E-4744-BF71-A822F211F293}" presName="parentText" presStyleLbl="node1" presStyleIdx="1" presStyleCnt="2" custScaleX="114546">
        <dgm:presLayoutVars>
          <dgm:chMax val="0"/>
          <dgm:bulletEnabled val="1"/>
        </dgm:presLayoutVars>
      </dgm:prSet>
      <dgm:spPr/>
    </dgm:pt>
    <dgm:pt modelId="{5CF1D86F-DB51-4FCC-B871-030DB9002B1A}" type="pres">
      <dgm:prSet presAssocID="{A5256EA0-E76E-4744-BF71-A822F211F293}" presName="negativeSpace" presStyleCnt="0"/>
      <dgm:spPr/>
    </dgm:pt>
    <dgm:pt modelId="{33A2F565-129F-4C1D-AC3F-DD690CED07E6}" type="pres">
      <dgm:prSet presAssocID="{A5256EA0-E76E-4744-BF71-A822F211F293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499BC71F-0F40-4D0A-B472-6D1C1B840E98}" srcId="{8888DCF3-CDC3-4213-84BE-17ED3F456034}" destId="{7443187C-CDAB-4378-99DC-2F2E4F7825FE}" srcOrd="0" destOrd="0" parTransId="{3ABF4BC3-1F68-4DCA-B018-D94D970D926D}" sibTransId="{948BBE8D-6BE5-4C89-B942-8480FE66B4E4}"/>
    <dgm:cxn modelId="{5D95A649-B7AE-4100-AFC5-5936E2620105}" type="presOf" srcId="{7443187C-CDAB-4378-99DC-2F2E4F7825FE}" destId="{04A59C7D-B65F-4A79-8A3B-EAE2AA3A291A}" srcOrd="0" destOrd="0" presId="urn:microsoft.com/office/officeart/2005/8/layout/list1"/>
    <dgm:cxn modelId="{48B08450-59DA-4082-B450-CCCA99357711}" srcId="{40C54490-FED7-43A6-BC0E-A7D87777FB11}" destId="{8888DCF3-CDC3-4213-84BE-17ED3F456034}" srcOrd="0" destOrd="0" parTransId="{06208CE7-A8DF-4490-AFE7-552040898660}" sibTransId="{C21B517D-0FCE-4AEE-BC45-97145A8BFF4C}"/>
    <dgm:cxn modelId="{E62BD377-2E7A-4E6F-98B3-04CC6617C39F}" type="presOf" srcId="{8888DCF3-CDC3-4213-84BE-17ED3F456034}" destId="{CB54D04A-4C09-4064-88B8-62FB3E77FD0C}" srcOrd="1" destOrd="0" presId="urn:microsoft.com/office/officeart/2005/8/layout/list1"/>
    <dgm:cxn modelId="{77A34F83-3291-4197-A177-8C0359435A31}" type="presOf" srcId="{40C54490-FED7-43A6-BC0E-A7D87777FB11}" destId="{959E4B16-029A-4E56-8CCF-35FF670BD6F0}" srcOrd="0" destOrd="0" presId="urn:microsoft.com/office/officeart/2005/8/layout/list1"/>
    <dgm:cxn modelId="{FEAD2191-F5C6-4F8C-BA0B-C4A62EBE9390}" type="presOf" srcId="{8888DCF3-CDC3-4213-84BE-17ED3F456034}" destId="{110C9B44-6338-434E-B12F-319C24D0CD04}" srcOrd="0" destOrd="0" presId="urn:microsoft.com/office/officeart/2005/8/layout/list1"/>
    <dgm:cxn modelId="{8BEC3095-841D-43D8-B0D3-3390A84A5655}" type="presOf" srcId="{A5256EA0-E76E-4744-BF71-A822F211F293}" destId="{A7614A04-AB84-42C3-B380-11CCF3EDD446}" srcOrd="1" destOrd="0" presId="urn:microsoft.com/office/officeart/2005/8/layout/list1"/>
    <dgm:cxn modelId="{D4917296-0E1B-4A6F-88CF-A84A5EA490E0}" srcId="{40C54490-FED7-43A6-BC0E-A7D87777FB11}" destId="{A5256EA0-E76E-4744-BF71-A822F211F293}" srcOrd="1" destOrd="0" parTransId="{A48130FA-7C76-4454-8CE9-5101F9F1A5EA}" sibTransId="{F64AD677-217A-491A-B3C7-D9DD9183FE24}"/>
    <dgm:cxn modelId="{8108B8A8-8CFE-4897-9CF4-9D67E9F26B69}" srcId="{A5256EA0-E76E-4744-BF71-A822F211F293}" destId="{87724BD9-3185-4C68-8DC3-E111C306256D}" srcOrd="0" destOrd="0" parTransId="{40351BCD-81DC-4D4B-BDDF-C8E3BEB4E55C}" sibTransId="{ACCBEE0D-1358-47B5-97B7-E3851C72F0CC}"/>
    <dgm:cxn modelId="{6E10A4AB-B0A1-4D84-92F8-44676D0888E8}" type="presOf" srcId="{A5256EA0-E76E-4744-BF71-A822F211F293}" destId="{5388190E-2122-4349-8CFD-F76254BB9F4A}" srcOrd="0" destOrd="0" presId="urn:microsoft.com/office/officeart/2005/8/layout/list1"/>
    <dgm:cxn modelId="{1F635BFF-0B77-469D-986A-009CB621A54F}" type="presOf" srcId="{87724BD9-3185-4C68-8DC3-E111C306256D}" destId="{33A2F565-129F-4C1D-AC3F-DD690CED07E6}" srcOrd="0" destOrd="0" presId="urn:microsoft.com/office/officeart/2005/8/layout/list1"/>
    <dgm:cxn modelId="{EC593239-8D26-4F8A-933C-6981D3BE243E}" type="presParOf" srcId="{959E4B16-029A-4E56-8CCF-35FF670BD6F0}" destId="{C3883B59-89F6-469B-A99C-0A6FC864A53D}" srcOrd="0" destOrd="0" presId="urn:microsoft.com/office/officeart/2005/8/layout/list1"/>
    <dgm:cxn modelId="{BA388BD2-226B-4C9D-9B3C-500FA0BE4C2A}" type="presParOf" srcId="{C3883B59-89F6-469B-A99C-0A6FC864A53D}" destId="{110C9B44-6338-434E-B12F-319C24D0CD04}" srcOrd="0" destOrd="0" presId="urn:microsoft.com/office/officeart/2005/8/layout/list1"/>
    <dgm:cxn modelId="{77C38591-672E-4932-83EB-895DF6EC6D8A}" type="presParOf" srcId="{C3883B59-89F6-469B-A99C-0A6FC864A53D}" destId="{CB54D04A-4C09-4064-88B8-62FB3E77FD0C}" srcOrd="1" destOrd="0" presId="urn:microsoft.com/office/officeart/2005/8/layout/list1"/>
    <dgm:cxn modelId="{2E6BEA0F-5731-40DE-B797-CB9DCDCFFF75}" type="presParOf" srcId="{959E4B16-029A-4E56-8CCF-35FF670BD6F0}" destId="{F18BAB5C-9321-4019-88BF-464C506B2925}" srcOrd="1" destOrd="0" presId="urn:microsoft.com/office/officeart/2005/8/layout/list1"/>
    <dgm:cxn modelId="{6114EED9-1861-495F-8E61-DB8A4F787B93}" type="presParOf" srcId="{959E4B16-029A-4E56-8CCF-35FF670BD6F0}" destId="{04A59C7D-B65F-4A79-8A3B-EAE2AA3A291A}" srcOrd="2" destOrd="0" presId="urn:microsoft.com/office/officeart/2005/8/layout/list1"/>
    <dgm:cxn modelId="{71AE00B1-90CA-49F6-B3DB-6F5F09A38236}" type="presParOf" srcId="{959E4B16-029A-4E56-8CCF-35FF670BD6F0}" destId="{B29E3AA1-3CDB-4079-B35A-0FB055983ABC}" srcOrd="3" destOrd="0" presId="urn:microsoft.com/office/officeart/2005/8/layout/list1"/>
    <dgm:cxn modelId="{2CE5BE36-5BC0-4723-B7BD-B01BE32FA8E0}" type="presParOf" srcId="{959E4B16-029A-4E56-8CCF-35FF670BD6F0}" destId="{4663F914-6C56-4877-BC79-99183FB495C3}" srcOrd="4" destOrd="0" presId="urn:microsoft.com/office/officeart/2005/8/layout/list1"/>
    <dgm:cxn modelId="{F2CE009B-E1AE-4396-A128-84257FE0425D}" type="presParOf" srcId="{4663F914-6C56-4877-BC79-99183FB495C3}" destId="{5388190E-2122-4349-8CFD-F76254BB9F4A}" srcOrd="0" destOrd="0" presId="urn:microsoft.com/office/officeart/2005/8/layout/list1"/>
    <dgm:cxn modelId="{229A010C-0E7E-41E1-A7E9-BA5DB5BC15F9}" type="presParOf" srcId="{4663F914-6C56-4877-BC79-99183FB495C3}" destId="{A7614A04-AB84-42C3-B380-11CCF3EDD446}" srcOrd="1" destOrd="0" presId="urn:microsoft.com/office/officeart/2005/8/layout/list1"/>
    <dgm:cxn modelId="{8440C937-B96C-480E-93E6-A4B0D10B1852}" type="presParOf" srcId="{959E4B16-029A-4E56-8CCF-35FF670BD6F0}" destId="{5CF1D86F-DB51-4FCC-B871-030DB9002B1A}" srcOrd="5" destOrd="0" presId="urn:microsoft.com/office/officeart/2005/8/layout/list1"/>
    <dgm:cxn modelId="{51478C44-ED23-4C0A-B6CF-9784913C6257}" type="presParOf" srcId="{959E4B16-029A-4E56-8CCF-35FF670BD6F0}" destId="{33A2F565-129F-4C1D-AC3F-DD690CED07E6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F3A7D12-C834-46C8-8632-B2E17676A0D5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65CC9C85-74FD-4A12-AF89-36A348CA2964}">
      <dgm:prSet phldrT="[文本]" custT="1"/>
      <dgm:spPr/>
      <dgm:t>
        <a:bodyPr/>
        <a:lstStyle/>
        <a:p>
          <a:r>
            <a:rPr kumimoji="1"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向右规格化</a:t>
          </a:r>
          <a:endParaRPr lang="zh-CN" altLang="en-US" sz="24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4FC41481-DF0B-42D3-A102-6CFB0B131A02}" type="parTrans" cxnId="{EDFA833E-ECE4-47DF-AC5E-22CF13403DE2}">
      <dgm:prSet/>
      <dgm:spPr/>
      <dgm:t>
        <a:bodyPr/>
        <a:lstStyle/>
        <a:p>
          <a:endParaRPr lang="zh-CN" altLang="en-US"/>
        </a:p>
      </dgm:t>
    </dgm:pt>
    <dgm:pt modelId="{DFF31722-7E9A-4752-BC2D-CEDEBA53CFF2}" type="sibTrans" cxnId="{EDFA833E-ECE4-47DF-AC5E-22CF13403DE2}">
      <dgm:prSet/>
      <dgm:spPr/>
      <dgm:t>
        <a:bodyPr/>
        <a:lstStyle/>
        <a:p>
          <a:endParaRPr lang="zh-CN" altLang="en-US"/>
        </a:p>
      </dgm:t>
    </dgm:pt>
    <dgm:pt modelId="{3E9E611A-9A2A-48B4-8289-ACF3186C04CB}">
      <dgm:prSet custT="1"/>
      <dgm:spPr/>
      <dgm:t>
        <a:bodyPr lIns="180000" rIns="180000"/>
        <a:lstStyle/>
        <a:p>
          <a:pPr marL="0" indent="0">
            <a:lnSpc>
              <a:spcPct val="100000"/>
            </a:lnSpc>
            <a:spcAft>
              <a:spcPts val="0"/>
            </a:spcAft>
            <a:buNone/>
          </a:pPr>
          <a:r>
            <a:rPr kumimoji="1"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结果是</a:t>
          </a:r>
          <a:r>
            <a: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</a:t>
          </a:r>
          <a:r>
            <a:rPr kumimoji="1"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x</a:t>
          </a:r>
          <a:r>
            <a: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.</a:t>
          </a:r>
          <a:r>
            <a:rPr kumimoji="1"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rPr>
            <a:t>x…x</a:t>
          </a:r>
          <a:r>
            <a:rPr kumimoji="1"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时，</a:t>
          </a:r>
          <a:endParaRPr kumimoji="1" lang="en-US" altLang="zh-CN" sz="24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43133A3F-6276-456D-A42D-DF0CA4031866}" type="parTrans" cxnId="{2F2A40E9-3FB8-4CB5-9FBA-62D0D01A5EA8}">
      <dgm:prSet/>
      <dgm:spPr/>
      <dgm:t>
        <a:bodyPr/>
        <a:lstStyle/>
        <a:p>
          <a:endParaRPr lang="zh-CN" altLang="en-US"/>
        </a:p>
      </dgm:t>
    </dgm:pt>
    <dgm:pt modelId="{53C07E9C-47C5-45BB-A03F-E25AC85AD434}" type="sibTrans" cxnId="{2F2A40E9-3FB8-4CB5-9FBA-62D0D01A5EA8}">
      <dgm:prSet/>
      <dgm:spPr/>
      <dgm:t>
        <a:bodyPr/>
        <a:lstStyle/>
        <a:p>
          <a:endParaRPr lang="zh-CN" altLang="en-US"/>
        </a:p>
      </dgm:t>
    </dgm:pt>
    <dgm:pt modelId="{060E90F5-9BD3-4064-9D5E-2BD10E0B402A}">
      <dgm:prSet custT="1"/>
      <dgm:spPr/>
      <dgm:t>
        <a:bodyPr lIns="180000" rIns="180000"/>
        <a:lstStyle/>
        <a:p>
          <a:pPr marL="0" indent="0">
            <a:lnSpc>
              <a:spcPct val="100000"/>
            </a:lnSpc>
            <a:spcAft>
              <a:spcPts val="0"/>
            </a:spcAft>
            <a:buNone/>
          </a:pPr>
          <a:r>
            <a:rPr kumimoji="1"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尾数右移</a:t>
          </a:r>
          <a:r>
            <a:rPr kumimoji="1"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</a:t>
          </a:r>
          <a:r>
            <a:rPr kumimoji="1"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位，阶码加</a:t>
          </a:r>
          <a:r>
            <a:rPr kumimoji="1"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</a:t>
          </a:r>
        </a:p>
      </dgm:t>
    </dgm:pt>
    <dgm:pt modelId="{87D51DFA-52D1-482A-BBF6-B38C36FD913A}" type="parTrans" cxnId="{1FEF599E-632D-41F8-A513-A982E7DE4A6E}">
      <dgm:prSet/>
      <dgm:spPr/>
      <dgm:t>
        <a:bodyPr/>
        <a:lstStyle/>
        <a:p>
          <a:endParaRPr lang="zh-CN" altLang="en-US"/>
        </a:p>
      </dgm:t>
    </dgm:pt>
    <dgm:pt modelId="{1A8F8C58-866C-4E0B-A00F-72CB075E5813}" type="sibTrans" cxnId="{1FEF599E-632D-41F8-A513-A982E7DE4A6E}">
      <dgm:prSet/>
      <dgm:spPr/>
      <dgm:t>
        <a:bodyPr/>
        <a:lstStyle/>
        <a:p>
          <a:endParaRPr lang="zh-CN" altLang="en-US"/>
        </a:p>
      </dgm:t>
    </dgm:pt>
    <dgm:pt modelId="{AEF2ED51-97EB-47AE-80F2-97A8A3865CD0}">
      <dgm:prSet custT="1"/>
      <dgm:spPr/>
      <dgm:t>
        <a:bodyPr/>
        <a:lstStyle/>
        <a:p>
          <a:r>
            <a:rPr lang="zh-CN" alt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向左规格化</a:t>
          </a:r>
          <a:endParaRPr lang="en-US" altLang="zh-CN" sz="2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gm:t>
    </dgm:pt>
    <dgm:pt modelId="{6F92BA60-7D51-477F-B4E1-82C6C28A4BD2}" type="parTrans" cxnId="{867244CF-5C4F-4295-910C-86EA7368EB3F}">
      <dgm:prSet/>
      <dgm:spPr/>
      <dgm:t>
        <a:bodyPr/>
        <a:lstStyle/>
        <a:p>
          <a:endParaRPr lang="zh-CN" altLang="en-US"/>
        </a:p>
      </dgm:t>
    </dgm:pt>
    <dgm:pt modelId="{736DCAB6-2EE1-498E-B4FA-52A56B36D054}" type="sibTrans" cxnId="{867244CF-5C4F-4295-910C-86EA7368EB3F}">
      <dgm:prSet/>
      <dgm:spPr/>
      <dgm:t>
        <a:bodyPr/>
        <a:lstStyle/>
        <a:p>
          <a:endParaRPr lang="zh-CN" altLang="en-US"/>
        </a:p>
      </dgm:t>
    </dgm:pt>
    <dgm:pt modelId="{E0F2FEE5-7BBF-4AEA-8545-9581B21ECB87}">
      <dgm:prSet custT="1"/>
      <dgm:spPr/>
      <dgm:t>
        <a:bodyPr lIns="180000" rIns="180000"/>
        <a:lstStyle/>
        <a:p>
          <a:pPr marL="0" indent="0">
            <a:lnSpc>
              <a:spcPct val="100000"/>
            </a:lnSpc>
            <a:spcAft>
              <a:spcPts val="0"/>
            </a:spcAft>
            <a:buNone/>
          </a:pPr>
          <a:r>
            <a: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结果是</a:t>
          </a:r>
          <a:r>
            <a: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.0</a:t>
          </a:r>
          <a:r>
            <a: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...</a:t>
          </a:r>
          <a:r>
            <a: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</a:t>
          </a:r>
          <a:r>
            <a: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.....</a:t>
          </a:r>
          <a:r>
            <a: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 时，</a:t>
          </a:r>
          <a:endParaRPr lang="en-US" altLang="zh-CN" sz="24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45C51281-AC4E-4BB1-B9A6-A3464A7E48E4}" type="parTrans" cxnId="{8F84B82B-1F2B-4453-81E1-14702C374894}">
      <dgm:prSet/>
      <dgm:spPr/>
      <dgm:t>
        <a:bodyPr/>
        <a:lstStyle/>
        <a:p>
          <a:endParaRPr lang="zh-CN" altLang="en-US"/>
        </a:p>
      </dgm:t>
    </dgm:pt>
    <dgm:pt modelId="{9484A93C-1177-478D-A889-D905BF2F90DC}" type="sibTrans" cxnId="{8F84B82B-1F2B-4453-81E1-14702C374894}">
      <dgm:prSet/>
      <dgm:spPr/>
      <dgm:t>
        <a:bodyPr/>
        <a:lstStyle/>
        <a:p>
          <a:endParaRPr lang="zh-CN" altLang="en-US"/>
        </a:p>
      </dgm:t>
    </dgm:pt>
    <dgm:pt modelId="{2AA4DA8F-A44D-4688-84BF-D33C627CB6D8}">
      <dgm:prSet custT="1"/>
      <dgm:spPr/>
      <dgm:t>
        <a:bodyPr lIns="180000" rIns="180000"/>
        <a:lstStyle/>
        <a:p>
          <a:pPr marL="0" indent="0">
            <a:lnSpc>
              <a:spcPct val="100000"/>
            </a:lnSpc>
            <a:spcAft>
              <a:spcPts val="0"/>
            </a:spcAft>
            <a:buNone/>
          </a:pPr>
          <a:r>
            <a: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尾数左移</a:t>
          </a:r>
          <a:r>
            <a: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</a:t>
          </a:r>
          <a:r>
            <a: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位，阶码减</a:t>
          </a:r>
          <a:r>
            <a: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 </a:t>
          </a:r>
          <a:endParaRPr kumimoji="1" lang="en-US" altLang="zh-CN" sz="24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1239134A-6B05-41A8-A1F9-24627F320672}" type="parTrans" cxnId="{9CA88A02-BC0F-49A3-8A8F-AD3B1667D0F7}">
      <dgm:prSet/>
      <dgm:spPr/>
      <dgm:t>
        <a:bodyPr/>
        <a:lstStyle/>
        <a:p>
          <a:endParaRPr lang="zh-CN" altLang="en-US"/>
        </a:p>
      </dgm:t>
    </dgm:pt>
    <dgm:pt modelId="{3B384010-36DF-492E-BB75-877BFD319BE7}" type="sibTrans" cxnId="{9CA88A02-BC0F-49A3-8A8F-AD3B1667D0F7}">
      <dgm:prSet/>
      <dgm:spPr/>
      <dgm:t>
        <a:bodyPr/>
        <a:lstStyle/>
        <a:p>
          <a:endParaRPr lang="zh-CN" altLang="en-US"/>
        </a:p>
      </dgm:t>
    </dgm:pt>
    <dgm:pt modelId="{BAD67D14-2308-443D-A3B7-EE747EB57140}" type="pres">
      <dgm:prSet presAssocID="{4F3A7D12-C834-46C8-8632-B2E17676A0D5}" presName="linear" presStyleCnt="0">
        <dgm:presLayoutVars>
          <dgm:dir/>
          <dgm:animLvl val="lvl"/>
          <dgm:resizeHandles val="exact"/>
        </dgm:presLayoutVars>
      </dgm:prSet>
      <dgm:spPr/>
    </dgm:pt>
    <dgm:pt modelId="{50B2CA9B-8FA0-41A5-98EA-606575DD4D52}" type="pres">
      <dgm:prSet presAssocID="{65CC9C85-74FD-4A12-AF89-36A348CA2964}" presName="parentLin" presStyleCnt="0"/>
      <dgm:spPr/>
    </dgm:pt>
    <dgm:pt modelId="{BAE08BC0-94FF-4201-B300-D02E77D57D30}" type="pres">
      <dgm:prSet presAssocID="{65CC9C85-74FD-4A12-AF89-36A348CA2964}" presName="parentLeftMargin" presStyleLbl="node1" presStyleIdx="0" presStyleCnt="2"/>
      <dgm:spPr/>
    </dgm:pt>
    <dgm:pt modelId="{B625D598-45FE-47A4-84ED-8B45D0F2F0DB}" type="pres">
      <dgm:prSet presAssocID="{65CC9C85-74FD-4A12-AF89-36A348CA2964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E06E041B-7362-4F2B-BC5E-44E65710D770}" type="pres">
      <dgm:prSet presAssocID="{65CC9C85-74FD-4A12-AF89-36A348CA2964}" presName="negativeSpace" presStyleCnt="0"/>
      <dgm:spPr/>
    </dgm:pt>
    <dgm:pt modelId="{A3F6F9B9-89B8-48D0-B9D5-4FF980A8EC57}" type="pres">
      <dgm:prSet presAssocID="{65CC9C85-74FD-4A12-AF89-36A348CA2964}" presName="childText" presStyleLbl="conFgAcc1" presStyleIdx="0" presStyleCnt="2">
        <dgm:presLayoutVars>
          <dgm:bulletEnabled val="1"/>
        </dgm:presLayoutVars>
      </dgm:prSet>
      <dgm:spPr/>
    </dgm:pt>
    <dgm:pt modelId="{AB5FD099-C805-4E76-957E-9B4ED1E06469}" type="pres">
      <dgm:prSet presAssocID="{DFF31722-7E9A-4752-BC2D-CEDEBA53CFF2}" presName="spaceBetweenRectangles" presStyleCnt="0"/>
      <dgm:spPr/>
    </dgm:pt>
    <dgm:pt modelId="{5C2DD20E-FAE8-4322-9154-524C4399413C}" type="pres">
      <dgm:prSet presAssocID="{AEF2ED51-97EB-47AE-80F2-97A8A3865CD0}" presName="parentLin" presStyleCnt="0"/>
      <dgm:spPr/>
    </dgm:pt>
    <dgm:pt modelId="{47334869-6F23-4EE0-AC02-77BEBEEF7080}" type="pres">
      <dgm:prSet presAssocID="{AEF2ED51-97EB-47AE-80F2-97A8A3865CD0}" presName="parentLeftMargin" presStyleLbl="node1" presStyleIdx="0" presStyleCnt="2"/>
      <dgm:spPr/>
    </dgm:pt>
    <dgm:pt modelId="{770D408A-B8A5-4AD2-A0BC-DC885F40F96C}" type="pres">
      <dgm:prSet presAssocID="{AEF2ED51-97EB-47AE-80F2-97A8A3865CD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4E3CA5DE-21F5-4FDE-8274-52A6556DCA05}" type="pres">
      <dgm:prSet presAssocID="{AEF2ED51-97EB-47AE-80F2-97A8A3865CD0}" presName="negativeSpace" presStyleCnt="0"/>
      <dgm:spPr/>
    </dgm:pt>
    <dgm:pt modelId="{5573852F-5A6F-410F-A365-9662045471FA}" type="pres">
      <dgm:prSet presAssocID="{AEF2ED51-97EB-47AE-80F2-97A8A3865CD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9CA88A02-BC0F-49A3-8A8F-AD3B1667D0F7}" srcId="{AEF2ED51-97EB-47AE-80F2-97A8A3865CD0}" destId="{2AA4DA8F-A44D-4688-84BF-D33C627CB6D8}" srcOrd="1" destOrd="0" parTransId="{1239134A-6B05-41A8-A1F9-24627F320672}" sibTransId="{3B384010-36DF-492E-BB75-877BFD319BE7}"/>
    <dgm:cxn modelId="{D1FEB128-1D44-419F-AA3D-80A6BF71C83A}" type="presOf" srcId="{E0F2FEE5-7BBF-4AEA-8545-9581B21ECB87}" destId="{5573852F-5A6F-410F-A365-9662045471FA}" srcOrd="0" destOrd="0" presId="urn:microsoft.com/office/officeart/2005/8/layout/list1"/>
    <dgm:cxn modelId="{8F84B82B-1F2B-4453-81E1-14702C374894}" srcId="{AEF2ED51-97EB-47AE-80F2-97A8A3865CD0}" destId="{E0F2FEE5-7BBF-4AEA-8545-9581B21ECB87}" srcOrd="0" destOrd="0" parTransId="{45C51281-AC4E-4BB1-B9A6-A3464A7E48E4}" sibTransId="{9484A93C-1177-478D-A889-D905BF2F90DC}"/>
    <dgm:cxn modelId="{EDFA833E-ECE4-47DF-AC5E-22CF13403DE2}" srcId="{4F3A7D12-C834-46C8-8632-B2E17676A0D5}" destId="{65CC9C85-74FD-4A12-AF89-36A348CA2964}" srcOrd="0" destOrd="0" parTransId="{4FC41481-DF0B-42D3-A102-6CFB0B131A02}" sibTransId="{DFF31722-7E9A-4752-BC2D-CEDEBA53CFF2}"/>
    <dgm:cxn modelId="{156AAA5D-4BF6-428F-B0A5-8DAFB82EFF06}" type="presOf" srcId="{060E90F5-9BD3-4064-9D5E-2BD10E0B402A}" destId="{A3F6F9B9-89B8-48D0-B9D5-4FF980A8EC57}" srcOrd="0" destOrd="1" presId="urn:microsoft.com/office/officeart/2005/8/layout/list1"/>
    <dgm:cxn modelId="{1F5A1755-581B-4D70-B0EB-49EFAE47BFB3}" type="presOf" srcId="{2AA4DA8F-A44D-4688-84BF-D33C627CB6D8}" destId="{5573852F-5A6F-410F-A365-9662045471FA}" srcOrd="0" destOrd="1" presId="urn:microsoft.com/office/officeart/2005/8/layout/list1"/>
    <dgm:cxn modelId="{B0DF547F-035C-49DE-B847-70E8C88DD793}" type="presOf" srcId="{65CC9C85-74FD-4A12-AF89-36A348CA2964}" destId="{B625D598-45FE-47A4-84ED-8B45D0F2F0DB}" srcOrd="1" destOrd="0" presId="urn:microsoft.com/office/officeart/2005/8/layout/list1"/>
    <dgm:cxn modelId="{4915468A-2BF6-487C-9E7A-824BA1AAEF0B}" type="presOf" srcId="{4F3A7D12-C834-46C8-8632-B2E17676A0D5}" destId="{BAD67D14-2308-443D-A3B7-EE747EB57140}" srcOrd="0" destOrd="0" presId="urn:microsoft.com/office/officeart/2005/8/layout/list1"/>
    <dgm:cxn modelId="{AB22159C-F771-451C-9FFB-0CD060A8627C}" type="presOf" srcId="{65CC9C85-74FD-4A12-AF89-36A348CA2964}" destId="{BAE08BC0-94FF-4201-B300-D02E77D57D30}" srcOrd="0" destOrd="0" presId="urn:microsoft.com/office/officeart/2005/8/layout/list1"/>
    <dgm:cxn modelId="{1FEF599E-632D-41F8-A513-A982E7DE4A6E}" srcId="{65CC9C85-74FD-4A12-AF89-36A348CA2964}" destId="{060E90F5-9BD3-4064-9D5E-2BD10E0B402A}" srcOrd="1" destOrd="0" parTransId="{87D51DFA-52D1-482A-BBF6-B38C36FD913A}" sibTransId="{1A8F8C58-866C-4E0B-A00F-72CB075E5813}"/>
    <dgm:cxn modelId="{867244CF-5C4F-4295-910C-86EA7368EB3F}" srcId="{4F3A7D12-C834-46C8-8632-B2E17676A0D5}" destId="{AEF2ED51-97EB-47AE-80F2-97A8A3865CD0}" srcOrd="1" destOrd="0" parTransId="{6F92BA60-7D51-477F-B4E1-82C6C28A4BD2}" sibTransId="{736DCAB6-2EE1-498E-B4FA-52A56B36D054}"/>
    <dgm:cxn modelId="{613AEED2-314E-4EA4-92E5-FE91C0BCBAB8}" type="presOf" srcId="{3E9E611A-9A2A-48B4-8289-ACF3186C04CB}" destId="{A3F6F9B9-89B8-48D0-B9D5-4FF980A8EC57}" srcOrd="0" destOrd="0" presId="urn:microsoft.com/office/officeart/2005/8/layout/list1"/>
    <dgm:cxn modelId="{C32D5DE6-39A4-4F1A-AF5D-8BF1B0046E16}" type="presOf" srcId="{AEF2ED51-97EB-47AE-80F2-97A8A3865CD0}" destId="{770D408A-B8A5-4AD2-A0BC-DC885F40F96C}" srcOrd="1" destOrd="0" presId="urn:microsoft.com/office/officeart/2005/8/layout/list1"/>
    <dgm:cxn modelId="{2F2A40E9-3FB8-4CB5-9FBA-62D0D01A5EA8}" srcId="{65CC9C85-74FD-4A12-AF89-36A348CA2964}" destId="{3E9E611A-9A2A-48B4-8289-ACF3186C04CB}" srcOrd="0" destOrd="0" parTransId="{43133A3F-6276-456D-A42D-DF0CA4031866}" sibTransId="{53C07E9C-47C5-45BB-A03F-E25AC85AD434}"/>
    <dgm:cxn modelId="{D4C86EF7-AF4E-4A5E-BBAB-DF454C2A74BC}" type="presOf" srcId="{AEF2ED51-97EB-47AE-80F2-97A8A3865CD0}" destId="{47334869-6F23-4EE0-AC02-77BEBEEF7080}" srcOrd="0" destOrd="0" presId="urn:microsoft.com/office/officeart/2005/8/layout/list1"/>
    <dgm:cxn modelId="{FF6F0CDE-200B-45ED-8CC5-5A398AB382E1}" type="presParOf" srcId="{BAD67D14-2308-443D-A3B7-EE747EB57140}" destId="{50B2CA9B-8FA0-41A5-98EA-606575DD4D52}" srcOrd="0" destOrd="0" presId="urn:microsoft.com/office/officeart/2005/8/layout/list1"/>
    <dgm:cxn modelId="{BDA33372-DCA6-477E-82AF-6EF4703C548C}" type="presParOf" srcId="{50B2CA9B-8FA0-41A5-98EA-606575DD4D52}" destId="{BAE08BC0-94FF-4201-B300-D02E77D57D30}" srcOrd="0" destOrd="0" presId="urn:microsoft.com/office/officeart/2005/8/layout/list1"/>
    <dgm:cxn modelId="{ABC9A0FA-7005-4B20-819C-99A347E87B0D}" type="presParOf" srcId="{50B2CA9B-8FA0-41A5-98EA-606575DD4D52}" destId="{B625D598-45FE-47A4-84ED-8B45D0F2F0DB}" srcOrd="1" destOrd="0" presId="urn:microsoft.com/office/officeart/2005/8/layout/list1"/>
    <dgm:cxn modelId="{2D981D3F-7028-40B2-B5AD-1FC62F7776C5}" type="presParOf" srcId="{BAD67D14-2308-443D-A3B7-EE747EB57140}" destId="{E06E041B-7362-4F2B-BC5E-44E65710D770}" srcOrd="1" destOrd="0" presId="urn:microsoft.com/office/officeart/2005/8/layout/list1"/>
    <dgm:cxn modelId="{FB8A5575-7385-4843-80D9-3F306E3893ED}" type="presParOf" srcId="{BAD67D14-2308-443D-A3B7-EE747EB57140}" destId="{A3F6F9B9-89B8-48D0-B9D5-4FF980A8EC57}" srcOrd="2" destOrd="0" presId="urn:microsoft.com/office/officeart/2005/8/layout/list1"/>
    <dgm:cxn modelId="{918EBCF1-CCA5-4136-8415-4F583521D8C2}" type="presParOf" srcId="{BAD67D14-2308-443D-A3B7-EE747EB57140}" destId="{AB5FD099-C805-4E76-957E-9B4ED1E06469}" srcOrd="3" destOrd="0" presId="urn:microsoft.com/office/officeart/2005/8/layout/list1"/>
    <dgm:cxn modelId="{48C3E94D-7BEF-4817-837B-4A33001315D9}" type="presParOf" srcId="{BAD67D14-2308-443D-A3B7-EE747EB57140}" destId="{5C2DD20E-FAE8-4322-9154-524C4399413C}" srcOrd="4" destOrd="0" presId="urn:microsoft.com/office/officeart/2005/8/layout/list1"/>
    <dgm:cxn modelId="{FEB3782A-5325-40CF-8BF2-5E4A8418BB51}" type="presParOf" srcId="{5C2DD20E-FAE8-4322-9154-524C4399413C}" destId="{47334869-6F23-4EE0-AC02-77BEBEEF7080}" srcOrd="0" destOrd="0" presId="urn:microsoft.com/office/officeart/2005/8/layout/list1"/>
    <dgm:cxn modelId="{68275386-F0FB-4DC8-BDE3-4FCF22196BF8}" type="presParOf" srcId="{5C2DD20E-FAE8-4322-9154-524C4399413C}" destId="{770D408A-B8A5-4AD2-A0BC-DC885F40F96C}" srcOrd="1" destOrd="0" presId="urn:microsoft.com/office/officeart/2005/8/layout/list1"/>
    <dgm:cxn modelId="{5E0C2E6C-EE1D-43D3-AD2A-0CB9F904FB78}" type="presParOf" srcId="{BAD67D14-2308-443D-A3B7-EE747EB57140}" destId="{4E3CA5DE-21F5-4FDE-8274-52A6556DCA05}" srcOrd="5" destOrd="0" presId="urn:microsoft.com/office/officeart/2005/8/layout/list1"/>
    <dgm:cxn modelId="{F4A7985D-C807-4ED0-9035-58782AA0570A}" type="presParOf" srcId="{BAD67D14-2308-443D-A3B7-EE747EB57140}" destId="{5573852F-5A6F-410F-A365-9662045471FA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79AE9FE-E353-434A-B90C-48B2B3FC51A6}" type="doc">
      <dgm:prSet loTypeId="urn:microsoft.com/office/officeart/2005/8/layout/defaul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156BC2EE-D6F7-4C71-AAD6-B1E9A00EFE96}">
      <dgm:prSet phldrT="[文本]" custT="1"/>
      <dgm:spPr/>
      <dgm:t>
        <a:bodyPr/>
        <a:lstStyle/>
        <a:p>
          <a:r>
            <a:rPr kumimoji="1"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就近舍入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33C71656-3E2E-4099-A313-87FB475824C6}" type="parTrans" cxnId="{C18149F3-4BBA-4EAD-B839-4BADB964C48E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E3062D-2989-44FA-9BD2-33F6865C6421}" type="sibTrans" cxnId="{C18149F3-4BBA-4EAD-B839-4BADB964C48E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54A6820-4770-476D-8416-B305EAACDF80}">
      <dgm:prSet custT="1"/>
      <dgm:spPr/>
      <dgm:t>
        <a:bodyPr/>
        <a:lstStyle/>
        <a:p>
          <a:r>
            <a:rPr kumimoji="1" lang="zh-CN" altLang="en-US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朝</a:t>
          </a:r>
          <a:r>
            <a:rPr kumimoji="1" lang="en-US" altLang="zh-CN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0</a:t>
          </a:r>
          <a:r>
            <a:rPr kumimoji="1" lang="zh-CN" altLang="en-US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舍入</a:t>
          </a:r>
          <a:endParaRPr kumimoji="1"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2" action="ppaction://hlinksldjump"/>
          </dgm14:cNvPr>
        </a:ext>
      </dgm:extLst>
    </dgm:pt>
    <dgm:pt modelId="{00FC36F6-C500-405F-84BE-E9D12FE41622}" type="parTrans" cxnId="{6F9653B3-8F0F-499B-8503-9F1A41AB4624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3DF861-3990-4D9E-8960-023A821C179A}" type="sibTrans" cxnId="{6F9653B3-8F0F-499B-8503-9F1A41AB4624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D20A4DC2-CAF3-487E-B285-70EA5DFE2540}">
          <dgm:prSet custT="1"/>
          <dgm:spPr/>
          <dgm:t>
            <a:bodyPr/>
            <a:lstStyle/>
            <a:p>
              <a:r>
                <a:rPr kumimoji="1" lang="zh-CN" alt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朝</a:t>
              </a:r>
              <a14:m>
                <m:oMath xmlns:m="http://schemas.openxmlformats.org/officeDocument/2006/math">
                  <m:r>
                    <a:rPr kumimoji="1" lang="en-US" altLang="zh-CN" sz="2000" b="1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mbria Math" panose="02040503050406030204" pitchFamily="18" charset="0"/>
                      <a:cs typeface="+mn-ea"/>
                      <a:sym typeface="Arial" panose="020B0604020202020204" pitchFamily="34" charset="0"/>
                    </a:rPr>
                    <m:t>+</m:t>
                  </m:r>
                  <m:r>
                    <a:rPr kumimoji="1" lang="zh-CN" altLang="en-US" sz="2000" b="1" i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mbria Math" panose="02040503050406030204" pitchFamily="18" charset="0"/>
                      <a:cs typeface="+mn-ea"/>
                      <a:sym typeface="Arial" panose="020B0604020202020204" pitchFamily="34" charset="0"/>
                    </a:rPr>
                    <m:t>∞</m:t>
                  </m:r>
                </m:oMath>
              </a14:m>
              <a:r>
                <a:rPr kumimoji="1" lang="zh-CN" alt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舍入</a:t>
              </a:r>
            </a:p>
          </dgm:t>
          <dgm:extLst>
            <a:ext uri="{E40237B7-FDA0-4F09-8148-C483321AD2D9}">
              <dgm14:cNvPr xmlns:dgm14="http://schemas.microsoft.com/office/drawing/2010/diagram" id="0" name="">
                <a:hlinkClick xmlns:r="http://schemas.openxmlformats.org/officeDocument/2006/relationships" r:id="rId3" action="ppaction://hlinksldjump"/>
              </dgm14:cNvPr>
            </a:ext>
          </dgm:extLst>
        </dgm:pt>
      </mc:Choice>
      <mc:Fallback xmlns="">
        <dgm:pt modelId="{D20A4DC2-CAF3-487E-B285-70EA5DFE2540}">
          <dgm:prSet custT="1"/>
          <dgm:spPr/>
          <dgm:t>
            <a:bodyPr/>
            <a:lstStyle/>
            <a:p>
              <a:r>
                <a:rPr kumimoji="1" lang="zh-CN" alt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朝</a:t>
              </a:r>
              <a:r>
                <a:rPr kumimoji="1" lang="en-US" altLang="zh-CN" sz="2000" b="1" i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a:t>+</a:t>
              </a:r>
              <a:r>
                <a:rPr kumimoji="1" lang="zh-CN" altLang="en-US" sz="2000" b="1" i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a:t>∞</a:t>
              </a:r>
              <a:r>
                <a:rPr kumimoji="1" lang="zh-CN" alt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舍入</a:t>
              </a:r>
            </a:p>
          </dgm:t>
        </dgm:pt>
      </mc:Fallback>
    </mc:AlternateContent>
    <dgm:pt modelId="{F17CBF50-D54F-4E1F-8EEC-1C830CE379B4}" type="parTrans" cxnId="{AE05C57D-D036-4234-94D4-019C40D57641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B0957C5-13CA-49EF-8E0C-91DF79292D92}" type="sibTrans" cxnId="{AE05C57D-D036-4234-94D4-019C40D57641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2F4D5030-7826-4DEB-B974-1C983399FC47}">
          <dgm:prSet custT="1"/>
          <dgm:spPr/>
          <dgm:t>
            <a:bodyPr/>
            <a:lstStyle/>
            <a:p>
              <a:r>
                <a:rPr kumimoji="1" lang="zh-CN" alt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朝</a:t>
              </a:r>
              <a14:m>
                <m:oMath xmlns:m="http://schemas.openxmlformats.org/officeDocument/2006/math">
                  <m:r>
                    <a:rPr kumimoji="1" lang="en-US" altLang="zh-CN" sz="2000" b="1" i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mbria Math" panose="02040503050406030204" pitchFamily="18" charset="0"/>
                      <a:cs typeface="+mn-ea"/>
                      <a:sym typeface="Arial" panose="020B0604020202020204" pitchFamily="34" charset="0"/>
                    </a:rPr>
                    <m:t>−∞</m:t>
                  </m:r>
                </m:oMath>
              </a14:m>
              <a:r>
                <a:rPr kumimoji="1" lang="zh-CN" alt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舍入</a:t>
              </a:r>
            </a:p>
          </dgm:t>
          <dgm:extLst>
            <a:ext uri="{E40237B7-FDA0-4F09-8148-C483321AD2D9}">
              <dgm14:cNvPr xmlns:dgm14="http://schemas.microsoft.com/office/drawing/2010/diagram" id="0" name="">
                <a:hlinkClick xmlns:r="http://schemas.openxmlformats.org/officeDocument/2006/relationships" r:id="rId3" action="ppaction://hlinksldjump"/>
              </dgm14:cNvPr>
            </a:ext>
          </dgm:extLst>
        </dgm:pt>
      </mc:Choice>
      <mc:Fallback xmlns="">
        <dgm:pt modelId="{2F4D5030-7826-4DEB-B974-1C983399FC47}">
          <dgm:prSet custT="1"/>
          <dgm:spPr/>
          <dgm:t>
            <a:bodyPr/>
            <a:lstStyle/>
            <a:p>
              <a:r>
                <a:rPr kumimoji="1" lang="zh-CN" alt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朝</a:t>
              </a:r>
              <a:r>
                <a:rPr kumimoji="1" lang="en-US" altLang="zh-CN" sz="2000" b="1" i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a:t>−∞</a:t>
              </a:r>
              <a:r>
                <a:rPr kumimoji="1" lang="zh-CN" alt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舍入</a:t>
              </a:r>
            </a:p>
          </dgm:t>
        </dgm:pt>
      </mc:Fallback>
    </mc:AlternateContent>
    <dgm:pt modelId="{41480EBE-DCEF-4C8D-A94A-76AA8BD59A11}" type="parTrans" cxnId="{C1514EC1-1705-4D0C-9C09-0E65FB2A85F2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2648EE7-1E8D-44AF-9DD8-F343337E2B4E}" type="sibTrans" cxnId="{C1514EC1-1705-4D0C-9C09-0E65FB2A85F2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A6ADCB9-BF82-43C0-A71F-6BEB83D1FDC1}" type="pres">
      <dgm:prSet presAssocID="{879AE9FE-E353-434A-B90C-48B2B3FC51A6}" presName="diagram" presStyleCnt="0">
        <dgm:presLayoutVars>
          <dgm:dir/>
          <dgm:resizeHandles val="exact"/>
        </dgm:presLayoutVars>
      </dgm:prSet>
      <dgm:spPr/>
    </dgm:pt>
    <dgm:pt modelId="{CB0FFA41-2551-4F52-B955-4C2FE8D582B5}" type="pres">
      <dgm:prSet presAssocID="{156BC2EE-D6F7-4C71-AAD6-B1E9A00EFE96}" presName="node" presStyleLbl="node1" presStyleIdx="0" presStyleCnt="4">
        <dgm:presLayoutVars>
          <dgm:bulletEnabled val="1"/>
        </dgm:presLayoutVars>
      </dgm:prSet>
      <dgm:spPr/>
    </dgm:pt>
    <dgm:pt modelId="{3307DDB7-D027-4B79-834D-DB855276E0F8}" type="pres">
      <dgm:prSet presAssocID="{E1E3062D-2989-44FA-9BD2-33F6865C6421}" presName="sibTrans" presStyleCnt="0"/>
      <dgm:spPr/>
    </dgm:pt>
    <dgm:pt modelId="{AE911C5D-746D-4A4A-AAF8-6AB5536E3D39}" type="pres">
      <dgm:prSet presAssocID="{254A6820-4770-476D-8416-B305EAACDF80}" presName="node" presStyleLbl="node1" presStyleIdx="1" presStyleCnt="4">
        <dgm:presLayoutVars>
          <dgm:bulletEnabled val="1"/>
        </dgm:presLayoutVars>
      </dgm:prSet>
      <dgm:spPr/>
    </dgm:pt>
    <dgm:pt modelId="{7A5BA2F1-D57C-4152-952E-F9BA5CC2AEC5}" type="pres">
      <dgm:prSet presAssocID="{773DF861-3990-4D9E-8960-023A821C179A}" presName="sibTrans" presStyleCnt="0"/>
      <dgm:spPr/>
    </dgm:pt>
    <dgm:pt modelId="{5DCABA73-C2EC-482D-9EDD-D56D205E15F3}" type="pres">
      <dgm:prSet presAssocID="{D20A4DC2-CAF3-487E-B285-70EA5DFE2540}" presName="node" presStyleLbl="node1" presStyleIdx="2" presStyleCnt="4">
        <dgm:presLayoutVars>
          <dgm:bulletEnabled val="1"/>
        </dgm:presLayoutVars>
      </dgm:prSet>
      <dgm:spPr/>
    </dgm:pt>
    <dgm:pt modelId="{C13F7FFE-468F-4C4B-BE25-A4A8DEE4D6C9}" type="pres">
      <dgm:prSet presAssocID="{8B0957C5-13CA-49EF-8E0C-91DF79292D92}" presName="sibTrans" presStyleCnt="0"/>
      <dgm:spPr/>
    </dgm:pt>
    <dgm:pt modelId="{7546264B-3499-4C9E-B8C9-132DA4238296}" type="pres">
      <dgm:prSet presAssocID="{2F4D5030-7826-4DEB-B974-1C983399FC47}" presName="node" presStyleLbl="node1" presStyleIdx="3" presStyleCnt="4">
        <dgm:presLayoutVars>
          <dgm:bulletEnabled val="1"/>
        </dgm:presLayoutVars>
      </dgm:prSet>
      <dgm:spPr/>
    </dgm:pt>
  </dgm:ptLst>
  <dgm:cxnLst>
    <dgm:cxn modelId="{4C5C240B-41CC-4704-8AFD-6C5765402681}" type="presOf" srcId="{254A6820-4770-476D-8416-B305EAACDF80}" destId="{AE911C5D-746D-4A4A-AAF8-6AB5536E3D39}" srcOrd="0" destOrd="0" presId="urn:microsoft.com/office/officeart/2005/8/layout/default"/>
    <dgm:cxn modelId="{1E8B5F53-D5AB-4499-97E0-2D2A7961B0D9}" type="presOf" srcId="{879AE9FE-E353-434A-B90C-48B2B3FC51A6}" destId="{4A6ADCB9-BF82-43C0-A71F-6BEB83D1FDC1}" srcOrd="0" destOrd="0" presId="urn:microsoft.com/office/officeart/2005/8/layout/default"/>
    <dgm:cxn modelId="{AE05C57D-D036-4234-94D4-019C40D57641}" srcId="{879AE9FE-E353-434A-B90C-48B2B3FC51A6}" destId="{D20A4DC2-CAF3-487E-B285-70EA5DFE2540}" srcOrd="2" destOrd="0" parTransId="{F17CBF50-D54F-4E1F-8EEC-1C830CE379B4}" sibTransId="{8B0957C5-13CA-49EF-8E0C-91DF79292D92}"/>
    <dgm:cxn modelId="{6F9653B3-8F0F-499B-8503-9F1A41AB4624}" srcId="{879AE9FE-E353-434A-B90C-48B2B3FC51A6}" destId="{254A6820-4770-476D-8416-B305EAACDF80}" srcOrd="1" destOrd="0" parTransId="{00FC36F6-C500-405F-84BE-E9D12FE41622}" sibTransId="{773DF861-3990-4D9E-8960-023A821C179A}"/>
    <dgm:cxn modelId="{C1514EC1-1705-4D0C-9C09-0E65FB2A85F2}" srcId="{879AE9FE-E353-434A-B90C-48B2B3FC51A6}" destId="{2F4D5030-7826-4DEB-B974-1C983399FC47}" srcOrd="3" destOrd="0" parTransId="{41480EBE-DCEF-4C8D-A94A-76AA8BD59A11}" sibTransId="{12648EE7-1E8D-44AF-9DD8-F343337E2B4E}"/>
    <dgm:cxn modelId="{60D1C8C6-2279-4D4C-A8FF-A7ED35AFE09E}" type="presOf" srcId="{2F4D5030-7826-4DEB-B974-1C983399FC47}" destId="{7546264B-3499-4C9E-B8C9-132DA4238296}" srcOrd="0" destOrd="0" presId="urn:microsoft.com/office/officeart/2005/8/layout/default"/>
    <dgm:cxn modelId="{178CF9CC-BC1A-4F1D-A0BA-40D5FC88BAC5}" type="presOf" srcId="{156BC2EE-D6F7-4C71-AAD6-B1E9A00EFE96}" destId="{CB0FFA41-2551-4F52-B955-4C2FE8D582B5}" srcOrd="0" destOrd="0" presId="urn:microsoft.com/office/officeart/2005/8/layout/default"/>
    <dgm:cxn modelId="{3EE711EE-83F7-4A4F-BC1B-A2B005A1AA09}" type="presOf" srcId="{D20A4DC2-CAF3-487E-B285-70EA5DFE2540}" destId="{5DCABA73-C2EC-482D-9EDD-D56D205E15F3}" srcOrd="0" destOrd="0" presId="urn:microsoft.com/office/officeart/2005/8/layout/default"/>
    <dgm:cxn modelId="{C18149F3-4BBA-4EAD-B839-4BADB964C48E}" srcId="{879AE9FE-E353-434A-B90C-48B2B3FC51A6}" destId="{156BC2EE-D6F7-4C71-AAD6-B1E9A00EFE96}" srcOrd="0" destOrd="0" parTransId="{33C71656-3E2E-4099-A313-87FB475824C6}" sibTransId="{E1E3062D-2989-44FA-9BD2-33F6865C6421}"/>
    <dgm:cxn modelId="{B7C0437B-44CA-48BE-B3C8-C2A1C6921FD0}" type="presParOf" srcId="{4A6ADCB9-BF82-43C0-A71F-6BEB83D1FDC1}" destId="{CB0FFA41-2551-4F52-B955-4C2FE8D582B5}" srcOrd="0" destOrd="0" presId="urn:microsoft.com/office/officeart/2005/8/layout/default"/>
    <dgm:cxn modelId="{FC9DC062-4C65-4356-9E55-A668551DD961}" type="presParOf" srcId="{4A6ADCB9-BF82-43C0-A71F-6BEB83D1FDC1}" destId="{3307DDB7-D027-4B79-834D-DB855276E0F8}" srcOrd="1" destOrd="0" presId="urn:microsoft.com/office/officeart/2005/8/layout/default"/>
    <dgm:cxn modelId="{26BED223-87CF-470E-9EBB-3A4BE5A09A49}" type="presParOf" srcId="{4A6ADCB9-BF82-43C0-A71F-6BEB83D1FDC1}" destId="{AE911C5D-746D-4A4A-AAF8-6AB5536E3D39}" srcOrd="2" destOrd="0" presId="urn:microsoft.com/office/officeart/2005/8/layout/default"/>
    <dgm:cxn modelId="{AAF28FFC-8D1A-4BEA-850D-B50CACC41D88}" type="presParOf" srcId="{4A6ADCB9-BF82-43C0-A71F-6BEB83D1FDC1}" destId="{7A5BA2F1-D57C-4152-952E-F9BA5CC2AEC5}" srcOrd="3" destOrd="0" presId="urn:microsoft.com/office/officeart/2005/8/layout/default"/>
    <dgm:cxn modelId="{7B8EAC8F-A708-41E6-A9FE-6AFF29127CEA}" type="presParOf" srcId="{4A6ADCB9-BF82-43C0-A71F-6BEB83D1FDC1}" destId="{5DCABA73-C2EC-482D-9EDD-D56D205E15F3}" srcOrd="4" destOrd="0" presId="urn:microsoft.com/office/officeart/2005/8/layout/default"/>
    <dgm:cxn modelId="{FCAA0EF8-92B4-419F-B10E-9CB5FA49D253}" type="presParOf" srcId="{4A6ADCB9-BF82-43C0-A71F-6BEB83D1FDC1}" destId="{C13F7FFE-468F-4C4B-BE25-A4A8DEE4D6C9}" srcOrd="5" destOrd="0" presId="urn:microsoft.com/office/officeart/2005/8/layout/default"/>
    <dgm:cxn modelId="{B3B867E8-7B54-4149-89AD-A9B1691798DB}" type="presParOf" srcId="{4A6ADCB9-BF82-43C0-A71F-6BEB83D1FDC1}" destId="{7546264B-3499-4C9E-B8C9-132DA4238296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879AE9FE-E353-434A-B90C-48B2B3FC51A6}" type="doc">
      <dgm:prSet loTypeId="urn:microsoft.com/office/officeart/2005/8/layout/defaul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156BC2EE-D6F7-4C71-AAD6-B1E9A00EFE96}">
      <dgm:prSet phldrT="[文本]" custT="1"/>
      <dgm:spPr/>
      <dgm:t>
        <a:bodyPr/>
        <a:lstStyle/>
        <a:p>
          <a:r>
            <a:rPr kumimoji="1"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就近舍入</a:t>
          </a:r>
          <a:endParaRPr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3C71656-3E2E-4099-A313-87FB475824C6}" type="parTrans" cxnId="{C18149F3-4BBA-4EAD-B839-4BADB964C48E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E3062D-2989-44FA-9BD2-33F6865C6421}" type="sibTrans" cxnId="{C18149F3-4BBA-4EAD-B839-4BADB964C48E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54A6820-4770-476D-8416-B305EAACDF80}">
      <dgm:prSet custT="1"/>
      <dgm:spPr/>
      <dgm:t>
        <a:bodyPr/>
        <a:lstStyle/>
        <a:p>
          <a:r>
            <a:rPr kumimoji="1" lang="zh-CN" altLang="en-US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朝</a:t>
          </a:r>
          <a:r>
            <a:rPr kumimoji="1" lang="en-US" altLang="zh-CN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0</a:t>
          </a:r>
          <a:r>
            <a:rPr kumimoji="1" lang="zh-CN" altLang="en-US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舍入</a:t>
          </a:r>
          <a:endParaRPr kumimoji="1" lang="zh-CN" altLang="en-US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gm:t>
    </dgm:pt>
    <dgm:pt modelId="{00FC36F6-C500-405F-84BE-E9D12FE41622}" type="parTrans" cxnId="{6F9653B3-8F0F-499B-8503-9F1A41AB4624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3DF861-3990-4D9E-8960-023A821C179A}" type="sibTrans" cxnId="{6F9653B3-8F0F-499B-8503-9F1A41AB4624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20A4DC2-CAF3-487E-B285-70EA5DFE2540}">
      <dgm:prSet custT="1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F17CBF50-D54F-4E1F-8EEC-1C830CE379B4}" type="parTrans" cxnId="{AE05C57D-D036-4234-94D4-019C40D57641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B0957C5-13CA-49EF-8E0C-91DF79292D92}" type="sibTrans" cxnId="{AE05C57D-D036-4234-94D4-019C40D57641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F4D5030-7826-4DEB-B974-1C983399FC47}">
      <dgm:prSet custT="1"/>
      <dgm:spPr>
        <a:blipFill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41480EBE-DCEF-4C8D-A94A-76AA8BD59A11}" type="parTrans" cxnId="{C1514EC1-1705-4D0C-9C09-0E65FB2A85F2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2648EE7-1E8D-44AF-9DD8-F343337E2B4E}" type="sibTrans" cxnId="{C1514EC1-1705-4D0C-9C09-0E65FB2A85F2}">
      <dgm:prSet/>
      <dgm:spPr/>
      <dgm:t>
        <a:bodyPr/>
        <a:lstStyle/>
        <a:p>
          <a:endParaRPr lang="zh-CN" altLang="en-US" sz="2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A6ADCB9-BF82-43C0-A71F-6BEB83D1FDC1}" type="pres">
      <dgm:prSet presAssocID="{879AE9FE-E353-434A-B90C-48B2B3FC51A6}" presName="diagram" presStyleCnt="0">
        <dgm:presLayoutVars>
          <dgm:dir/>
          <dgm:resizeHandles val="exact"/>
        </dgm:presLayoutVars>
      </dgm:prSet>
      <dgm:spPr/>
    </dgm:pt>
    <dgm:pt modelId="{CB0FFA41-2551-4F52-B955-4C2FE8D582B5}" type="pres">
      <dgm:prSet presAssocID="{156BC2EE-D6F7-4C71-AAD6-B1E9A00EFE96}" presName="node" presStyleLbl="node1" presStyleIdx="0" presStyleCnt="4">
        <dgm:presLayoutVars>
          <dgm:bulletEnabled val="1"/>
        </dgm:presLayoutVars>
      </dgm:prSet>
      <dgm:spPr/>
    </dgm:pt>
    <dgm:pt modelId="{3307DDB7-D027-4B79-834D-DB855276E0F8}" type="pres">
      <dgm:prSet presAssocID="{E1E3062D-2989-44FA-9BD2-33F6865C6421}" presName="sibTrans" presStyleCnt="0"/>
      <dgm:spPr/>
    </dgm:pt>
    <dgm:pt modelId="{AE911C5D-746D-4A4A-AAF8-6AB5536E3D39}" type="pres">
      <dgm:prSet presAssocID="{254A6820-4770-476D-8416-B305EAACDF80}" presName="node" presStyleLbl="node1" presStyleIdx="1" presStyleCnt="4">
        <dgm:presLayoutVars>
          <dgm:bulletEnabled val="1"/>
        </dgm:presLayoutVars>
      </dgm:prSet>
      <dgm:spPr/>
    </dgm:pt>
    <dgm:pt modelId="{7A5BA2F1-D57C-4152-952E-F9BA5CC2AEC5}" type="pres">
      <dgm:prSet presAssocID="{773DF861-3990-4D9E-8960-023A821C179A}" presName="sibTrans" presStyleCnt="0"/>
      <dgm:spPr/>
    </dgm:pt>
    <dgm:pt modelId="{5DCABA73-C2EC-482D-9EDD-D56D205E15F3}" type="pres">
      <dgm:prSet presAssocID="{D20A4DC2-CAF3-487E-B285-70EA5DFE2540}" presName="node" presStyleLbl="node1" presStyleIdx="2" presStyleCnt="4">
        <dgm:presLayoutVars>
          <dgm:bulletEnabled val="1"/>
        </dgm:presLayoutVars>
      </dgm:prSet>
      <dgm:spPr/>
    </dgm:pt>
    <dgm:pt modelId="{C13F7FFE-468F-4C4B-BE25-A4A8DEE4D6C9}" type="pres">
      <dgm:prSet presAssocID="{8B0957C5-13CA-49EF-8E0C-91DF79292D92}" presName="sibTrans" presStyleCnt="0"/>
      <dgm:spPr/>
    </dgm:pt>
    <dgm:pt modelId="{7546264B-3499-4C9E-B8C9-132DA4238296}" type="pres">
      <dgm:prSet presAssocID="{2F4D5030-7826-4DEB-B974-1C983399FC47}" presName="node" presStyleLbl="node1" presStyleIdx="3" presStyleCnt="4">
        <dgm:presLayoutVars>
          <dgm:bulletEnabled val="1"/>
        </dgm:presLayoutVars>
      </dgm:prSet>
      <dgm:spPr/>
    </dgm:pt>
  </dgm:ptLst>
  <dgm:cxnLst>
    <dgm:cxn modelId="{4C5C240B-41CC-4704-8AFD-6C5765402681}" type="presOf" srcId="{254A6820-4770-476D-8416-B305EAACDF80}" destId="{AE911C5D-746D-4A4A-AAF8-6AB5536E3D39}" srcOrd="0" destOrd="0" presId="urn:microsoft.com/office/officeart/2005/8/layout/default"/>
    <dgm:cxn modelId="{1E8B5F53-D5AB-4499-97E0-2D2A7961B0D9}" type="presOf" srcId="{879AE9FE-E353-434A-B90C-48B2B3FC51A6}" destId="{4A6ADCB9-BF82-43C0-A71F-6BEB83D1FDC1}" srcOrd="0" destOrd="0" presId="urn:microsoft.com/office/officeart/2005/8/layout/default"/>
    <dgm:cxn modelId="{AE05C57D-D036-4234-94D4-019C40D57641}" srcId="{879AE9FE-E353-434A-B90C-48B2B3FC51A6}" destId="{D20A4DC2-CAF3-487E-B285-70EA5DFE2540}" srcOrd="2" destOrd="0" parTransId="{F17CBF50-D54F-4E1F-8EEC-1C830CE379B4}" sibTransId="{8B0957C5-13CA-49EF-8E0C-91DF79292D92}"/>
    <dgm:cxn modelId="{6F9653B3-8F0F-499B-8503-9F1A41AB4624}" srcId="{879AE9FE-E353-434A-B90C-48B2B3FC51A6}" destId="{254A6820-4770-476D-8416-B305EAACDF80}" srcOrd="1" destOrd="0" parTransId="{00FC36F6-C500-405F-84BE-E9D12FE41622}" sibTransId="{773DF861-3990-4D9E-8960-023A821C179A}"/>
    <dgm:cxn modelId="{C1514EC1-1705-4D0C-9C09-0E65FB2A85F2}" srcId="{879AE9FE-E353-434A-B90C-48B2B3FC51A6}" destId="{2F4D5030-7826-4DEB-B974-1C983399FC47}" srcOrd="3" destOrd="0" parTransId="{41480EBE-DCEF-4C8D-A94A-76AA8BD59A11}" sibTransId="{12648EE7-1E8D-44AF-9DD8-F343337E2B4E}"/>
    <dgm:cxn modelId="{60D1C8C6-2279-4D4C-A8FF-A7ED35AFE09E}" type="presOf" srcId="{2F4D5030-7826-4DEB-B974-1C983399FC47}" destId="{7546264B-3499-4C9E-B8C9-132DA4238296}" srcOrd="0" destOrd="0" presId="urn:microsoft.com/office/officeart/2005/8/layout/default"/>
    <dgm:cxn modelId="{178CF9CC-BC1A-4F1D-A0BA-40D5FC88BAC5}" type="presOf" srcId="{156BC2EE-D6F7-4C71-AAD6-B1E9A00EFE96}" destId="{CB0FFA41-2551-4F52-B955-4C2FE8D582B5}" srcOrd="0" destOrd="0" presId="urn:microsoft.com/office/officeart/2005/8/layout/default"/>
    <dgm:cxn modelId="{3EE711EE-83F7-4A4F-BC1B-A2B005A1AA09}" type="presOf" srcId="{D20A4DC2-CAF3-487E-B285-70EA5DFE2540}" destId="{5DCABA73-C2EC-482D-9EDD-D56D205E15F3}" srcOrd="0" destOrd="0" presId="urn:microsoft.com/office/officeart/2005/8/layout/default"/>
    <dgm:cxn modelId="{C18149F3-4BBA-4EAD-B839-4BADB964C48E}" srcId="{879AE9FE-E353-434A-B90C-48B2B3FC51A6}" destId="{156BC2EE-D6F7-4C71-AAD6-B1E9A00EFE96}" srcOrd="0" destOrd="0" parTransId="{33C71656-3E2E-4099-A313-87FB475824C6}" sibTransId="{E1E3062D-2989-44FA-9BD2-33F6865C6421}"/>
    <dgm:cxn modelId="{B7C0437B-44CA-48BE-B3C8-C2A1C6921FD0}" type="presParOf" srcId="{4A6ADCB9-BF82-43C0-A71F-6BEB83D1FDC1}" destId="{CB0FFA41-2551-4F52-B955-4C2FE8D582B5}" srcOrd="0" destOrd="0" presId="urn:microsoft.com/office/officeart/2005/8/layout/default"/>
    <dgm:cxn modelId="{FC9DC062-4C65-4356-9E55-A668551DD961}" type="presParOf" srcId="{4A6ADCB9-BF82-43C0-A71F-6BEB83D1FDC1}" destId="{3307DDB7-D027-4B79-834D-DB855276E0F8}" srcOrd="1" destOrd="0" presId="urn:microsoft.com/office/officeart/2005/8/layout/default"/>
    <dgm:cxn modelId="{26BED223-87CF-470E-9EBB-3A4BE5A09A49}" type="presParOf" srcId="{4A6ADCB9-BF82-43C0-A71F-6BEB83D1FDC1}" destId="{AE911C5D-746D-4A4A-AAF8-6AB5536E3D39}" srcOrd="2" destOrd="0" presId="urn:microsoft.com/office/officeart/2005/8/layout/default"/>
    <dgm:cxn modelId="{AAF28FFC-8D1A-4BEA-850D-B50CACC41D88}" type="presParOf" srcId="{4A6ADCB9-BF82-43C0-A71F-6BEB83D1FDC1}" destId="{7A5BA2F1-D57C-4152-952E-F9BA5CC2AEC5}" srcOrd="3" destOrd="0" presId="urn:microsoft.com/office/officeart/2005/8/layout/default"/>
    <dgm:cxn modelId="{7B8EAC8F-A708-41E6-A9FE-6AFF29127CEA}" type="presParOf" srcId="{4A6ADCB9-BF82-43C0-A71F-6BEB83D1FDC1}" destId="{5DCABA73-C2EC-482D-9EDD-D56D205E15F3}" srcOrd="4" destOrd="0" presId="urn:microsoft.com/office/officeart/2005/8/layout/default"/>
    <dgm:cxn modelId="{FCAA0EF8-92B4-419F-B10E-9CB5FA49D253}" type="presParOf" srcId="{4A6ADCB9-BF82-43C0-A71F-6BEB83D1FDC1}" destId="{C13F7FFE-468F-4C4B-BE25-A4A8DEE4D6C9}" srcOrd="5" destOrd="0" presId="urn:microsoft.com/office/officeart/2005/8/layout/default"/>
    <dgm:cxn modelId="{B3B867E8-7B54-4149-89AD-A9B1691798DB}" type="presParOf" srcId="{4A6ADCB9-BF82-43C0-A71F-6BEB83D1FDC1}" destId="{7546264B-3499-4C9E-B8C9-132DA4238296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D16A371-45CE-489A-BA82-985B3A8588FC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0EC1C428-46C8-4814-BA17-2F2E4AB5EA8C}">
      <dgm:prSet phldrT="[文本]" custT="1"/>
      <dgm:spPr/>
      <dgm:t>
        <a:bodyPr/>
        <a:lstStyle/>
        <a:p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原理：</a:t>
          </a: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Arial" panose="020B0604020202020204" pitchFamily="34" charset="0"/>
            </a:rPr>
            <a:t>类似于四舍五入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gm:t>
    </dgm:pt>
    <dgm:pt modelId="{914FD7F3-44AD-4B6F-9384-D5CB6C302917}" type="parTrans" cxnId="{80CAA4E5-91F7-4D5F-8323-87119BC16C69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5F10542-D896-4036-B853-13CA40EA7CAB}" type="sibTrans" cxnId="{80CAA4E5-91F7-4D5F-8323-87119BC16C69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AEF06C2-2527-4BB2-A889-FE1972E31A56}">
      <dgm:prSet custT="1"/>
      <dgm:spPr/>
      <dgm:t>
        <a:bodyPr rIns="180000"/>
        <a:lstStyle/>
        <a:p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若尾数超过指定有效位，根据</a:t>
          </a:r>
          <a:r>
            <a:rPr lang="zh-CN" altLang="en-US" sz="20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多余尾数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的情况进行判定：</a:t>
          </a:r>
          <a:endParaRPr lang="en-US" altLang="zh-CN" sz="20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A0661B7D-8988-40FE-9316-6742F6719D80}" type="parTrans" cxnId="{8DE4014C-E5DE-4A6C-9B23-969980A84936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6B91B44-BB8F-4BD3-893D-87BA28D7DE12}" type="sibTrans" cxnId="{8DE4014C-E5DE-4A6C-9B23-969980A84936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A3FDD8C-A47B-430A-A8E6-388B9F19C66A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举例</a:t>
          </a:r>
          <a:endParaRPr lang="en-US" altLang="zh-CN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gm:t>
    </dgm:pt>
    <dgm:pt modelId="{D82B5447-9604-461B-8881-9FB3E4DA7CB8}" type="parTrans" cxnId="{68FD0CE2-2DDE-418C-AC39-604F4C451BA5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8D3EA5E-7FEB-41BD-96CA-6528B910EE9B}" type="sibTrans" cxnId="{68FD0CE2-2DDE-418C-AC39-604F4C451BA5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B38CDE4-0FE4-4BBA-A6B3-248FA389233F}">
      <dgm:prSet custT="1"/>
      <dgm:spPr/>
      <dgm:t>
        <a:bodyPr/>
        <a:lstStyle/>
        <a:p>
          <a:pPr>
            <a:buNone/>
          </a:pP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.11</a:t>
          </a:r>
          <a:r>
            <a: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0      		-0.01</a:t>
          </a:r>
          <a:r>
            <a:rPr lang="en-US" altLang="zh-CN" sz="2000" b="1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</a:t>
          </a: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0</a:t>
          </a:r>
        </a:p>
      </dgm:t>
    </dgm:pt>
    <dgm:pt modelId="{68BCB8FC-BA50-43DC-890F-A976F846E4DC}" type="parTrans" cxnId="{24995EFB-81E3-4EB5-9652-1C57BC6C4A6F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8B3921F-F9FF-4F07-9608-1F79DB14428C}" type="sibTrans" cxnId="{24995EFB-81E3-4EB5-9652-1C57BC6C4A6F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F08EDA9-679B-4330-9009-3DAEDB744188}">
      <dgm:prSet custT="1"/>
      <dgm:spPr/>
      <dgm:t>
        <a:bodyPr/>
        <a:lstStyle/>
        <a:p>
          <a:pPr>
            <a:buNone/>
          </a:pPr>
          <a:r>
            <a: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90000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例</a:t>
          </a:r>
          <a:r>
            <a:rPr lang="zh-CN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 将下列数据保留有效位到</a:t>
          </a:r>
          <a:r>
            <a:rPr lang="en-US" altLang="en-US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.001</a:t>
          </a:r>
          <a:endParaRPr lang="en-US" altLang="zh-CN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317A2150-9DB2-45EE-8934-1E2ECB577DAE}" type="parTrans" cxnId="{70054C10-ED39-4EE9-BE13-D6880ACB71E5}">
      <dgm:prSet/>
      <dgm:spPr/>
      <dgm:t>
        <a:bodyPr/>
        <a:lstStyle/>
        <a:p>
          <a:endParaRPr lang="zh-CN" altLang="en-US" sz="2000"/>
        </a:p>
      </dgm:t>
    </dgm:pt>
    <dgm:pt modelId="{7022D45D-7CFF-4386-8AB1-7BB341FB88A8}" type="sibTrans" cxnId="{70054C10-ED39-4EE9-BE13-D6880ACB71E5}">
      <dgm:prSet/>
      <dgm:spPr/>
      <dgm:t>
        <a:bodyPr/>
        <a:lstStyle/>
        <a:p>
          <a:endParaRPr lang="zh-CN" altLang="en-US" sz="2000"/>
        </a:p>
      </dgm:t>
    </dgm:pt>
    <dgm:pt modelId="{5C596774-D273-4C49-9BAD-1D3FA393B4D4}">
      <dgm:prSet custT="1"/>
      <dgm:spPr/>
      <dgm:t>
        <a:bodyPr/>
        <a:lstStyle/>
        <a:p>
          <a:pPr>
            <a:buNone/>
          </a:pPr>
          <a:r>
            <a: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.10111      		-0.00101</a:t>
          </a:r>
          <a:endParaRPr lang="zh-CN" altLang="en-US" sz="20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2DEFD6BA-9F69-43CC-AA96-F66E4795D8BA}" type="parTrans" cxnId="{7A5122F7-9593-425A-8CEF-77A622E8CFBB}">
      <dgm:prSet/>
      <dgm:spPr/>
      <dgm:t>
        <a:bodyPr/>
        <a:lstStyle/>
        <a:p>
          <a:endParaRPr lang="zh-CN" altLang="en-US" sz="2000"/>
        </a:p>
      </dgm:t>
    </dgm:pt>
    <dgm:pt modelId="{D2CB44D7-0715-44A6-8B3F-A17702B0D6F0}" type="sibTrans" cxnId="{7A5122F7-9593-425A-8CEF-77A622E8CFBB}">
      <dgm:prSet/>
      <dgm:spPr/>
      <dgm:t>
        <a:bodyPr/>
        <a:lstStyle/>
        <a:p>
          <a:endParaRPr lang="zh-CN" altLang="en-US" sz="2000"/>
        </a:p>
      </dgm:t>
    </dgm:pt>
    <dgm:pt modelId="{A1C00DCD-C2F7-428E-948B-93DED716A476}">
      <dgm:prSet custT="1"/>
      <dgm:spPr/>
      <dgm:t>
        <a:bodyPr rIns="180000"/>
        <a:lstStyle/>
        <a:p>
          <a:endParaRPr lang="en-US" altLang="zh-CN" sz="20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1D34F757-9017-4641-9A37-B1DCF64C4164}" type="parTrans" cxnId="{93CC23C1-61D9-4D02-9E54-9730395B30C1}">
      <dgm:prSet/>
      <dgm:spPr/>
      <dgm:t>
        <a:bodyPr/>
        <a:lstStyle/>
        <a:p>
          <a:endParaRPr lang="zh-CN" altLang="en-US" sz="2000"/>
        </a:p>
      </dgm:t>
    </dgm:pt>
    <dgm:pt modelId="{D90E0041-708B-4B92-A895-ED33D670DE36}" type="sibTrans" cxnId="{93CC23C1-61D9-4D02-9E54-9730395B30C1}">
      <dgm:prSet/>
      <dgm:spPr/>
      <dgm:t>
        <a:bodyPr/>
        <a:lstStyle/>
        <a:p>
          <a:endParaRPr lang="zh-CN" altLang="en-US" sz="2000"/>
        </a:p>
      </dgm:t>
    </dgm:pt>
    <dgm:pt modelId="{D38E6DDB-DA3E-42C6-8820-A07F92E82904}">
      <dgm:prSet custT="1"/>
      <dgm:spPr/>
      <dgm:t>
        <a:bodyPr rIns="180000"/>
        <a:lstStyle/>
        <a:p>
          <a:endParaRPr lang="en-US" altLang="zh-CN" sz="20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893D3A5B-D976-456C-9DE4-E4FA753FCF9C}" type="parTrans" cxnId="{0920B0FB-858E-4E20-BC62-1CC17A299AED}">
      <dgm:prSet/>
      <dgm:spPr/>
      <dgm:t>
        <a:bodyPr/>
        <a:lstStyle/>
        <a:p>
          <a:endParaRPr lang="zh-CN" altLang="en-US" sz="2000"/>
        </a:p>
      </dgm:t>
    </dgm:pt>
    <dgm:pt modelId="{A259F4CC-85D8-44AA-A07F-6421192BE593}" type="sibTrans" cxnId="{0920B0FB-858E-4E20-BC62-1CC17A299AED}">
      <dgm:prSet/>
      <dgm:spPr/>
      <dgm:t>
        <a:bodyPr/>
        <a:lstStyle/>
        <a:p>
          <a:endParaRPr lang="zh-CN" altLang="en-US" sz="2000"/>
        </a:p>
      </dgm:t>
    </dgm:pt>
    <dgm:pt modelId="{CB424188-8BE9-4C8F-A318-541C65702131}">
      <dgm:prSet custT="1"/>
      <dgm:spPr/>
      <dgm:t>
        <a:bodyPr rIns="180000"/>
        <a:lstStyle/>
        <a:p>
          <a:endParaRPr lang="en-US" altLang="zh-CN" sz="20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</dgm:t>
    </dgm:pt>
    <dgm:pt modelId="{0AC9DE6C-3CF8-44FD-A35F-4F7AEF74C99F}" type="parTrans" cxnId="{72BD7BF9-EE74-4FEF-90EC-80B1A610A9A0}">
      <dgm:prSet/>
      <dgm:spPr/>
      <dgm:t>
        <a:bodyPr/>
        <a:lstStyle/>
        <a:p>
          <a:endParaRPr lang="zh-CN" altLang="en-US" sz="2000"/>
        </a:p>
      </dgm:t>
    </dgm:pt>
    <dgm:pt modelId="{729B157E-3576-4AC3-8412-A517AE37702E}" type="sibTrans" cxnId="{72BD7BF9-EE74-4FEF-90EC-80B1A610A9A0}">
      <dgm:prSet/>
      <dgm:spPr/>
      <dgm:t>
        <a:bodyPr/>
        <a:lstStyle/>
        <a:p>
          <a:endParaRPr lang="zh-CN" altLang="en-US" sz="2000"/>
        </a:p>
      </dgm:t>
    </dgm:pt>
    <dgm:pt modelId="{F196B4B0-3E09-47F7-81E6-9908E3FA9ECA}" type="pres">
      <dgm:prSet presAssocID="{7D16A371-45CE-489A-BA82-985B3A8588FC}" presName="linear" presStyleCnt="0">
        <dgm:presLayoutVars>
          <dgm:dir/>
          <dgm:animLvl val="lvl"/>
          <dgm:resizeHandles val="exact"/>
        </dgm:presLayoutVars>
      </dgm:prSet>
      <dgm:spPr/>
    </dgm:pt>
    <dgm:pt modelId="{5369B3FA-3464-464D-BD12-4892B0D67E40}" type="pres">
      <dgm:prSet presAssocID="{0EC1C428-46C8-4814-BA17-2F2E4AB5EA8C}" presName="parentLin" presStyleCnt="0"/>
      <dgm:spPr/>
    </dgm:pt>
    <dgm:pt modelId="{D7BF842A-1EE9-4B7B-8FF0-0D6F5A068D1B}" type="pres">
      <dgm:prSet presAssocID="{0EC1C428-46C8-4814-BA17-2F2E4AB5EA8C}" presName="parentLeftMargin" presStyleLbl="node1" presStyleIdx="0" presStyleCnt="2"/>
      <dgm:spPr/>
    </dgm:pt>
    <dgm:pt modelId="{D2C7A3E6-AA97-4674-8827-930ABA7CE2D6}" type="pres">
      <dgm:prSet presAssocID="{0EC1C428-46C8-4814-BA17-2F2E4AB5EA8C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73D4263C-AAD9-4508-963A-F52528030440}" type="pres">
      <dgm:prSet presAssocID="{0EC1C428-46C8-4814-BA17-2F2E4AB5EA8C}" presName="negativeSpace" presStyleCnt="0"/>
      <dgm:spPr/>
    </dgm:pt>
    <dgm:pt modelId="{50AF70B2-BA02-4B20-A213-CA503BD7EC21}" type="pres">
      <dgm:prSet presAssocID="{0EC1C428-46C8-4814-BA17-2F2E4AB5EA8C}" presName="childText" presStyleLbl="conFgAcc1" presStyleIdx="0" presStyleCnt="2">
        <dgm:presLayoutVars>
          <dgm:bulletEnabled val="1"/>
        </dgm:presLayoutVars>
      </dgm:prSet>
      <dgm:spPr/>
    </dgm:pt>
    <dgm:pt modelId="{293BDBD4-9E23-4325-88F7-F99157D62BFA}" type="pres">
      <dgm:prSet presAssocID="{E5F10542-D896-4036-B853-13CA40EA7CAB}" presName="spaceBetweenRectangles" presStyleCnt="0"/>
      <dgm:spPr/>
    </dgm:pt>
    <dgm:pt modelId="{1C781891-2765-43E4-89B6-E9081084FE57}" type="pres">
      <dgm:prSet presAssocID="{7A3FDD8C-A47B-430A-A8E6-388B9F19C66A}" presName="parentLin" presStyleCnt="0"/>
      <dgm:spPr/>
    </dgm:pt>
    <dgm:pt modelId="{86037F70-639A-416D-B04E-35213677089E}" type="pres">
      <dgm:prSet presAssocID="{7A3FDD8C-A47B-430A-A8E6-388B9F19C66A}" presName="parentLeftMargin" presStyleLbl="node1" presStyleIdx="0" presStyleCnt="2"/>
      <dgm:spPr/>
    </dgm:pt>
    <dgm:pt modelId="{56C792DA-1A31-47E4-B549-4AEC56BCE23A}" type="pres">
      <dgm:prSet presAssocID="{7A3FDD8C-A47B-430A-A8E6-388B9F19C66A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F3F4E53A-1193-4770-8A10-7F0C41670D54}" type="pres">
      <dgm:prSet presAssocID="{7A3FDD8C-A47B-430A-A8E6-388B9F19C66A}" presName="negativeSpace" presStyleCnt="0"/>
      <dgm:spPr/>
    </dgm:pt>
    <dgm:pt modelId="{BF9D1F43-F6A5-4E5E-B74F-32B832162516}" type="pres">
      <dgm:prSet presAssocID="{7A3FDD8C-A47B-430A-A8E6-388B9F19C66A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9CF3D80B-7F3B-458E-B302-6564382CD439}" type="presOf" srcId="{5C596774-D273-4C49-9BAD-1D3FA393B4D4}" destId="{BF9D1F43-F6A5-4E5E-B74F-32B832162516}" srcOrd="0" destOrd="1" presId="urn:microsoft.com/office/officeart/2005/8/layout/list1"/>
    <dgm:cxn modelId="{70054C10-ED39-4EE9-BE13-D6880ACB71E5}" srcId="{7A3FDD8C-A47B-430A-A8E6-388B9F19C66A}" destId="{AF08EDA9-679B-4330-9009-3DAEDB744188}" srcOrd="0" destOrd="0" parTransId="{317A2150-9DB2-45EE-8934-1E2ECB577DAE}" sibTransId="{7022D45D-7CFF-4386-8AB1-7BB341FB88A8}"/>
    <dgm:cxn modelId="{7C312826-F4CB-4B8B-A88C-17AC5C82FCEB}" type="presOf" srcId="{7D16A371-45CE-489A-BA82-985B3A8588FC}" destId="{F196B4B0-3E09-47F7-81E6-9908E3FA9ECA}" srcOrd="0" destOrd="0" presId="urn:microsoft.com/office/officeart/2005/8/layout/list1"/>
    <dgm:cxn modelId="{6376012E-E30B-4E65-83B4-833C1E15491B}" type="presOf" srcId="{A1C00DCD-C2F7-428E-948B-93DED716A476}" destId="{50AF70B2-BA02-4B20-A213-CA503BD7EC21}" srcOrd="0" destOrd="3" presId="urn:microsoft.com/office/officeart/2005/8/layout/list1"/>
    <dgm:cxn modelId="{1AC0DA31-C000-4F06-84DA-F83F15A3FF25}" type="presOf" srcId="{D38E6DDB-DA3E-42C6-8820-A07F92E82904}" destId="{50AF70B2-BA02-4B20-A213-CA503BD7EC21}" srcOrd="0" destOrd="2" presId="urn:microsoft.com/office/officeart/2005/8/layout/list1"/>
    <dgm:cxn modelId="{8DE4014C-E5DE-4A6C-9B23-969980A84936}" srcId="{0EC1C428-46C8-4814-BA17-2F2E4AB5EA8C}" destId="{FAEF06C2-2527-4BB2-A889-FE1972E31A56}" srcOrd="0" destOrd="0" parTransId="{A0661B7D-8988-40FE-9316-6742F6719D80}" sibTransId="{66B91B44-BB8F-4BD3-893D-87BA28D7DE12}"/>
    <dgm:cxn modelId="{EB500F71-38D2-455F-9673-41851E52486B}" type="presOf" srcId="{CB38CDE4-0FE4-4BBA-A6B3-248FA389233F}" destId="{BF9D1F43-F6A5-4E5E-B74F-32B832162516}" srcOrd="0" destOrd="2" presId="urn:microsoft.com/office/officeart/2005/8/layout/list1"/>
    <dgm:cxn modelId="{3DD42D51-CD00-4942-825E-37929B456365}" type="presOf" srcId="{0EC1C428-46C8-4814-BA17-2F2E4AB5EA8C}" destId="{D7BF842A-1EE9-4B7B-8FF0-0D6F5A068D1B}" srcOrd="0" destOrd="0" presId="urn:microsoft.com/office/officeart/2005/8/layout/list1"/>
    <dgm:cxn modelId="{5A71437C-8B78-49A6-9A21-C8AB09D2ACDC}" type="presOf" srcId="{FAEF06C2-2527-4BB2-A889-FE1972E31A56}" destId="{50AF70B2-BA02-4B20-A213-CA503BD7EC21}" srcOrd="0" destOrd="0" presId="urn:microsoft.com/office/officeart/2005/8/layout/list1"/>
    <dgm:cxn modelId="{3C83719C-02F6-4533-A6C7-694AA9325D3E}" type="presOf" srcId="{AF08EDA9-679B-4330-9009-3DAEDB744188}" destId="{BF9D1F43-F6A5-4E5E-B74F-32B832162516}" srcOrd="0" destOrd="0" presId="urn:microsoft.com/office/officeart/2005/8/layout/list1"/>
    <dgm:cxn modelId="{AED851AF-6460-40A0-9620-20D83AD8B69A}" type="presOf" srcId="{7A3FDD8C-A47B-430A-A8E6-388B9F19C66A}" destId="{86037F70-639A-416D-B04E-35213677089E}" srcOrd="0" destOrd="0" presId="urn:microsoft.com/office/officeart/2005/8/layout/list1"/>
    <dgm:cxn modelId="{93CC23C1-61D9-4D02-9E54-9730395B30C1}" srcId="{0EC1C428-46C8-4814-BA17-2F2E4AB5EA8C}" destId="{A1C00DCD-C2F7-428E-948B-93DED716A476}" srcOrd="3" destOrd="0" parTransId="{1D34F757-9017-4641-9A37-B1DCF64C4164}" sibTransId="{D90E0041-708B-4B92-A895-ED33D670DE36}"/>
    <dgm:cxn modelId="{68FD0CE2-2DDE-418C-AC39-604F4C451BA5}" srcId="{7D16A371-45CE-489A-BA82-985B3A8588FC}" destId="{7A3FDD8C-A47B-430A-A8E6-388B9F19C66A}" srcOrd="1" destOrd="0" parTransId="{D82B5447-9604-461B-8881-9FB3E4DA7CB8}" sibTransId="{58D3EA5E-7FEB-41BD-96CA-6528B910EE9B}"/>
    <dgm:cxn modelId="{80CAA4E5-91F7-4D5F-8323-87119BC16C69}" srcId="{7D16A371-45CE-489A-BA82-985B3A8588FC}" destId="{0EC1C428-46C8-4814-BA17-2F2E4AB5EA8C}" srcOrd="0" destOrd="0" parTransId="{914FD7F3-44AD-4B6F-9384-D5CB6C302917}" sibTransId="{E5F10542-D896-4036-B853-13CA40EA7CAB}"/>
    <dgm:cxn modelId="{AFDCB6EA-6EFC-474C-B384-B675FEAA9832}" type="presOf" srcId="{0EC1C428-46C8-4814-BA17-2F2E4AB5EA8C}" destId="{D2C7A3E6-AA97-4674-8827-930ABA7CE2D6}" srcOrd="1" destOrd="0" presId="urn:microsoft.com/office/officeart/2005/8/layout/list1"/>
    <dgm:cxn modelId="{8071D8F5-D377-4CAC-87AB-38F7BEF34CF8}" type="presOf" srcId="{7A3FDD8C-A47B-430A-A8E6-388B9F19C66A}" destId="{56C792DA-1A31-47E4-B549-4AEC56BCE23A}" srcOrd="1" destOrd="0" presId="urn:microsoft.com/office/officeart/2005/8/layout/list1"/>
    <dgm:cxn modelId="{7A5122F7-9593-425A-8CEF-77A622E8CFBB}" srcId="{7A3FDD8C-A47B-430A-A8E6-388B9F19C66A}" destId="{5C596774-D273-4C49-9BAD-1D3FA393B4D4}" srcOrd="1" destOrd="0" parTransId="{2DEFD6BA-9F69-43CC-AA96-F66E4795D8BA}" sibTransId="{D2CB44D7-0715-44A6-8B3F-A17702B0D6F0}"/>
    <dgm:cxn modelId="{72BD7BF9-EE74-4FEF-90EC-80B1A610A9A0}" srcId="{0EC1C428-46C8-4814-BA17-2F2E4AB5EA8C}" destId="{CB424188-8BE9-4C8F-A318-541C65702131}" srcOrd="1" destOrd="0" parTransId="{0AC9DE6C-3CF8-44FD-A35F-4F7AEF74C99F}" sibTransId="{729B157E-3576-4AC3-8412-A517AE37702E}"/>
    <dgm:cxn modelId="{24995EFB-81E3-4EB5-9652-1C57BC6C4A6F}" srcId="{7A3FDD8C-A47B-430A-A8E6-388B9F19C66A}" destId="{CB38CDE4-0FE4-4BBA-A6B3-248FA389233F}" srcOrd="2" destOrd="0" parTransId="{68BCB8FC-BA50-43DC-890F-A976F846E4DC}" sibTransId="{78B3921F-F9FF-4F07-9608-1F79DB14428C}"/>
    <dgm:cxn modelId="{0920B0FB-858E-4E20-BC62-1CC17A299AED}" srcId="{0EC1C428-46C8-4814-BA17-2F2E4AB5EA8C}" destId="{D38E6DDB-DA3E-42C6-8820-A07F92E82904}" srcOrd="2" destOrd="0" parTransId="{893D3A5B-D976-456C-9DE4-E4FA753FCF9C}" sibTransId="{A259F4CC-85D8-44AA-A07F-6421192BE593}"/>
    <dgm:cxn modelId="{C4A6A4FD-3E0D-4589-B2B5-1BC3A07A7B4F}" type="presOf" srcId="{CB424188-8BE9-4C8F-A318-541C65702131}" destId="{50AF70B2-BA02-4B20-A213-CA503BD7EC21}" srcOrd="0" destOrd="1" presId="urn:microsoft.com/office/officeart/2005/8/layout/list1"/>
    <dgm:cxn modelId="{171CCCB5-9AF5-43F6-B34C-421110C0DD3E}" type="presParOf" srcId="{F196B4B0-3E09-47F7-81E6-9908E3FA9ECA}" destId="{5369B3FA-3464-464D-BD12-4892B0D67E40}" srcOrd="0" destOrd="0" presId="urn:microsoft.com/office/officeart/2005/8/layout/list1"/>
    <dgm:cxn modelId="{32F96B0D-CBCC-487B-B332-99DAA3C8B2CB}" type="presParOf" srcId="{5369B3FA-3464-464D-BD12-4892B0D67E40}" destId="{D7BF842A-1EE9-4B7B-8FF0-0D6F5A068D1B}" srcOrd="0" destOrd="0" presId="urn:microsoft.com/office/officeart/2005/8/layout/list1"/>
    <dgm:cxn modelId="{FA62F537-E84C-4FF8-A18B-48D1C38516F2}" type="presParOf" srcId="{5369B3FA-3464-464D-BD12-4892B0D67E40}" destId="{D2C7A3E6-AA97-4674-8827-930ABA7CE2D6}" srcOrd="1" destOrd="0" presId="urn:microsoft.com/office/officeart/2005/8/layout/list1"/>
    <dgm:cxn modelId="{8D4C529C-23E2-4318-B715-49714BB0C979}" type="presParOf" srcId="{F196B4B0-3E09-47F7-81E6-9908E3FA9ECA}" destId="{73D4263C-AAD9-4508-963A-F52528030440}" srcOrd="1" destOrd="0" presId="urn:microsoft.com/office/officeart/2005/8/layout/list1"/>
    <dgm:cxn modelId="{E852B925-CB2B-4E6B-80F3-E3A826ACFB90}" type="presParOf" srcId="{F196B4B0-3E09-47F7-81E6-9908E3FA9ECA}" destId="{50AF70B2-BA02-4B20-A213-CA503BD7EC21}" srcOrd="2" destOrd="0" presId="urn:microsoft.com/office/officeart/2005/8/layout/list1"/>
    <dgm:cxn modelId="{BA3D6D10-E092-49B1-9B3B-EC2705F57FF2}" type="presParOf" srcId="{F196B4B0-3E09-47F7-81E6-9908E3FA9ECA}" destId="{293BDBD4-9E23-4325-88F7-F99157D62BFA}" srcOrd="3" destOrd="0" presId="urn:microsoft.com/office/officeart/2005/8/layout/list1"/>
    <dgm:cxn modelId="{CF0FD504-590F-4C22-88B0-52B44DAA23DE}" type="presParOf" srcId="{F196B4B0-3E09-47F7-81E6-9908E3FA9ECA}" destId="{1C781891-2765-43E4-89B6-E9081084FE57}" srcOrd="4" destOrd="0" presId="urn:microsoft.com/office/officeart/2005/8/layout/list1"/>
    <dgm:cxn modelId="{DCC99453-460E-4E7C-A5DE-1ADAC7A2F4F2}" type="presParOf" srcId="{1C781891-2765-43E4-89B6-E9081084FE57}" destId="{86037F70-639A-416D-B04E-35213677089E}" srcOrd="0" destOrd="0" presId="urn:microsoft.com/office/officeart/2005/8/layout/list1"/>
    <dgm:cxn modelId="{2CC4A74D-24A8-4EFE-A92C-3A29D3127594}" type="presParOf" srcId="{1C781891-2765-43E4-89B6-E9081084FE57}" destId="{56C792DA-1A31-47E4-B549-4AEC56BCE23A}" srcOrd="1" destOrd="0" presId="urn:microsoft.com/office/officeart/2005/8/layout/list1"/>
    <dgm:cxn modelId="{557075DA-93E6-4627-88BA-6C6E35159E6F}" type="presParOf" srcId="{F196B4B0-3E09-47F7-81E6-9908E3FA9ECA}" destId="{F3F4E53A-1193-4770-8A10-7F0C41670D54}" srcOrd="5" destOrd="0" presId="urn:microsoft.com/office/officeart/2005/8/layout/list1"/>
    <dgm:cxn modelId="{66AC9DCB-6DB1-4385-84AD-0A8DB8C7FF12}" type="presParOf" srcId="{F196B4B0-3E09-47F7-81E6-9908E3FA9ECA}" destId="{BF9D1F43-F6A5-4E5E-B74F-32B832162516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F4FD06A-8CD9-4702-83CD-F9306B46F004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358DEC6-AE86-429D-BF56-23621C53DAA6}">
          <dgm:prSet phldrT="[文本]" custT="1"/>
          <dgm:spPr/>
          <dgm:t>
            <a:bodyPr/>
            <a:lstStyle/>
            <a:p>
              <a:r>
                <a:rPr kumimoji="1"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朝</a:t>
              </a:r>
              <a14:m>
                <m:oMath xmlns:m="http://schemas.openxmlformats.org/officeDocument/2006/math">
                  <m:r>
                    <a:rPr kumimoji="1" lang="en-US" altLang="zh-CN" sz="2400" b="1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mbria Math" panose="02040503050406030204" pitchFamily="18" charset="0"/>
                      <a:cs typeface="+mn-ea"/>
                      <a:sym typeface="Arial" panose="020B0604020202020204" pitchFamily="34" charset="0"/>
                    </a:rPr>
                    <m:t>+</m:t>
                  </m:r>
                  <m:r>
                    <a:rPr kumimoji="1" lang="zh-CN" altLang="en-US" sz="2400" b="1" i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mbria Math" panose="02040503050406030204" pitchFamily="18" charset="0"/>
                      <a:cs typeface="+mn-ea"/>
                      <a:sym typeface="Arial" panose="020B0604020202020204" pitchFamily="34" charset="0"/>
                    </a:rPr>
                    <m:t>∞</m:t>
                  </m:r>
                </m:oMath>
              </a14:m>
              <a:r>
                <a:rPr kumimoji="1"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舍入</a:t>
              </a:r>
              <a:endPara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dgm:t>
        </dgm:pt>
      </mc:Choice>
      <mc:Fallback xmlns="">
        <dgm:pt modelId="{A358DEC6-AE86-429D-BF56-23621C53DAA6}">
          <dgm:prSet phldrT="[文本]" custT="1"/>
          <dgm:spPr/>
          <dgm:t>
            <a:bodyPr/>
            <a:lstStyle/>
            <a:p>
              <a:r>
                <a:rPr kumimoji="1"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朝</a:t>
              </a:r>
              <a:r>
                <a:rPr kumimoji="1" lang="en-US" altLang="zh-CN" sz="2400" b="1" i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a:t>+</a:t>
              </a:r>
              <a:r>
                <a:rPr kumimoji="1" lang="zh-CN" altLang="en-US" sz="2400" b="1" i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a:t>∞</a:t>
              </a:r>
              <a:r>
                <a:rPr kumimoji="1"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舍入</a:t>
              </a:r>
              <a:endPara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dgm:t>
        </dgm:pt>
      </mc:Fallback>
    </mc:AlternateContent>
    <dgm:pt modelId="{DFE2A81B-AC5B-4107-9905-1256D5BFCC31}" type="parTrans" cxnId="{F21EA48E-B501-4F4C-AA39-3D91E7980334}">
      <dgm:prSet/>
      <dgm:spPr/>
      <dgm:t>
        <a:bodyPr/>
        <a:lstStyle/>
        <a:p>
          <a:endParaRPr lang="zh-CN" altLang="en-US" sz="2400"/>
        </a:p>
      </dgm:t>
    </dgm:pt>
    <dgm:pt modelId="{FC3E09C0-8409-44EF-8EA0-62610CD5B2EE}" type="sibTrans" cxnId="{F21EA48E-B501-4F4C-AA39-3D91E7980334}">
      <dgm:prSet/>
      <dgm:spPr/>
      <dgm:t>
        <a:bodyPr/>
        <a:lstStyle/>
        <a:p>
          <a:endParaRPr lang="zh-CN" altLang="en-US" sz="2400"/>
        </a:p>
      </dgm:t>
    </dgm:pt>
    <dgm:pt modelId="{B0828BCD-E014-4BDB-822C-7717D4E08A8E}">
      <dgm:prSet custT="1"/>
      <dgm:spPr/>
      <dgm:t>
        <a:bodyPr/>
        <a:lstStyle/>
        <a:p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正数：多余位不全为</a:t>
          </a:r>
          <a:r>
            <a:rPr kumimoji="1"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0</a:t>
          </a:r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，进</a:t>
          </a:r>
          <a:r>
            <a:rPr kumimoji="1"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1</a:t>
          </a:r>
        </a:p>
      </dgm:t>
    </dgm:pt>
    <dgm:pt modelId="{3A796A59-7F14-4BA6-A87A-7723DDF88D5E}" type="parTrans" cxnId="{E3C7FD31-9E3E-4911-BF11-47EEA132B8C8}">
      <dgm:prSet/>
      <dgm:spPr/>
      <dgm:t>
        <a:bodyPr/>
        <a:lstStyle/>
        <a:p>
          <a:endParaRPr lang="zh-CN" altLang="en-US" sz="2400"/>
        </a:p>
      </dgm:t>
    </dgm:pt>
    <dgm:pt modelId="{15274A4D-B8E2-416A-87E4-B3C3EEE40C1C}" type="sibTrans" cxnId="{E3C7FD31-9E3E-4911-BF11-47EEA132B8C8}">
      <dgm:prSet/>
      <dgm:spPr/>
      <dgm:t>
        <a:bodyPr/>
        <a:lstStyle/>
        <a:p>
          <a:endParaRPr lang="zh-CN" altLang="en-US" sz="2400"/>
        </a:p>
      </dgm:t>
    </dgm:pt>
    <dgm:pt modelId="{881E5F87-EA2F-4F81-9AA3-6FA8705918EF}">
      <dgm:prSet custT="1"/>
      <dgm:spPr/>
      <dgm:t>
        <a:bodyPr/>
        <a:lstStyle/>
        <a:p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负数：截尾</a:t>
          </a:r>
        </a:p>
      </dgm:t>
    </dgm:pt>
    <dgm:pt modelId="{02EDD76B-D84D-498E-8225-2E5126585131}" type="parTrans" cxnId="{D19DAF75-90EB-4586-9C46-2DE9EE58E4A4}">
      <dgm:prSet/>
      <dgm:spPr/>
      <dgm:t>
        <a:bodyPr/>
        <a:lstStyle/>
        <a:p>
          <a:endParaRPr lang="zh-CN" altLang="en-US" sz="2400"/>
        </a:p>
      </dgm:t>
    </dgm:pt>
    <dgm:pt modelId="{9B84A1B9-386B-4652-BAB0-16323016D7CC}" type="sibTrans" cxnId="{D19DAF75-90EB-4586-9C46-2DE9EE58E4A4}">
      <dgm:prSet/>
      <dgm:spPr/>
      <dgm:t>
        <a:bodyPr/>
        <a:lstStyle/>
        <a:p>
          <a:endParaRPr lang="zh-CN" altLang="en-US" sz="2400"/>
        </a:p>
      </dgm:t>
    </dgm:pt>
    <mc:AlternateContent xmlns:mc="http://schemas.openxmlformats.org/markup-compatibility/2006" xmlns:a14="http://schemas.microsoft.com/office/drawing/2010/main">
      <mc:Choice Requires="a14">
        <dgm:pt modelId="{4A9C106A-F0D5-4692-ACDE-7F106D8D1420}">
          <dgm:prSet custT="1"/>
          <dgm:spPr/>
          <dgm:t>
            <a:bodyPr/>
            <a:lstStyle/>
            <a:p>
              <a:r>
                <a:rPr kumimoji="1"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朝</a:t>
              </a:r>
              <a14:m>
                <m:oMath xmlns:m="http://schemas.openxmlformats.org/officeDocument/2006/math">
                  <m:r>
                    <a:rPr kumimoji="1" lang="en-US" altLang="zh-CN" sz="2400" b="1" i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mbria Math" panose="02040503050406030204" pitchFamily="18" charset="0"/>
                      <a:ea typeface="Cambria Math" panose="02040503050406030204" pitchFamily="18" charset="0"/>
                      <a:cs typeface="+mn-ea"/>
                      <a:sym typeface="Arial" panose="020B0604020202020204" pitchFamily="34" charset="0"/>
                    </a:rPr>
                    <m:t>−</m:t>
                  </m:r>
                  <m:r>
                    <a:rPr kumimoji="1" lang="zh-CN" altLang="en-US" sz="2400" b="1" i="1" dirty="0" smtClean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mbria Math" panose="02040503050406030204" pitchFamily="18" charset="0"/>
                      <a:cs typeface="+mn-ea"/>
                      <a:sym typeface="Arial" panose="020B0604020202020204" pitchFamily="34" charset="0"/>
                    </a:rPr>
                    <m:t>∞</m:t>
                  </m:r>
                </m:oMath>
              </a14:m>
              <a:r>
                <a:rPr kumimoji="1"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舍入</a:t>
              </a:r>
              <a:endParaRPr kumimoji="1"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dgm:t>
        </dgm:pt>
      </mc:Choice>
      <mc:Fallback xmlns="">
        <dgm:pt modelId="{4A9C106A-F0D5-4692-ACDE-7F106D8D1420}">
          <dgm:prSet custT="1"/>
          <dgm:spPr/>
          <dgm:t>
            <a:bodyPr/>
            <a:lstStyle/>
            <a:p>
              <a:r>
                <a:rPr kumimoji="1"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朝</a:t>
              </a:r>
              <a:r>
                <a:rPr kumimoji="1" lang="en-US" altLang="zh-CN" sz="2400" b="1" i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ea typeface="Cambria Math" panose="02040503050406030204" pitchFamily="18" charset="0"/>
                  <a:cs typeface="+mn-ea"/>
                  <a:sym typeface="Arial" panose="020B0604020202020204" pitchFamily="34" charset="0"/>
                </a:rPr>
                <a:t>−</a:t>
              </a:r>
              <a:r>
                <a:rPr kumimoji="1" lang="zh-CN" altLang="en-US" sz="2400" b="1" i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a:t>∞</a:t>
              </a:r>
              <a:r>
                <a:rPr kumimoji="1" lang="zh-CN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舍入</a:t>
              </a:r>
              <a:endParaRPr kumimoji="1"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dgm:t>
        </dgm:pt>
      </mc:Fallback>
    </mc:AlternateContent>
    <dgm:pt modelId="{39CD8227-3874-418A-8317-AA4212E6575B}" type="parTrans" cxnId="{0A7176CF-C44E-4F7D-B18F-C27C6E266BAE}">
      <dgm:prSet/>
      <dgm:spPr/>
      <dgm:t>
        <a:bodyPr/>
        <a:lstStyle/>
        <a:p>
          <a:endParaRPr lang="zh-CN" altLang="en-US" sz="2400"/>
        </a:p>
      </dgm:t>
    </dgm:pt>
    <dgm:pt modelId="{AD18996C-0BDB-44C6-B32A-365B6735C55C}" type="sibTrans" cxnId="{0A7176CF-C44E-4F7D-B18F-C27C6E266BAE}">
      <dgm:prSet/>
      <dgm:spPr/>
      <dgm:t>
        <a:bodyPr/>
        <a:lstStyle/>
        <a:p>
          <a:endParaRPr lang="zh-CN" altLang="en-US" sz="2400"/>
        </a:p>
      </dgm:t>
    </dgm:pt>
    <dgm:pt modelId="{7E626D2B-E4AD-4F74-946A-6095EF01B561}">
      <dgm:prSet custT="1"/>
      <dgm:spPr/>
      <dgm:t>
        <a:bodyPr/>
        <a:lstStyle/>
        <a:p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正数：截尾</a:t>
          </a:r>
          <a:endParaRPr kumimoji="1" lang="en-US" altLang="zh-CN" sz="2400" dirty="0">
            <a:latin typeface="Arial" panose="020B0604020202020204" pitchFamily="34" charset="0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gm:t>
    </dgm:pt>
    <dgm:pt modelId="{C871BCB3-5DBD-4A79-BDE0-D8741F9DD765}" type="parTrans" cxnId="{4722EF90-B7E8-4668-8E30-35BD277D6BC6}">
      <dgm:prSet/>
      <dgm:spPr/>
      <dgm:t>
        <a:bodyPr/>
        <a:lstStyle/>
        <a:p>
          <a:endParaRPr lang="zh-CN" altLang="en-US" sz="2400"/>
        </a:p>
      </dgm:t>
    </dgm:pt>
    <dgm:pt modelId="{8197FEF0-F110-4700-84EF-1281A016C366}" type="sibTrans" cxnId="{4722EF90-B7E8-4668-8E30-35BD277D6BC6}">
      <dgm:prSet/>
      <dgm:spPr/>
      <dgm:t>
        <a:bodyPr/>
        <a:lstStyle/>
        <a:p>
          <a:endParaRPr lang="zh-CN" altLang="en-US" sz="2400"/>
        </a:p>
      </dgm:t>
    </dgm:pt>
    <dgm:pt modelId="{95D64BD2-980C-4C29-8B0E-7BA940BD35C4}">
      <dgm:prSet custT="1"/>
      <dgm:spPr/>
      <dgm:t>
        <a:bodyPr/>
        <a:lstStyle/>
        <a:p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负数：多余位不全为</a:t>
          </a:r>
          <a:r>
            <a:rPr kumimoji="1"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0</a:t>
          </a:r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，进</a:t>
          </a:r>
          <a:r>
            <a:rPr kumimoji="1"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1</a:t>
          </a:r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。</a:t>
          </a:r>
        </a:p>
      </dgm:t>
    </dgm:pt>
    <dgm:pt modelId="{EDD5E720-BA3A-4B7F-93CF-749493C3B6A0}" type="parTrans" cxnId="{18D6F2FD-31CF-4C40-AF3D-217F6F896E3B}">
      <dgm:prSet/>
      <dgm:spPr/>
      <dgm:t>
        <a:bodyPr/>
        <a:lstStyle/>
        <a:p>
          <a:endParaRPr lang="zh-CN" altLang="en-US" sz="2400"/>
        </a:p>
      </dgm:t>
    </dgm:pt>
    <dgm:pt modelId="{E111FEA7-30B4-4548-BDE9-E02F0EEC8DFC}" type="sibTrans" cxnId="{18D6F2FD-31CF-4C40-AF3D-217F6F896E3B}">
      <dgm:prSet/>
      <dgm:spPr/>
      <dgm:t>
        <a:bodyPr/>
        <a:lstStyle/>
        <a:p>
          <a:endParaRPr lang="zh-CN" altLang="en-US" sz="2400"/>
        </a:p>
      </dgm:t>
    </dgm:pt>
    <dgm:pt modelId="{234485DD-5E06-4C1D-A372-6CBB52D51E0D}" type="pres">
      <dgm:prSet presAssocID="{8F4FD06A-8CD9-4702-83CD-F9306B46F004}" presName="linear" presStyleCnt="0">
        <dgm:presLayoutVars>
          <dgm:dir/>
          <dgm:animLvl val="lvl"/>
          <dgm:resizeHandles val="exact"/>
        </dgm:presLayoutVars>
      </dgm:prSet>
      <dgm:spPr/>
    </dgm:pt>
    <dgm:pt modelId="{98867433-461A-4AE1-AC22-F57032983717}" type="pres">
      <dgm:prSet presAssocID="{A358DEC6-AE86-429D-BF56-23621C53DAA6}" presName="parentLin" presStyleCnt="0"/>
      <dgm:spPr/>
    </dgm:pt>
    <dgm:pt modelId="{65189E6B-0781-46FC-9507-FD8B61BB44B9}" type="pres">
      <dgm:prSet presAssocID="{A358DEC6-AE86-429D-BF56-23621C53DAA6}" presName="parentLeftMargin" presStyleLbl="node1" presStyleIdx="0" presStyleCnt="2"/>
      <dgm:spPr/>
    </dgm:pt>
    <dgm:pt modelId="{68C4E861-9949-493A-AB88-4462CFC8B705}" type="pres">
      <dgm:prSet presAssocID="{A358DEC6-AE86-429D-BF56-23621C53DAA6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938A059E-C3ED-4204-98A0-548344861ADE}" type="pres">
      <dgm:prSet presAssocID="{A358DEC6-AE86-429D-BF56-23621C53DAA6}" presName="negativeSpace" presStyleCnt="0"/>
      <dgm:spPr/>
    </dgm:pt>
    <dgm:pt modelId="{7E9B9CFB-72B8-4E2A-B5A1-4CFB8FD3E21D}" type="pres">
      <dgm:prSet presAssocID="{A358DEC6-AE86-429D-BF56-23621C53DAA6}" presName="childText" presStyleLbl="conFgAcc1" presStyleIdx="0" presStyleCnt="2">
        <dgm:presLayoutVars>
          <dgm:bulletEnabled val="1"/>
        </dgm:presLayoutVars>
      </dgm:prSet>
      <dgm:spPr/>
    </dgm:pt>
    <dgm:pt modelId="{11C8E34B-DD30-4649-ADED-06126C747414}" type="pres">
      <dgm:prSet presAssocID="{FC3E09C0-8409-44EF-8EA0-62610CD5B2EE}" presName="spaceBetweenRectangles" presStyleCnt="0"/>
      <dgm:spPr/>
    </dgm:pt>
    <dgm:pt modelId="{EDD10DF7-1F89-443F-B8E8-0FC45C827E52}" type="pres">
      <dgm:prSet presAssocID="{4A9C106A-F0D5-4692-ACDE-7F106D8D1420}" presName="parentLin" presStyleCnt="0"/>
      <dgm:spPr/>
    </dgm:pt>
    <dgm:pt modelId="{E27C7660-6766-4747-ACF9-3D8CD17B2CB8}" type="pres">
      <dgm:prSet presAssocID="{4A9C106A-F0D5-4692-ACDE-7F106D8D1420}" presName="parentLeftMargin" presStyleLbl="node1" presStyleIdx="0" presStyleCnt="2"/>
      <dgm:spPr/>
    </dgm:pt>
    <dgm:pt modelId="{264EFF5D-D045-4B62-9669-E76C6F02A0E7}" type="pres">
      <dgm:prSet presAssocID="{4A9C106A-F0D5-4692-ACDE-7F106D8D142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E82D8117-B0B7-4FD2-ABC8-AD2D71B4229E}" type="pres">
      <dgm:prSet presAssocID="{4A9C106A-F0D5-4692-ACDE-7F106D8D1420}" presName="negativeSpace" presStyleCnt="0"/>
      <dgm:spPr/>
    </dgm:pt>
    <dgm:pt modelId="{3C2B2F10-41AE-4419-9840-9A925A108EB0}" type="pres">
      <dgm:prSet presAssocID="{4A9C106A-F0D5-4692-ACDE-7F106D8D142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E0608F20-5223-49D7-82A0-66156620C5A9}" type="presOf" srcId="{881E5F87-EA2F-4F81-9AA3-6FA8705918EF}" destId="{7E9B9CFB-72B8-4E2A-B5A1-4CFB8FD3E21D}" srcOrd="0" destOrd="1" presId="urn:microsoft.com/office/officeart/2005/8/layout/list1"/>
    <dgm:cxn modelId="{DCD86824-F1B0-4C2E-A363-5D9C535AB6F9}" type="presOf" srcId="{B0828BCD-E014-4BDB-822C-7717D4E08A8E}" destId="{7E9B9CFB-72B8-4E2A-B5A1-4CFB8FD3E21D}" srcOrd="0" destOrd="0" presId="urn:microsoft.com/office/officeart/2005/8/layout/list1"/>
    <dgm:cxn modelId="{E3C7FD31-9E3E-4911-BF11-47EEA132B8C8}" srcId="{A358DEC6-AE86-429D-BF56-23621C53DAA6}" destId="{B0828BCD-E014-4BDB-822C-7717D4E08A8E}" srcOrd="0" destOrd="0" parTransId="{3A796A59-7F14-4BA6-A87A-7723DDF88D5E}" sibTransId="{15274A4D-B8E2-416A-87E4-B3C3EEE40C1C}"/>
    <dgm:cxn modelId="{C6E39763-6F81-49CE-BD9B-441CBC01734E}" type="presOf" srcId="{A358DEC6-AE86-429D-BF56-23621C53DAA6}" destId="{65189E6B-0781-46FC-9507-FD8B61BB44B9}" srcOrd="0" destOrd="0" presId="urn:microsoft.com/office/officeart/2005/8/layout/list1"/>
    <dgm:cxn modelId="{8A8D6A44-0AF8-4C38-801D-8D6104F68F79}" type="presOf" srcId="{4A9C106A-F0D5-4692-ACDE-7F106D8D1420}" destId="{264EFF5D-D045-4B62-9669-E76C6F02A0E7}" srcOrd="1" destOrd="0" presId="urn:microsoft.com/office/officeart/2005/8/layout/list1"/>
    <dgm:cxn modelId="{E284FE72-66F7-4B9E-9E0A-33FEF335FB0B}" type="presOf" srcId="{A358DEC6-AE86-429D-BF56-23621C53DAA6}" destId="{68C4E861-9949-493A-AB88-4462CFC8B705}" srcOrd="1" destOrd="0" presId="urn:microsoft.com/office/officeart/2005/8/layout/list1"/>
    <dgm:cxn modelId="{41C50875-730A-4636-90C8-40E7BC02997C}" type="presOf" srcId="{8F4FD06A-8CD9-4702-83CD-F9306B46F004}" destId="{234485DD-5E06-4C1D-A372-6CBB52D51E0D}" srcOrd="0" destOrd="0" presId="urn:microsoft.com/office/officeart/2005/8/layout/list1"/>
    <dgm:cxn modelId="{D19DAF75-90EB-4586-9C46-2DE9EE58E4A4}" srcId="{A358DEC6-AE86-429D-BF56-23621C53DAA6}" destId="{881E5F87-EA2F-4F81-9AA3-6FA8705918EF}" srcOrd="1" destOrd="0" parTransId="{02EDD76B-D84D-498E-8225-2E5126585131}" sibTransId="{9B84A1B9-386B-4652-BAB0-16323016D7CC}"/>
    <dgm:cxn modelId="{F21EA48E-B501-4F4C-AA39-3D91E7980334}" srcId="{8F4FD06A-8CD9-4702-83CD-F9306B46F004}" destId="{A358DEC6-AE86-429D-BF56-23621C53DAA6}" srcOrd="0" destOrd="0" parTransId="{DFE2A81B-AC5B-4107-9905-1256D5BFCC31}" sibTransId="{FC3E09C0-8409-44EF-8EA0-62610CD5B2EE}"/>
    <dgm:cxn modelId="{4722EF90-B7E8-4668-8E30-35BD277D6BC6}" srcId="{4A9C106A-F0D5-4692-ACDE-7F106D8D1420}" destId="{7E626D2B-E4AD-4F74-946A-6095EF01B561}" srcOrd="0" destOrd="0" parTransId="{C871BCB3-5DBD-4A79-BDE0-D8741F9DD765}" sibTransId="{8197FEF0-F110-4700-84EF-1281A016C366}"/>
    <dgm:cxn modelId="{4D0866C5-D904-4F3D-8AD2-078E3B5961E9}" type="presOf" srcId="{4A9C106A-F0D5-4692-ACDE-7F106D8D1420}" destId="{E27C7660-6766-4747-ACF9-3D8CD17B2CB8}" srcOrd="0" destOrd="0" presId="urn:microsoft.com/office/officeart/2005/8/layout/list1"/>
    <dgm:cxn modelId="{12C06ECB-B15C-441B-880A-709D7BF65CD2}" type="presOf" srcId="{95D64BD2-980C-4C29-8B0E-7BA940BD35C4}" destId="{3C2B2F10-41AE-4419-9840-9A925A108EB0}" srcOrd="0" destOrd="1" presId="urn:microsoft.com/office/officeart/2005/8/layout/list1"/>
    <dgm:cxn modelId="{7F46FCCC-6C44-4048-8B9D-5F8188CB5929}" type="presOf" srcId="{7E626D2B-E4AD-4F74-946A-6095EF01B561}" destId="{3C2B2F10-41AE-4419-9840-9A925A108EB0}" srcOrd="0" destOrd="0" presId="urn:microsoft.com/office/officeart/2005/8/layout/list1"/>
    <dgm:cxn modelId="{0A7176CF-C44E-4F7D-B18F-C27C6E266BAE}" srcId="{8F4FD06A-8CD9-4702-83CD-F9306B46F004}" destId="{4A9C106A-F0D5-4692-ACDE-7F106D8D1420}" srcOrd="1" destOrd="0" parTransId="{39CD8227-3874-418A-8317-AA4212E6575B}" sibTransId="{AD18996C-0BDB-44C6-B32A-365B6735C55C}"/>
    <dgm:cxn modelId="{18D6F2FD-31CF-4C40-AF3D-217F6F896E3B}" srcId="{4A9C106A-F0D5-4692-ACDE-7F106D8D1420}" destId="{95D64BD2-980C-4C29-8B0E-7BA940BD35C4}" srcOrd="1" destOrd="0" parTransId="{EDD5E720-BA3A-4B7F-93CF-749493C3B6A0}" sibTransId="{E111FEA7-30B4-4548-BDE9-E02F0EEC8DFC}"/>
    <dgm:cxn modelId="{F7262D3D-8110-48D4-8C30-F578E42A6428}" type="presParOf" srcId="{234485DD-5E06-4C1D-A372-6CBB52D51E0D}" destId="{98867433-461A-4AE1-AC22-F57032983717}" srcOrd="0" destOrd="0" presId="urn:microsoft.com/office/officeart/2005/8/layout/list1"/>
    <dgm:cxn modelId="{DE1AF725-FB90-4DB7-BBF2-22BDB0F28D34}" type="presParOf" srcId="{98867433-461A-4AE1-AC22-F57032983717}" destId="{65189E6B-0781-46FC-9507-FD8B61BB44B9}" srcOrd="0" destOrd="0" presId="urn:microsoft.com/office/officeart/2005/8/layout/list1"/>
    <dgm:cxn modelId="{143F3BA2-E245-460C-94C2-53E63E35C108}" type="presParOf" srcId="{98867433-461A-4AE1-AC22-F57032983717}" destId="{68C4E861-9949-493A-AB88-4462CFC8B705}" srcOrd="1" destOrd="0" presId="urn:microsoft.com/office/officeart/2005/8/layout/list1"/>
    <dgm:cxn modelId="{D7124F60-E0A3-4FE4-A3FE-15A28E7576A8}" type="presParOf" srcId="{234485DD-5E06-4C1D-A372-6CBB52D51E0D}" destId="{938A059E-C3ED-4204-98A0-548344861ADE}" srcOrd="1" destOrd="0" presId="urn:microsoft.com/office/officeart/2005/8/layout/list1"/>
    <dgm:cxn modelId="{06731024-5869-46D9-9E98-AF24222F5B2B}" type="presParOf" srcId="{234485DD-5E06-4C1D-A372-6CBB52D51E0D}" destId="{7E9B9CFB-72B8-4E2A-B5A1-4CFB8FD3E21D}" srcOrd="2" destOrd="0" presId="urn:microsoft.com/office/officeart/2005/8/layout/list1"/>
    <dgm:cxn modelId="{FCB6135B-A381-42A9-9D03-60F8A4DB54FA}" type="presParOf" srcId="{234485DD-5E06-4C1D-A372-6CBB52D51E0D}" destId="{11C8E34B-DD30-4649-ADED-06126C747414}" srcOrd="3" destOrd="0" presId="urn:microsoft.com/office/officeart/2005/8/layout/list1"/>
    <dgm:cxn modelId="{5DCBCEBC-0103-4D9A-8C81-442FFB5A4113}" type="presParOf" srcId="{234485DD-5E06-4C1D-A372-6CBB52D51E0D}" destId="{EDD10DF7-1F89-443F-B8E8-0FC45C827E52}" srcOrd="4" destOrd="0" presId="urn:microsoft.com/office/officeart/2005/8/layout/list1"/>
    <dgm:cxn modelId="{DB22187F-0915-4F95-8922-D1819DACCFAE}" type="presParOf" srcId="{EDD10DF7-1F89-443F-B8E8-0FC45C827E52}" destId="{E27C7660-6766-4747-ACF9-3D8CD17B2CB8}" srcOrd="0" destOrd="0" presId="urn:microsoft.com/office/officeart/2005/8/layout/list1"/>
    <dgm:cxn modelId="{F0E4FE2E-0F16-4742-A080-AA3BBD995925}" type="presParOf" srcId="{EDD10DF7-1F89-443F-B8E8-0FC45C827E52}" destId="{264EFF5D-D045-4B62-9669-E76C6F02A0E7}" srcOrd="1" destOrd="0" presId="urn:microsoft.com/office/officeart/2005/8/layout/list1"/>
    <dgm:cxn modelId="{69656A0B-86A9-40E0-9A0E-93B9D354D73E}" type="presParOf" srcId="{234485DD-5E06-4C1D-A372-6CBB52D51E0D}" destId="{E82D8117-B0B7-4FD2-ABC8-AD2D71B4229E}" srcOrd="5" destOrd="0" presId="urn:microsoft.com/office/officeart/2005/8/layout/list1"/>
    <dgm:cxn modelId="{22D4211D-6CFA-4990-9395-45CAC6C829D7}" type="presParOf" srcId="{234485DD-5E06-4C1D-A372-6CBB52D51E0D}" destId="{3C2B2F10-41AE-4419-9840-9A925A108EB0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F4FD06A-8CD9-4702-83CD-F9306B46F004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A358DEC6-AE86-429D-BF56-23621C53DAA6}">
      <dgm:prSet phldrT="[文本]" custT="1"/>
      <dgm:spPr>
        <a:blipFill>
          <a:blip xmlns:r="http://schemas.openxmlformats.org/officeDocument/2006/relationships" r:embed="rId1"/>
          <a:stretch>
            <a:fillRect l="-565" t="-13636" b="-30000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DFE2A81B-AC5B-4107-9905-1256D5BFCC31}" type="parTrans" cxnId="{F21EA48E-B501-4F4C-AA39-3D91E7980334}">
      <dgm:prSet/>
      <dgm:spPr/>
      <dgm:t>
        <a:bodyPr/>
        <a:lstStyle/>
        <a:p>
          <a:endParaRPr lang="zh-CN" altLang="en-US" sz="2400"/>
        </a:p>
      </dgm:t>
    </dgm:pt>
    <dgm:pt modelId="{FC3E09C0-8409-44EF-8EA0-62610CD5B2EE}" type="sibTrans" cxnId="{F21EA48E-B501-4F4C-AA39-3D91E7980334}">
      <dgm:prSet/>
      <dgm:spPr/>
      <dgm:t>
        <a:bodyPr/>
        <a:lstStyle/>
        <a:p>
          <a:endParaRPr lang="zh-CN" altLang="en-US" sz="2400"/>
        </a:p>
      </dgm:t>
    </dgm:pt>
    <dgm:pt modelId="{B0828BCD-E014-4BDB-822C-7717D4E08A8E}">
      <dgm:prSet custT="1"/>
      <dgm:spPr/>
      <dgm:t>
        <a:bodyPr/>
        <a:lstStyle/>
        <a:p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正数：多余位不全为</a:t>
          </a:r>
          <a:r>
            <a:rPr kumimoji="1"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0</a:t>
          </a:r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，进</a:t>
          </a:r>
          <a:r>
            <a:rPr kumimoji="1"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1</a:t>
          </a:r>
        </a:p>
      </dgm:t>
    </dgm:pt>
    <dgm:pt modelId="{3A796A59-7F14-4BA6-A87A-7723DDF88D5E}" type="parTrans" cxnId="{E3C7FD31-9E3E-4911-BF11-47EEA132B8C8}">
      <dgm:prSet/>
      <dgm:spPr/>
      <dgm:t>
        <a:bodyPr/>
        <a:lstStyle/>
        <a:p>
          <a:endParaRPr lang="zh-CN" altLang="en-US" sz="2400"/>
        </a:p>
      </dgm:t>
    </dgm:pt>
    <dgm:pt modelId="{15274A4D-B8E2-416A-87E4-B3C3EEE40C1C}" type="sibTrans" cxnId="{E3C7FD31-9E3E-4911-BF11-47EEA132B8C8}">
      <dgm:prSet/>
      <dgm:spPr/>
      <dgm:t>
        <a:bodyPr/>
        <a:lstStyle/>
        <a:p>
          <a:endParaRPr lang="zh-CN" altLang="en-US" sz="2400"/>
        </a:p>
      </dgm:t>
    </dgm:pt>
    <dgm:pt modelId="{881E5F87-EA2F-4F81-9AA3-6FA8705918EF}">
      <dgm:prSet custT="1"/>
      <dgm:spPr/>
      <dgm:t>
        <a:bodyPr/>
        <a:lstStyle/>
        <a:p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负数：截尾</a:t>
          </a:r>
        </a:p>
      </dgm:t>
    </dgm:pt>
    <dgm:pt modelId="{02EDD76B-D84D-498E-8225-2E5126585131}" type="parTrans" cxnId="{D19DAF75-90EB-4586-9C46-2DE9EE58E4A4}">
      <dgm:prSet/>
      <dgm:spPr/>
      <dgm:t>
        <a:bodyPr/>
        <a:lstStyle/>
        <a:p>
          <a:endParaRPr lang="zh-CN" altLang="en-US" sz="2400"/>
        </a:p>
      </dgm:t>
    </dgm:pt>
    <dgm:pt modelId="{9B84A1B9-386B-4652-BAB0-16323016D7CC}" type="sibTrans" cxnId="{D19DAF75-90EB-4586-9C46-2DE9EE58E4A4}">
      <dgm:prSet/>
      <dgm:spPr/>
      <dgm:t>
        <a:bodyPr/>
        <a:lstStyle/>
        <a:p>
          <a:endParaRPr lang="zh-CN" altLang="en-US" sz="2400"/>
        </a:p>
      </dgm:t>
    </dgm:pt>
    <dgm:pt modelId="{4A9C106A-F0D5-4692-ACDE-7F106D8D1420}">
      <dgm:prSet custT="1"/>
      <dgm:spPr>
        <a:blipFill>
          <a:blip xmlns:r="http://schemas.openxmlformats.org/officeDocument/2006/relationships" r:embed="rId2"/>
          <a:stretch>
            <a:fillRect l="-565" t="-14679" b="-31193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39CD8227-3874-418A-8317-AA4212E6575B}" type="parTrans" cxnId="{0A7176CF-C44E-4F7D-B18F-C27C6E266BAE}">
      <dgm:prSet/>
      <dgm:spPr/>
      <dgm:t>
        <a:bodyPr/>
        <a:lstStyle/>
        <a:p>
          <a:endParaRPr lang="zh-CN" altLang="en-US" sz="2400"/>
        </a:p>
      </dgm:t>
    </dgm:pt>
    <dgm:pt modelId="{AD18996C-0BDB-44C6-B32A-365B6735C55C}" type="sibTrans" cxnId="{0A7176CF-C44E-4F7D-B18F-C27C6E266BAE}">
      <dgm:prSet/>
      <dgm:spPr/>
      <dgm:t>
        <a:bodyPr/>
        <a:lstStyle/>
        <a:p>
          <a:endParaRPr lang="zh-CN" altLang="en-US" sz="2400"/>
        </a:p>
      </dgm:t>
    </dgm:pt>
    <dgm:pt modelId="{7E626D2B-E4AD-4F74-946A-6095EF01B561}">
      <dgm:prSet custT="1"/>
      <dgm:spPr/>
      <dgm:t>
        <a:bodyPr/>
        <a:lstStyle/>
        <a:p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正数：截尾</a:t>
          </a:r>
          <a:endParaRPr kumimoji="1" lang="en-US" altLang="zh-CN" sz="2400" dirty="0">
            <a:latin typeface="Arial" panose="020B0604020202020204" pitchFamily="34" charset="0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gm:t>
    </dgm:pt>
    <dgm:pt modelId="{C871BCB3-5DBD-4A79-BDE0-D8741F9DD765}" type="parTrans" cxnId="{4722EF90-B7E8-4668-8E30-35BD277D6BC6}">
      <dgm:prSet/>
      <dgm:spPr/>
      <dgm:t>
        <a:bodyPr/>
        <a:lstStyle/>
        <a:p>
          <a:endParaRPr lang="zh-CN" altLang="en-US" sz="2400"/>
        </a:p>
      </dgm:t>
    </dgm:pt>
    <dgm:pt modelId="{8197FEF0-F110-4700-84EF-1281A016C366}" type="sibTrans" cxnId="{4722EF90-B7E8-4668-8E30-35BD277D6BC6}">
      <dgm:prSet/>
      <dgm:spPr/>
      <dgm:t>
        <a:bodyPr/>
        <a:lstStyle/>
        <a:p>
          <a:endParaRPr lang="zh-CN" altLang="en-US" sz="2400"/>
        </a:p>
      </dgm:t>
    </dgm:pt>
    <dgm:pt modelId="{95D64BD2-980C-4C29-8B0E-7BA940BD35C4}">
      <dgm:prSet custT="1"/>
      <dgm:spPr/>
      <dgm:t>
        <a:bodyPr/>
        <a:lstStyle/>
        <a:p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负数：多余位不全为</a:t>
          </a:r>
          <a:r>
            <a:rPr kumimoji="1"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0</a:t>
          </a:r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，进</a:t>
          </a:r>
          <a:r>
            <a:rPr kumimoji="1" lang="en-US" altLang="zh-CN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1</a:t>
          </a:r>
          <a:r>
            <a:rPr kumimoji="1" lang="zh-CN" altLang="en-US" sz="24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。</a:t>
          </a:r>
        </a:p>
      </dgm:t>
    </dgm:pt>
    <dgm:pt modelId="{EDD5E720-BA3A-4B7F-93CF-749493C3B6A0}" type="parTrans" cxnId="{18D6F2FD-31CF-4C40-AF3D-217F6F896E3B}">
      <dgm:prSet/>
      <dgm:spPr/>
      <dgm:t>
        <a:bodyPr/>
        <a:lstStyle/>
        <a:p>
          <a:endParaRPr lang="zh-CN" altLang="en-US" sz="2400"/>
        </a:p>
      </dgm:t>
    </dgm:pt>
    <dgm:pt modelId="{E111FEA7-30B4-4548-BDE9-E02F0EEC8DFC}" type="sibTrans" cxnId="{18D6F2FD-31CF-4C40-AF3D-217F6F896E3B}">
      <dgm:prSet/>
      <dgm:spPr/>
      <dgm:t>
        <a:bodyPr/>
        <a:lstStyle/>
        <a:p>
          <a:endParaRPr lang="zh-CN" altLang="en-US" sz="2400"/>
        </a:p>
      </dgm:t>
    </dgm:pt>
    <dgm:pt modelId="{234485DD-5E06-4C1D-A372-6CBB52D51E0D}" type="pres">
      <dgm:prSet presAssocID="{8F4FD06A-8CD9-4702-83CD-F9306B46F004}" presName="linear" presStyleCnt="0">
        <dgm:presLayoutVars>
          <dgm:dir/>
          <dgm:animLvl val="lvl"/>
          <dgm:resizeHandles val="exact"/>
        </dgm:presLayoutVars>
      </dgm:prSet>
      <dgm:spPr/>
    </dgm:pt>
    <dgm:pt modelId="{98867433-461A-4AE1-AC22-F57032983717}" type="pres">
      <dgm:prSet presAssocID="{A358DEC6-AE86-429D-BF56-23621C53DAA6}" presName="parentLin" presStyleCnt="0"/>
      <dgm:spPr/>
    </dgm:pt>
    <dgm:pt modelId="{65189E6B-0781-46FC-9507-FD8B61BB44B9}" type="pres">
      <dgm:prSet presAssocID="{A358DEC6-AE86-429D-BF56-23621C53DAA6}" presName="parentLeftMargin" presStyleLbl="node1" presStyleIdx="0" presStyleCnt="2"/>
      <dgm:spPr/>
    </dgm:pt>
    <dgm:pt modelId="{68C4E861-9949-493A-AB88-4462CFC8B705}" type="pres">
      <dgm:prSet presAssocID="{A358DEC6-AE86-429D-BF56-23621C53DAA6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938A059E-C3ED-4204-98A0-548344861ADE}" type="pres">
      <dgm:prSet presAssocID="{A358DEC6-AE86-429D-BF56-23621C53DAA6}" presName="negativeSpace" presStyleCnt="0"/>
      <dgm:spPr/>
    </dgm:pt>
    <dgm:pt modelId="{7E9B9CFB-72B8-4E2A-B5A1-4CFB8FD3E21D}" type="pres">
      <dgm:prSet presAssocID="{A358DEC6-AE86-429D-BF56-23621C53DAA6}" presName="childText" presStyleLbl="conFgAcc1" presStyleIdx="0" presStyleCnt="2">
        <dgm:presLayoutVars>
          <dgm:bulletEnabled val="1"/>
        </dgm:presLayoutVars>
      </dgm:prSet>
      <dgm:spPr/>
    </dgm:pt>
    <dgm:pt modelId="{11C8E34B-DD30-4649-ADED-06126C747414}" type="pres">
      <dgm:prSet presAssocID="{FC3E09C0-8409-44EF-8EA0-62610CD5B2EE}" presName="spaceBetweenRectangles" presStyleCnt="0"/>
      <dgm:spPr/>
    </dgm:pt>
    <dgm:pt modelId="{EDD10DF7-1F89-443F-B8E8-0FC45C827E52}" type="pres">
      <dgm:prSet presAssocID="{4A9C106A-F0D5-4692-ACDE-7F106D8D1420}" presName="parentLin" presStyleCnt="0"/>
      <dgm:spPr/>
    </dgm:pt>
    <dgm:pt modelId="{E27C7660-6766-4747-ACF9-3D8CD17B2CB8}" type="pres">
      <dgm:prSet presAssocID="{4A9C106A-F0D5-4692-ACDE-7F106D8D1420}" presName="parentLeftMargin" presStyleLbl="node1" presStyleIdx="0" presStyleCnt="2"/>
      <dgm:spPr/>
    </dgm:pt>
    <dgm:pt modelId="{264EFF5D-D045-4B62-9669-E76C6F02A0E7}" type="pres">
      <dgm:prSet presAssocID="{4A9C106A-F0D5-4692-ACDE-7F106D8D142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E82D8117-B0B7-4FD2-ABC8-AD2D71B4229E}" type="pres">
      <dgm:prSet presAssocID="{4A9C106A-F0D5-4692-ACDE-7F106D8D1420}" presName="negativeSpace" presStyleCnt="0"/>
      <dgm:spPr/>
    </dgm:pt>
    <dgm:pt modelId="{3C2B2F10-41AE-4419-9840-9A925A108EB0}" type="pres">
      <dgm:prSet presAssocID="{4A9C106A-F0D5-4692-ACDE-7F106D8D142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E0608F20-5223-49D7-82A0-66156620C5A9}" type="presOf" srcId="{881E5F87-EA2F-4F81-9AA3-6FA8705918EF}" destId="{7E9B9CFB-72B8-4E2A-B5A1-4CFB8FD3E21D}" srcOrd="0" destOrd="1" presId="urn:microsoft.com/office/officeart/2005/8/layout/list1"/>
    <dgm:cxn modelId="{DCD86824-F1B0-4C2E-A363-5D9C535AB6F9}" type="presOf" srcId="{B0828BCD-E014-4BDB-822C-7717D4E08A8E}" destId="{7E9B9CFB-72B8-4E2A-B5A1-4CFB8FD3E21D}" srcOrd="0" destOrd="0" presId="urn:microsoft.com/office/officeart/2005/8/layout/list1"/>
    <dgm:cxn modelId="{E3C7FD31-9E3E-4911-BF11-47EEA132B8C8}" srcId="{A358DEC6-AE86-429D-BF56-23621C53DAA6}" destId="{B0828BCD-E014-4BDB-822C-7717D4E08A8E}" srcOrd="0" destOrd="0" parTransId="{3A796A59-7F14-4BA6-A87A-7723DDF88D5E}" sibTransId="{15274A4D-B8E2-416A-87E4-B3C3EEE40C1C}"/>
    <dgm:cxn modelId="{C6E39763-6F81-49CE-BD9B-441CBC01734E}" type="presOf" srcId="{A358DEC6-AE86-429D-BF56-23621C53DAA6}" destId="{65189E6B-0781-46FC-9507-FD8B61BB44B9}" srcOrd="0" destOrd="0" presId="urn:microsoft.com/office/officeart/2005/8/layout/list1"/>
    <dgm:cxn modelId="{8A8D6A44-0AF8-4C38-801D-8D6104F68F79}" type="presOf" srcId="{4A9C106A-F0D5-4692-ACDE-7F106D8D1420}" destId="{264EFF5D-D045-4B62-9669-E76C6F02A0E7}" srcOrd="1" destOrd="0" presId="urn:microsoft.com/office/officeart/2005/8/layout/list1"/>
    <dgm:cxn modelId="{E284FE72-66F7-4B9E-9E0A-33FEF335FB0B}" type="presOf" srcId="{A358DEC6-AE86-429D-BF56-23621C53DAA6}" destId="{68C4E861-9949-493A-AB88-4462CFC8B705}" srcOrd="1" destOrd="0" presId="urn:microsoft.com/office/officeart/2005/8/layout/list1"/>
    <dgm:cxn modelId="{41C50875-730A-4636-90C8-40E7BC02997C}" type="presOf" srcId="{8F4FD06A-8CD9-4702-83CD-F9306B46F004}" destId="{234485DD-5E06-4C1D-A372-6CBB52D51E0D}" srcOrd="0" destOrd="0" presId="urn:microsoft.com/office/officeart/2005/8/layout/list1"/>
    <dgm:cxn modelId="{D19DAF75-90EB-4586-9C46-2DE9EE58E4A4}" srcId="{A358DEC6-AE86-429D-BF56-23621C53DAA6}" destId="{881E5F87-EA2F-4F81-9AA3-6FA8705918EF}" srcOrd="1" destOrd="0" parTransId="{02EDD76B-D84D-498E-8225-2E5126585131}" sibTransId="{9B84A1B9-386B-4652-BAB0-16323016D7CC}"/>
    <dgm:cxn modelId="{F21EA48E-B501-4F4C-AA39-3D91E7980334}" srcId="{8F4FD06A-8CD9-4702-83CD-F9306B46F004}" destId="{A358DEC6-AE86-429D-BF56-23621C53DAA6}" srcOrd="0" destOrd="0" parTransId="{DFE2A81B-AC5B-4107-9905-1256D5BFCC31}" sibTransId="{FC3E09C0-8409-44EF-8EA0-62610CD5B2EE}"/>
    <dgm:cxn modelId="{4722EF90-B7E8-4668-8E30-35BD277D6BC6}" srcId="{4A9C106A-F0D5-4692-ACDE-7F106D8D1420}" destId="{7E626D2B-E4AD-4F74-946A-6095EF01B561}" srcOrd="0" destOrd="0" parTransId="{C871BCB3-5DBD-4A79-BDE0-D8741F9DD765}" sibTransId="{8197FEF0-F110-4700-84EF-1281A016C366}"/>
    <dgm:cxn modelId="{4D0866C5-D904-4F3D-8AD2-078E3B5961E9}" type="presOf" srcId="{4A9C106A-F0D5-4692-ACDE-7F106D8D1420}" destId="{E27C7660-6766-4747-ACF9-3D8CD17B2CB8}" srcOrd="0" destOrd="0" presId="urn:microsoft.com/office/officeart/2005/8/layout/list1"/>
    <dgm:cxn modelId="{12C06ECB-B15C-441B-880A-709D7BF65CD2}" type="presOf" srcId="{95D64BD2-980C-4C29-8B0E-7BA940BD35C4}" destId="{3C2B2F10-41AE-4419-9840-9A925A108EB0}" srcOrd="0" destOrd="1" presId="urn:microsoft.com/office/officeart/2005/8/layout/list1"/>
    <dgm:cxn modelId="{7F46FCCC-6C44-4048-8B9D-5F8188CB5929}" type="presOf" srcId="{7E626D2B-E4AD-4F74-946A-6095EF01B561}" destId="{3C2B2F10-41AE-4419-9840-9A925A108EB0}" srcOrd="0" destOrd="0" presId="urn:microsoft.com/office/officeart/2005/8/layout/list1"/>
    <dgm:cxn modelId="{0A7176CF-C44E-4F7D-B18F-C27C6E266BAE}" srcId="{8F4FD06A-8CD9-4702-83CD-F9306B46F004}" destId="{4A9C106A-F0D5-4692-ACDE-7F106D8D1420}" srcOrd="1" destOrd="0" parTransId="{39CD8227-3874-418A-8317-AA4212E6575B}" sibTransId="{AD18996C-0BDB-44C6-B32A-365B6735C55C}"/>
    <dgm:cxn modelId="{18D6F2FD-31CF-4C40-AF3D-217F6F896E3B}" srcId="{4A9C106A-F0D5-4692-ACDE-7F106D8D1420}" destId="{95D64BD2-980C-4C29-8B0E-7BA940BD35C4}" srcOrd="1" destOrd="0" parTransId="{EDD5E720-BA3A-4B7F-93CF-749493C3B6A0}" sibTransId="{E111FEA7-30B4-4548-BDE9-E02F0EEC8DFC}"/>
    <dgm:cxn modelId="{F7262D3D-8110-48D4-8C30-F578E42A6428}" type="presParOf" srcId="{234485DD-5E06-4C1D-A372-6CBB52D51E0D}" destId="{98867433-461A-4AE1-AC22-F57032983717}" srcOrd="0" destOrd="0" presId="urn:microsoft.com/office/officeart/2005/8/layout/list1"/>
    <dgm:cxn modelId="{DE1AF725-FB90-4DB7-BBF2-22BDB0F28D34}" type="presParOf" srcId="{98867433-461A-4AE1-AC22-F57032983717}" destId="{65189E6B-0781-46FC-9507-FD8B61BB44B9}" srcOrd="0" destOrd="0" presId="urn:microsoft.com/office/officeart/2005/8/layout/list1"/>
    <dgm:cxn modelId="{143F3BA2-E245-460C-94C2-53E63E35C108}" type="presParOf" srcId="{98867433-461A-4AE1-AC22-F57032983717}" destId="{68C4E861-9949-493A-AB88-4462CFC8B705}" srcOrd="1" destOrd="0" presId="urn:microsoft.com/office/officeart/2005/8/layout/list1"/>
    <dgm:cxn modelId="{D7124F60-E0A3-4FE4-A3FE-15A28E7576A8}" type="presParOf" srcId="{234485DD-5E06-4C1D-A372-6CBB52D51E0D}" destId="{938A059E-C3ED-4204-98A0-548344861ADE}" srcOrd="1" destOrd="0" presId="urn:microsoft.com/office/officeart/2005/8/layout/list1"/>
    <dgm:cxn modelId="{06731024-5869-46D9-9E98-AF24222F5B2B}" type="presParOf" srcId="{234485DD-5E06-4C1D-A372-6CBB52D51E0D}" destId="{7E9B9CFB-72B8-4E2A-B5A1-4CFB8FD3E21D}" srcOrd="2" destOrd="0" presId="urn:microsoft.com/office/officeart/2005/8/layout/list1"/>
    <dgm:cxn modelId="{FCB6135B-A381-42A9-9D03-60F8A4DB54FA}" type="presParOf" srcId="{234485DD-5E06-4C1D-A372-6CBB52D51E0D}" destId="{11C8E34B-DD30-4649-ADED-06126C747414}" srcOrd="3" destOrd="0" presId="urn:microsoft.com/office/officeart/2005/8/layout/list1"/>
    <dgm:cxn modelId="{5DCBCEBC-0103-4D9A-8C81-442FFB5A4113}" type="presParOf" srcId="{234485DD-5E06-4C1D-A372-6CBB52D51E0D}" destId="{EDD10DF7-1F89-443F-B8E8-0FC45C827E52}" srcOrd="4" destOrd="0" presId="urn:microsoft.com/office/officeart/2005/8/layout/list1"/>
    <dgm:cxn modelId="{DB22187F-0915-4F95-8922-D1819DACCFAE}" type="presParOf" srcId="{EDD10DF7-1F89-443F-B8E8-0FC45C827E52}" destId="{E27C7660-6766-4747-ACF9-3D8CD17B2CB8}" srcOrd="0" destOrd="0" presId="urn:microsoft.com/office/officeart/2005/8/layout/list1"/>
    <dgm:cxn modelId="{F0E4FE2E-0F16-4742-A080-AA3BBD995925}" type="presParOf" srcId="{EDD10DF7-1F89-443F-B8E8-0FC45C827E52}" destId="{264EFF5D-D045-4B62-9669-E76C6F02A0E7}" srcOrd="1" destOrd="0" presId="urn:microsoft.com/office/officeart/2005/8/layout/list1"/>
    <dgm:cxn modelId="{69656A0B-86A9-40E0-9A0E-93B9D354D73E}" type="presParOf" srcId="{234485DD-5E06-4C1D-A372-6CBB52D51E0D}" destId="{E82D8117-B0B7-4FD2-ABC8-AD2D71B4229E}" srcOrd="5" destOrd="0" presId="urn:microsoft.com/office/officeart/2005/8/layout/list1"/>
    <dgm:cxn modelId="{22D4211D-6CFA-4990-9395-45CAC6C829D7}" type="presParOf" srcId="{234485DD-5E06-4C1D-A372-6CBB52D51E0D}" destId="{3C2B2F10-41AE-4419-9840-9A925A108EB0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7AE38659-54CB-4141-9234-82B628E00A69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FEDB8D7-C83D-4AB3-B20C-237E8D8B1F9C}">
      <dgm:prSet phldrT="[文本]"/>
      <dgm:spPr/>
      <dgm:t>
        <a:bodyPr/>
        <a:lstStyle/>
        <a:p>
          <a:r>
            <a:rPr kumimoji="1"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① </a:t>
          </a:r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转换成二进制数</a:t>
          </a:r>
          <a:endParaRPr lang="zh-CN" alt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FB35E0D-3EDC-4264-9C11-2F11B8B46A93}" type="parTrans" cxnId="{32C6781D-57CC-4CB6-9B6E-9C43BC0A2CA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502A7CE-5F24-4A8A-AB13-762089ACD7EE}" type="sibTrans" cxnId="{32C6781D-57CC-4CB6-9B6E-9C43BC0A2CA8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41579D5-D4E4-4DBC-B262-71565E68E704}">
      <dgm:prSet phldrT="[文本]"/>
      <dgm:spPr/>
      <dgm:t>
        <a:bodyPr/>
        <a:lstStyle/>
        <a:p>
          <a:r>
            <a:rPr kumimoji="1"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② </a:t>
          </a:r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规格化处理</a:t>
          </a:r>
          <a:endParaRPr lang="zh-CN" alt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B08EC09-1C3B-406B-9BE5-E56195C04A5C}" type="parTrans" cxnId="{13E6465F-087B-4795-83F0-8C78085C5EC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D852D78-8A1E-42CA-BA5D-16EB75AB3AD1}" type="sibTrans" cxnId="{13E6465F-087B-4795-83F0-8C78085C5ECC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A20582D-3255-4DA0-8AB7-9FC6C2448F10}">
      <dgm:prSet phldrT="[文本]"/>
      <dgm:spPr/>
      <dgm:t>
        <a:bodyPr/>
        <a:lstStyle/>
        <a:p>
          <a:r>
            <a:rPr kumimoji="1"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③ </a:t>
          </a:r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得到</a:t>
          </a:r>
          <a:r>
            <a:rPr kumimoji="1"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32</a:t>
          </a:r>
          <a:r>
            <a:rPr kumimoji="1" lang="zh-CN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位浮点数的二进制存储格式为</a:t>
          </a:r>
          <a:endParaRPr lang="zh-CN" altLang="en-US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7256DA1-0AC8-4C3D-A924-12A12D185BC4}" type="parTrans" cxnId="{D99E7097-6E45-4E5F-8D24-749451E532E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F849C76-0B9F-4EA4-BE8C-A1BA6E469FA7}" type="sibTrans" cxnId="{D99E7097-6E45-4E5F-8D24-749451E532E9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C17F91A-E75F-4468-82C5-7129295B2459}">
      <dgm:prSet/>
      <dgm:spPr/>
      <dgm:t>
        <a:bodyPr/>
        <a:lstStyle/>
        <a:p>
          <a:pPr>
            <a:buNone/>
          </a:pP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.2</a:t>
          </a:r>
          <a:r>
            <a: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＝</a:t>
          </a: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.001100110011</a:t>
          </a:r>
        </a:p>
      </dgm:t>
    </dgm:pt>
    <dgm:pt modelId="{60C49A8D-9039-4CD4-A650-748C4E4D58EE}" type="parTrans" cxnId="{2A2CF335-1DCF-49E6-880C-229F192FA00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B733933-9AD8-4279-9228-792B204D8389}" type="sibTrans" cxnId="{2A2CF335-1DCF-49E6-880C-229F192FA007}">
      <dgm:prSet/>
      <dgm:spPr/>
      <dgm:t>
        <a:bodyPr/>
        <a:lstStyle/>
        <a:p>
          <a:endParaRPr lang="zh-CN" alt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8628FFD-2730-4B21-97B7-596D8EC21566}">
      <dgm:prSet phldrT="[文本]"/>
      <dgm:spPr/>
      <dgm:t>
        <a:bodyPr/>
        <a:lstStyle/>
        <a:p>
          <a:pPr>
            <a:buNone/>
          </a:pP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.2</a:t>
          </a:r>
          <a:r>
            <a: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＝</a:t>
          </a:r>
          <a:r>
            <a: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1.100110011×2</a:t>
          </a:r>
          <a:r>
            <a:rPr lang="en-US" altLang="zh-CN" b="1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3</a:t>
          </a:r>
          <a:endParaRPr lang="zh-CN" alt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D2E2ACB-F510-41BE-B85F-E9727D48B6B7}" type="parTrans" cxnId="{22364F48-B353-41AD-9C84-77D82354B5B3}">
      <dgm:prSet/>
      <dgm:spPr/>
      <dgm:t>
        <a:bodyPr/>
        <a:lstStyle/>
        <a:p>
          <a:endParaRPr lang="zh-CN" altLang="en-US"/>
        </a:p>
      </dgm:t>
    </dgm:pt>
    <dgm:pt modelId="{D72D3FBC-0954-47C3-8208-D31FA542CC1C}" type="sibTrans" cxnId="{22364F48-B353-41AD-9C84-77D82354B5B3}">
      <dgm:prSet/>
      <dgm:spPr/>
      <dgm:t>
        <a:bodyPr/>
        <a:lstStyle/>
        <a:p>
          <a:endParaRPr lang="zh-CN" altLang="en-US"/>
        </a:p>
      </dgm:t>
    </dgm:pt>
    <dgm:pt modelId="{5F2CB4D7-56A0-46E5-AB00-825E3CF509DA}">
      <dgm:prSet phldrT="[文本]"/>
      <dgm:spPr/>
      <dgm:t>
        <a:bodyPr/>
        <a:lstStyle/>
        <a:p>
          <a:endParaRPr lang="zh-CN" alt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4A9BF8B-E16A-435B-A4A8-E228272B432C}" type="parTrans" cxnId="{907E664C-E5D3-41F7-A7D8-8A5CB7318841}">
      <dgm:prSet/>
      <dgm:spPr/>
      <dgm:t>
        <a:bodyPr/>
        <a:lstStyle/>
        <a:p>
          <a:endParaRPr lang="zh-CN" altLang="en-US"/>
        </a:p>
      </dgm:t>
    </dgm:pt>
    <dgm:pt modelId="{CC5143C0-7588-43CC-A991-439525EB2932}" type="sibTrans" cxnId="{907E664C-E5D3-41F7-A7D8-8A5CB7318841}">
      <dgm:prSet/>
      <dgm:spPr/>
      <dgm:t>
        <a:bodyPr/>
        <a:lstStyle/>
        <a:p>
          <a:endParaRPr lang="zh-CN" altLang="en-US"/>
        </a:p>
      </dgm:t>
    </dgm:pt>
    <dgm:pt modelId="{B8905C1A-E449-475E-80E6-0176F9DC84FD}">
      <dgm:prSet phldrT="[文本]"/>
      <dgm:spPr/>
      <dgm:t>
        <a:bodyPr/>
        <a:lstStyle/>
        <a:p>
          <a:endParaRPr lang="zh-CN" alt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D7C8A7C-C3E5-4ED6-A7E0-6E2B79770A08}" type="parTrans" cxnId="{8FC23510-17D5-46AF-AEB7-B9012135F7F3}">
      <dgm:prSet/>
      <dgm:spPr/>
      <dgm:t>
        <a:bodyPr/>
        <a:lstStyle/>
        <a:p>
          <a:endParaRPr lang="zh-CN" altLang="en-US"/>
        </a:p>
      </dgm:t>
    </dgm:pt>
    <dgm:pt modelId="{A33041FF-7E3D-4871-9409-5163575BA364}" type="sibTrans" cxnId="{8FC23510-17D5-46AF-AEB7-B9012135F7F3}">
      <dgm:prSet/>
      <dgm:spPr/>
      <dgm:t>
        <a:bodyPr/>
        <a:lstStyle/>
        <a:p>
          <a:endParaRPr lang="zh-CN" altLang="en-US"/>
        </a:p>
      </dgm:t>
    </dgm:pt>
    <dgm:pt modelId="{DB481855-7A45-46AA-85F0-7A142A890290}">
      <dgm:prSet phldrT="[文本]"/>
      <dgm:spPr/>
      <dgm:t>
        <a:bodyPr/>
        <a:lstStyle/>
        <a:p>
          <a:pPr>
            <a:buNone/>
          </a:pPr>
          <a:r>
            <a:rPr lang="en-US" altLang="zh-CN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zh-CN" altLang="en-US" dirty="0">
            <a:solidFill>
              <a:schemeClr val="bg1">
                <a:lumMod val="95000"/>
                <a:lumOff val="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E233EF0-0CE4-4C1E-B352-25C9BF188474}" type="parTrans" cxnId="{9941640E-C6AD-4AF1-9433-54D496AF9A7E}">
      <dgm:prSet/>
      <dgm:spPr/>
      <dgm:t>
        <a:bodyPr/>
        <a:lstStyle/>
        <a:p>
          <a:endParaRPr lang="zh-CN" altLang="en-US"/>
        </a:p>
      </dgm:t>
    </dgm:pt>
    <dgm:pt modelId="{B6C50BB3-A224-4531-8958-6A6918EEBF88}" type="sibTrans" cxnId="{9941640E-C6AD-4AF1-9433-54D496AF9A7E}">
      <dgm:prSet/>
      <dgm:spPr/>
      <dgm:t>
        <a:bodyPr/>
        <a:lstStyle/>
        <a:p>
          <a:endParaRPr lang="zh-CN" altLang="en-US"/>
        </a:p>
      </dgm:t>
    </dgm:pt>
    <dgm:pt modelId="{F00801AF-1F62-4D5A-9553-CD124D5BD942}" type="pres">
      <dgm:prSet presAssocID="{7AE38659-54CB-4141-9234-82B628E00A69}" presName="linear" presStyleCnt="0">
        <dgm:presLayoutVars>
          <dgm:dir/>
          <dgm:animLvl val="lvl"/>
          <dgm:resizeHandles val="exact"/>
        </dgm:presLayoutVars>
      </dgm:prSet>
      <dgm:spPr/>
    </dgm:pt>
    <dgm:pt modelId="{AA7E38EB-8B48-4378-9D47-02997D64A32B}" type="pres">
      <dgm:prSet presAssocID="{8FEDB8D7-C83D-4AB3-B20C-237E8D8B1F9C}" presName="parentLin" presStyleCnt="0"/>
      <dgm:spPr/>
    </dgm:pt>
    <dgm:pt modelId="{870DA260-D410-4546-B72F-98778BEEF448}" type="pres">
      <dgm:prSet presAssocID="{8FEDB8D7-C83D-4AB3-B20C-237E8D8B1F9C}" presName="parentLeftMargin" presStyleLbl="node1" presStyleIdx="0" presStyleCnt="3"/>
      <dgm:spPr/>
    </dgm:pt>
    <dgm:pt modelId="{FD296AE4-E3C6-4583-92C1-8CF55D823630}" type="pres">
      <dgm:prSet presAssocID="{8FEDB8D7-C83D-4AB3-B20C-237E8D8B1F9C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C5F17336-EAF4-4EB5-A34C-AC43A5D2C720}" type="pres">
      <dgm:prSet presAssocID="{8FEDB8D7-C83D-4AB3-B20C-237E8D8B1F9C}" presName="negativeSpace" presStyleCnt="0"/>
      <dgm:spPr/>
    </dgm:pt>
    <dgm:pt modelId="{8A68330F-8ADD-4CD5-83DF-002BA0F8AAA5}" type="pres">
      <dgm:prSet presAssocID="{8FEDB8D7-C83D-4AB3-B20C-237E8D8B1F9C}" presName="childText" presStyleLbl="conFgAcc1" presStyleIdx="0" presStyleCnt="3">
        <dgm:presLayoutVars>
          <dgm:bulletEnabled val="1"/>
        </dgm:presLayoutVars>
      </dgm:prSet>
      <dgm:spPr/>
    </dgm:pt>
    <dgm:pt modelId="{70F9EF44-49C4-49C7-A61F-A51A048BBA83}" type="pres">
      <dgm:prSet presAssocID="{A502A7CE-5F24-4A8A-AB13-762089ACD7EE}" presName="spaceBetweenRectangles" presStyleCnt="0"/>
      <dgm:spPr/>
    </dgm:pt>
    <dgm:pt modelId="{0458EB46-4C5B-44F3-AC81-683FAC294C3C}" type="pres">
      <dgm:prSet presAssocID="{F41579D5-D4E4-4DBC-B262-71565E68E704}" presName="parentLin" presStyleCnt="0"/>
      <dgm:spPr/>
    </dgm:pt>
    <dgm:pt modelId="{C46F8F91-E2E1-4054-A646-DB57633F5140}" type="pres">
      <dgm:prSet presAssocID="{F41579D5-D4E4-4DBC-B262-71565E68E704}" presName="parentLeftMargin" presStyleLbl="node1" presStyleIdx="0" presStyleCnt="3"/>
      <dgm:spPr/>
    </dgm:pt>
    <dgm:pt modelId="{CAE6F728-455B-4FBE-9C03-B507699399B2}" type="pres">
      <dgm:prSet presAssocID="{F41579D5-D4E4-4DBC-B262-71565E68E704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FD25D7DA-3975-4B08-AF35-3CEE37AD9615}" type="pres">
      <dgm:prSet presAssocID="{F41579D5-D4E4-4DBC-B262-71565E68E704}" presName="negativeSpace" presStyleCnt="0"/>
      <dgm:spPr/>
    </dgm:pt>
    <dgm:pt modelId="{6B8E191D-849F-4C5B-82B7-58DEE6028B1E}" type="pres">
      <dgm:prSet presAssocID="{F41579D5-D4E4-4DBC-B262-71565E68E704}" presName="childText" presStyleLbl="conFgAcc1" presStyleIdx="1" presStyleCnt="3">
        <dgm:presLayoutVars>
          <dgm:bulletEnabled val="1"/>
        </dgm:presLayoutVars>
      </dgm:prSet>
      <dgm:spPr/>
    </dgm:pt>
    <dgm:pt modelId="{7802513E-514F-433A-8BBD-CF60D826007F}" type="pres">
      <dgm:prSet presAssocID="{1D852D78-8A1E-42CA-BA5D-16EB75AB3AD1}" presName="spaceBetweenRectangles" presStyleCnt="0"/>
      <dgm:spPr/>
    </dgm:pt>
    <dgm:pt modelId="{684FD6CD-67E7-426C-83ED-6EC2C38753D3}" type="pres">
      <dgm:prSet presAssocID="{DA20582D-3255-4DA0-8AB7-9FC6C2448F10}" presName="parentLin" presStyleCnt="0"/>
      <dgm:spPr/>
    </dgm:pt>
    <dgm:pt modelId="{6A842007-3509-4E6D-8C9E-154B30F39A2B}" type="pres">
      <dgm:prSet presAssocID="{DA20582D-3255-4DA0-8AB7-9FC6C2448F10}" presName="parentLeftMargin" presStyleLbl="node1" presStyleIdx="1" presStyleCnt="3"/>
      <dgm:spPr/>
    </dgm:pt>
    <dgm:pt modelId="{8FBC1575-2CD4-47A8-878A-E0952FF7C2A4}" type="pres">
      <dgm:prSet presAssocID="{DA20582D-3255-4DA0-8AB7-9FC6C2448F10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257F6EB5-5BEC-41D3-B779-F223CFF100C8}" type="pres">
      <dgm:prSet presAssocID="{DA20582D-3255-4DA0-8AB7-9FC6C2448F10}" presName="negativeSpace" presStyleCnt="0"/>
      <dgm:spPr/>
    </dgm:pt>
    <dgm:pt modelId="{25289137-9DDE-4596-90CD-063B0421F1BC}" type="pres">
      <dgm:prSet presAssocID="{DA20582D-3255-4DA0-8AB7-9FC6C2448F10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E4D9720B-C002-4D01-A215-F615BC01AAA5}" type="presOf" srcId="{B8905C1A-E449-475E-80E6-0176F9DC84FD}" destId="{6B8E191D-849F-4C5B-82B7-58DEE6028B1E}" srcOrd="0" destOrd="2" presId="urn:microsoft.com/office/officeart/2005/8/layout/list1"/>
    <dgm:cxn modelId="{9941640E-C6AD-4AF1-9433-54D496AF9A7E}" srcId="{DA20582D-3255-4DA0-8AB7-9FC6C2448F10}" destId="{DB481855-7A45-46AA-85F0-7A142A890290}" srcOrd="0" destOrd="0" parTransId="{8E233EF0-0CE4-4C1E-B352-25C9BF188474}" sibTransId="{B6C50BB3-A224-4531-8958-6A6918EEBF88}"/>
    <dgm:cxn modelId="{64FACB0E-8D08-4ED6-8BD3-20FB31DFE020}" type="presOf" srcId="{DB481855-7A45-46AA-85F0-7A142A890290}" destId="{25289137-9DDE-4596-90CD-063B0421F1BC}" srcOrd="0" destOrd="0" presId="urn:microsoft.com/office/officeart/2005/8/layout/list1"/>
    <dgm:cxn modelId="{8FC23510-17D5-46AF-AEB7-B9012135F7F3}" srcId="{F41579D5-D4E4-4DBC-B262-71565E68E704}" destId="{B8905C1A-E449-475E-80E6-0176F9DC84FD}" srcOrd="2" destOrd="0" parTransId="{5D7C8A7C-C3E5-4ED6-A7E0-6E2B79770A08}" sibTransId="{A33041FF-7E3D-4871-9409-5163575BA364}"/>
    <dgm:cxn modelId="{32C6781D-57CC-4CB6-9B6E-9C43BC0A2CA8}" srcId="{7AE38659-54CB-4141-9234-82B628E00A69}" destId="{8FEDB8D7-C83D-4AB3-B20C-237E8D8B1F9C}" srcOrd="0" destOrd="0" parTransId="{DFB35E0D-3EDC-4264-9C11-2F11B8B46A93}" sibTransId="{A502A7CE-5F24-4A8A-AB13-762089ACD7EE}"/>
    <dgm:cxn modelId="{2A2CF335-1DCF-49E6-880C-229F192FA007}" srcId="{8FEDB8D7-C83D-4AB3-B20C-237E8D8B1F9C}" destId="{0C17F91A-E75F-4468-82C5-7129295B2459}" srcOrd="0" destOrd="0" parTransId="{60C49A8D-9039-4CD4-A650-748C4E4D58EE}" sibTransId="{7B733933-9AD8-4279-9228-792B204D8389}"/>
    <dgm:cxn modelId="{89A3F138-28DC-43DB-B984-EAC295858CE7}" type="presOf" srcId="{DA20582D-3255-4DA0-8AB7-9FC6C2448F10}" destId="{8FBC1575-2CD4-47A8-878A-E0952FF7C2A4}" srcOrd="1" destOrd="0" presId="urn:microsoft.com/office/officeart/2005/8/layout/list1"/>
    <dgm:cxn modelId="{13E6465F-087B-4795-83F0-8C78085C5ECC}" srcId="{7AE38659-54CB-4141-9234-82B628E00A69}" destId="{F41579D5-D4E4-4DBC-B262-71565E68E704}" srcOrd="1" destOrd="0" parTransId="{8B08EC09-1C3B-406B-9BE5-E56195C04A5C}" sibTransId="{1D852D78-8A1E-42CA-BA5D-16EB75AB3AD1}"/>
    <dgm:cxn modelId="{BEEFBD64-04D6-4DB9-AD31-CD47FE6F0003}" type="presOf" srcId="{DA20582D-3255-4DA0-8AB7-9FC6C2448F10}" destId="{6A842007-3509-4E6D-8C9E-154B30F39A2B}" srcOrd="0" destOrd="0" presId="urn:microsoft.com/office/officeart/2005/8/layout/list1"/>
    <dgm:cxn modelId="{22364F48-B353-41AD-9C84-77D82354B5B3}" srcId="{F41579D5-D4E4-4DBC-B262-71565E68E704}" destId="{F8628FFD-2730-4B21-97B7-596D8EC21566}" srcOrd="0" destOrd="0" parTransId="{0D2E2ACB-F510-41BE-B85F-E9727D48B6B7}" sibTransId="{D72D3FBC-0954-47C3-8208-D31FA542CC1C}"/>
    <dgm:cxn modelId="{99A5EB49-D618-471F-B678-90C1D459D676}" type="presOf" srcId="{8FEDB8D7-C83D-4AB3-B20C-237E8D8B1F9C}" destId="{870DA260-D410-4546-B72F-98778BEEF448}" srcOrd="0" destOrd="0" presId="urn:microsoft.com/office/officeart/2005/8/layout/list1"/>
    <dgm:cxn modelId="{C01F914B-F92C-4963-8215-07FCD453F2E1}" type="presOf" srcId="{F8628FFD-2730-4B21-97B7-596D8EC21566}" destId="{6B8E191D-849F-4C5B-82B7-58DEE6028B1E}" srcOrd="0" destOrd="0" presId="urn:microsoft.com/office/officeart/2005/8/layout/list1"/>
    <dgm:cxn modelId="{907E664C-E5D3-41F7-A7D8-8A5CB7318841}" srcId="{F41579D5-D4E4-4DBC-B262-71565E68E704}" destId="{5F2CB4D7-56A0-46E5-AB00-825E3CF509DA}" srcOrd="1" destOrd="0" parTransId="{F4A9BF8B-E16A-435B-A4A8-E228272B432C}" sibTransId="{CC5143C0-7588-43CC-A991-439525EB2932}"/>
    <dgm:cxn modelId="{1A796D8B-6A8F-4951-A4E9-E447A6E7B79A}" type="presOf" srcId="{7AE38659-54CB-4141-9234-82B628E00A69}" destId="{F00801AF-1F62-4D5A-9553-CD124D5BD942}" srcOrd="0" destOrd="0" presId="urn:microsoft.com/office/officeart/2005/8/layout/list1"/>
    <dgm:cxn modelId="{D99E7097-6E45-4E5F-8D24-749451E532E9}" srcId="{7AE38659-54CB-4141-9234-82B628E00A69}" destId="{DA20582D-3255-4DA0-8AB7-9FC6C2448F10}" srcOrd="2" destOrd="0" parTransId="{E7256DA1-0AC8-4C3D-A924-12A12D185BC4}" sibTransId="{1F849C76-0B9F-4EA4-BE8C-A1BA6E469FA7}"/>
    <dgm:cxn modelId="{5A5F119D-7621-44C5-8BED-3267ACFA5180}" type="presOf" srcId="{F41579D5-D4E4-4DBC-B262-71565E68E704}" destId="{CAE6F728-455B-4FBE-9C03-B507699399B2}" srcOrd="1" destOrd="0" presId="urn:microsoft.com/office/officeart/2005/8/layout/list1"/>
    <dgm:cxn modelId="{DE72A2BB-4F5C-48D4-B689-28BA2ADA7C8B}" type="presOf" srcId="{F41579D5-D4E4-4DBC-B262-71565E68E704}" destId="{C46F8F91-E2E1-4054-A646-DB57633F5140}" srcOrd="0" destOrd="0" presId="urn:microsoft.com/office/officeart/2005/8/layout/list1"/>
    <dgm:cxn modelId="{36C8CDC4-15D3-4452-A539-2ADEB5BF1813}" type="presOf" srcId="{8FEDB8D7-C83D-4AB3-B20C-237E8D8B1F9C}" destId="{FD296AE4-E3C6-4583-92C1-8CF55D823630}" srcOrd="1" destOrd="0" presId="urn:microsoft.com/office/officeart/2005/8/layout/list1"/>
    <dgm:cxn modelId="{230641CE-AA38-40AE-9DD6-8677406AD398}" type="presOf" srcId="{5F2CB4D7-56A0-46E5-AB00-825E3CF509DA}" destId="{6B8E191D-849F-4C5B-82B7-58DEE6028B1E}" srcOrd="0" destOrd="1" presId="urn:microsoft.com/office/officeart/2005/8/layout/list1"/>
    <dgm:cxn modelId="{4E1549F0-E966-4AC5-B950-DC86A3A0F231}" type="presOf" srcId="{0C17F91A-E75F-4468-82C5-7129295B2459}" destId="{8A68330F-8ADD-4CD5-83DF-002BA0F8AAA5}" srcOrd="0" destOrd="0" presId="urn:microsoft.com/office/officeart/2005/8/layout/list1"/>
    <dgm:cxn modelId="{E8C163C0-22A5-43F4-8A11-0FC8E66EAECC}" type="presParOf" srcId="{F00801AF-1F62-4D5A-9553-CD124D5BD942}" destId="{AA7E38EB-8B48-4378-9D47-02997D64A32B}" srcOrd="0" destOrd="0" presId="urn:microsoft.com/office/officeart/2005/8/layout/list1"/>
    <dgm:cxn modelId="{B77143E8-3180-4CF9-A41B-B72F6D97CC6E}" type="presParOf" srcId="{AA7E38EB-8B48-4378-9D47-02997D64A32B}" destId="{870DA260-D410-4546-B72F-98778BEEF448}" srcOrd="0" destOrd="0" presId="urn:microsoft.com/office/officeart/2005/8/layout/list1"/>
    <dgm:cxn modelId="{D7B9ADE9-531D-4A84-9D34-67D4964E81D6}" type="presParOf" srcId="{AA7E38EB-8B48-4378-9D47-02997D64A32B}" destId="{FD296AE4-E3C6-4583-92C1-8CF55D823630}" srcOrd="1" destOrd="0" presId="urn:microsoft.com/office/officeart/2005/8/layout/list1"/>
    <dgm:cxn modelId="{2353EF0A-25B0-426C-A65A-4DB60459D45A}" type="presParOf" srcId="{F00801AF-1F62-4D5A-9553-CD124D5BD942}" destId="{C5F17336-EAF4-4EB5-A34C-AC43A5D2C720}" srcOrd="1" destOrd="0" presId="urn:microsoft.com/office/officeart/2005/8/layout/list1"/>
    <dgm:cxn modelId="{8E8761C4-1FA1-480B-ABAA-956BC6D2E88D}" type="presParOf" srcId="{F00801AF-1F62-4D5A-9553-CD124D5BD942}" destId="{8A68330F-8ADD-4CD5-83DF-002BA0F8AAA5}" srcOrd="2" destOrd="0" presId="urn:microsoft.com/office/officeart/2005/8/layout/list1"/>
    <dgm:cxn modelId="{04A6C717-465F-4631-8A2A-9CF059825010}" type="presParOf" srcId="{F00801AF-1F62-4D5A-9553-CD124D5BD942}" destId="{70F9EF44-49C4-49C7-A61F-A51A048BBA83}" srcOrd="3" destOrd="0" presId="urn:microsoft.com/office/officeart/2005/8/layout/list1"/>
    <dgm:cxn modelId="{9055C5B1-6C9D-47D7-AE40-C5738A34A01A}" type="presParOf" srcId="{F00801AF-1F62-4D5A-9553-CD124D5BD942}" destId="{0458EB46-4C5B-44F3-AC81-683FAC294C3C}" srcOrd="4" destOrd="0" presId="urn:microsoft.com/office/officeart/2005/8/layout/list1"/>
    <dgm:cxn modelId="{D87EF894-F8FE-40E1-A680-415BC5C92DE6}" type="presParOf" srcId="{0458EB46-4C5B-44F3-AC81-683FAC294C3C}" destId="{C46F8F91-E2E1-4054-A646-DB57633F5140}" srcOrd="0" destOrd="0" presId="urn:microsoft.com/office/officeart/2005/8/layout/list1"/>
    <dgm:cxn modelId="{AAAC67DB-165D-42FA-A7C6-7B4EC82BA261}" type="presParOf" srcId="{0458EB46-4C5B-44F3-AC81-683FAC294C3C}" destId="{CAE6F728-455B-4FBE-9C03-B507699399B2}" srcOrd="1" destOrd="0" presId="urn:microsoft.com/office/officeart/2005/8/layout/list1"/>
    <dgm:cxn modelId="{D1A3AC77-83D3-4B92-9870-B389F5E24C89}" type="presParOf" srcId="{F00801AF-1F62-4D5A-9553-CD124D5BD942}" destId="{FD25D7DA-3975-4B08-AF35-3CEE37AD9615}" srcOrd="5" destOrd="0" presId="urn:microsoft.com/office/officeart/2005/8/layout/list1"/>
    <dgm:cxn modelId="{7A246E40-96A8-48DF-A603-F7285E7DDCFE}" type="presParOf" srcId="{F00801AF-1F62-4D5A-9553-CD124D5BD942}" destId="{6B8E191D-849F-4C5B-82B7-58DEE6028B1E}" srcOrd="6" destOrd="0" presId="urn:microsoft.com/office/officeart/2005/8/layout/list1"/>
    <dgm:cxn modelId="{11BAAF3E-83E0-49DF-BAF8-3B2947A04C04}" type="presParOf" srcId="{F00801AF-1F62-4D5A-9553-CD124D5BD942}" destId="{7802513E-514F-433A-8BBD-CF60D826007F}" srcOrd="7" destOrd="0" presId="urn:microsoft.com/office/officeart/2005/8/layout/list1"/>
    <dgm:cxn modelId="{2B338F25-0403-4150-96B5-D1B16C66BC06}" type="presParOf" srcId="{F00801AF-1F62-4D5A-9553-CD124D5BD942}" destId="{684FD6CD-67E7-426C-83ED-6EC2C38753D3}" srcOrd="8" destOrd="0" presId="urn:microsoft.com/office/officeart/2005/8/layout/list1"/>
    <dgm:cxn modelId="{7C02DA44-B0FF-41F6-A93F-BD6BE2FD13EF}" type="presParOf" srcId="{684FD6CD-67E7-426C-83ED-6EC2C38753D3}" destId="{6A842007-3509-4E6D-8C9E-154B30F39A2B}" srcOrd="0" destOrd="0" presId="urn:microsoft.com/office/officeart/2005/8/layout/list1"/>
    <dgm:cxn modelId="{F83E83A1-0259-44BA-B01E-2942C8838D18}" type="presParOf" srcId="{684FD6CD-67E7-426C-83ED-6EC2C38753D3}" destId="{8FBC1575-2CD4-47A8-878A-E0952FF7C2A4}" srcOrd="1" destOrd="0" presId="urn:microsoft.com/office/officeart/2005/8/layout/list1"/>
    <dgm:cxn modelId="{1BCA84C0-56B0-4859-B70E-EF72A1A173A6}" type="presParOf" srcId="{F00801AF-1F62-4D5A-9553-CD124D5BD942}" destId="{257F6EB5-5BEC-41D3-B779-F223CFF100C8}" srcOrd="9" destOrd="0" presId="urn:microsoft.com/office/officeart/2005/8/layout/list1"/>
    <dgm:cxn modelId="{BA83D193-F624-45F9-89C8-9DA1C836401A}" type="presParOf" srcId="{F00801AF-1F62-4D5A-9553-CD124D5BD942}" destId="{25289137-9DDE-4596-90CD-063B0421F1BC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D0ACE00F-EE1C-4DF8-B5AE-167FB7B04AA7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9914B9FD-8CFA-4FA0-87F0-73F75DBB27A6}">
      <dgm:prSet phldrT="[文本]" custT="1"/>
      <dgm:spPr>
        <a:solidFill>
          <a:srgbClr val="8AC4A7"/>
        </a:solidFill>
      </dgm:spPr>
      <dgm:t>
        <a:bodyPr/>
        <a:lstStyle/>
        <a:p>
          <a:r>
            <a:rPr kumimoji="1"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尾数溢出     </a:t>
          </a:r>
          <a:r>
            <a:rPr kumimoji="1"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Symbol" panose="05050102010706020507" pitchFamily="18" charset="2"/>
            </a:rPr>
            <a:t> </a:t>
          </a:r>
          <a:r>
            <a:rPr kumimoji="1"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真正的溢出</a:t>
          </a:r>
          <a:endParaRPr lang="zh-CN" altLang="en-US" sz="2000" dirty="0"/>
        </a:p>
      </dgm:t>
    </dgm:pt>
    <dgm:pt modelId="{0A779E0A-985E-471D-9596-349EAE31FD7B}" type="parTrans" cxnId="{6808C29D-185E-4948-ABC3-41370EF2609E}">
      <dgm:prSet/>
      <dgm:spPr/>
      <dgm:t>
        <a:bodyPr/>
        <a:lstStyle/>
        <a:p>
          <a:endParaRPr lang="zh-CN" altLang="en-US"/>
        </a:p>
      </dgm:t>
    </dgm:pt>
    <dgm:pt modelId="{AA24FB03-3C23-4550-8C1B-524B8D5DE42E}" type="sibTrans" cxnId="{6808C29D-185E-4948-ABC3-41370EF2609E}">
      <dgm:prSet/>
      <dgm:spPr/>
      <dgm:t>
        <a:bodyPr/>
        <a:lstStyle/>
        <a:p>
          <a:endParaRPr lang="zh-CN" altLang="en-US"/>
        </a:p>
      </dgm:t>
    </dgm:pt>
    <dgm:pt modelId="{B36CCFDF-204E-4B73-8209-4FBB22DC9FFC}">
      <dgm:prSet phldrT="[文本]" custT="1"/>
      <dgm:spPr>
        <a:ln>
          <a:solidFill>
            <a:srgbClr val="8AC4A7"/>
          </a:solidFill>
        </a:ln>
      </dgm:spPr>
      <dgm:t>
        <a:bodyPr/>
        <a:lstStyle/>
        <a:p>
          <a:r>
            <a:rPr kumimoji="1"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尾数上溢</a:t>
          </a:r>
          <a:r>
            <a:rPr kumimoji="1"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：</a:t>
          </a:r>
          <a:r>
            <a:rPr kumimoji="1"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向右规格化</a:t>
          </a:r>
          <a:endParaRPr lang="zh-CN" altLang="en-US" sz="1800" dirty="0"/>
        </a:p>
      </dgm:t>
    </dgm:pt>
    <dgm:pt modelId="{0D4DE3C6-727C-4DCC-8A7A-BEA4FE51755B}" type="parTrans" cxnId="{6BDAA809-EC5F-445E-B9D4-B0A6EB6C1247}">
      <dgm:prSet/>
      <dgm:spPr/>
      <dgm:t>
        <a:bodyPr/>
        <a:lstStyle/>
        <a:p>
          <a:endParaRPr lang="zh-CN" altLang="en-US"/>
        </a:p>
      </dgm:t>
    </dgm:pt>
    <dgm:pt modelId="{13A90F37-C5A7-4CC5-B1B7-1E11377BFE39}" type="sibTrans" cxnId="{6BDAA809-EC5F-445E-B9D4-B0A6EB6C1247}">
      <dgm:prSet/>
      <dgm:spPr/>
      <dgm:t>
        <a:bodyPr/>
        <a:lstStyle/>
        <a:p>
          <a:endParaRPr lang="zh-CN" altLang="en-US"/>
        </a:p>
      </dgm:t>
    </dgm:pt>
    <dgm:pt modelId="{0D967139-E01D-4A32-9F91-DA34194B650E}">
      <dgm:prSet custT="1"/>
      <dgm:spPr>
        <a:ln>
          <a:solidFill>
            <a:srgbClr val="8AC4A7"/>
          </a:solidFill>
        </a:ln>
      </dgm:spPr>
      <dgm:t>
        <a:bodyPr/>
        <a:lstStyle/>
        <a:p>
          <a:r>
            <a:rPr kumimoji="1"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尾数下溢</a:t>
          </a:r>
          <a:r>
            <a:rPr kumimoji="1"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：</a:t>
          </a:r>
          <a:r>
            <a:rPr kumimoji="1"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向左规格化</a:t>
          </a:r>
        </a:p>
      </dgm:t>
    </dgm:pt>
    <dgm:pt modelId="{2F728DE6-1F9D-4780-A5B3-93EFA35ABBA3}" type="parTrans" cxnId="{8AA310E9-62CD-4989-ADBA-261C232C6DA9}">
      <dgm:prSet/>
      <dgm:spPr/>
      <dgm:t>
        <a:bodyPr/>
        <a:lstStyle/>
        <a:p>
          <a:endParaRPr lang="zh-CN" altLang="en-US"/>
        </a:p>
      </dgm:t>
    </dgm:pt>
    <dgm:pt modelId="{137E6EF3-FA04-44AC-8DF9-BAEB1807DFE4}" type="sibTrans" cxnId="{8AA310E9-62CD-4989-ADBA-261C232C6DA9}">
      <dgm:prSet/>
      <dgm:spPr/>
      <dgm:t>
        <a:bodyPr/>
        <a:lstStyle/>
        <a:p>
          <a:endParaRPr lang="zh-CN" altLang="en-US"/>
        </a:p>
      </dgm:t>
    </dgm:pt>
    <dgm:pt modelId="{E2AEB8FF-6E00-412F-B2CE-EE1EF9ED7731}" type="pres">
      <dgm:prSet presAssocID="{D0ACE00F-EE1C-4DF8-B5AE-167FB7B04AA7}" presName="linear" presStyleCnt="0">
        <dgm:presLayoutVars>
          <dgm:dir/>
          <dgm:animLvl val="lvl"/>
          <dgm:resizeHandles val="exact"/>
        </dgm:presLayoutVars>
      </dgm:prSet>
      <dgm:spPr/>
    </dgm:pt>
    <dgm:pt modelId="{039A9A33-27F2-4823-9C4A-2E769F7DB509}" type="pres">
      <dgm:prSet presAssocID="{9914B9FD-8CFA-4FA0-87F0-73F75DBB27A6}" presName="parentLin" presStyleCnt="0"/>
      <dgm:spPr/>
    </dgm:pt>
    <dgm:pt modelId="{201F3B99-E028-427B-8D92-3FC975A22E4C}" type="pres">
      <dgm:prSet presAssocID="{9914B9FD-8CFA-4FA0-87F0-73F75DBB27A6}" presName="parentLeftMargin" presStyleLbl="node1" presStyleIdx="0" presStyleCnt="1"/>
      <dgm:spPr/>
    </dgm:pt>
    <dgm:pt modelId="{D82A1537-CCDF-466D-94D6-99BD00BC8A54}" type="pres">
      <dgm:prSet presAssocID="{9914B9FD-8CFA-4FA0-87F0-73F75DBB27A6}" presName="parentText" presStyleLbl="node1" presStyleIdx="0" presStyleCnt="1" custScaleX="120975">
        <dgm:presLayoutVars>
          <dgm:chMax val="0"/>
          <dgm:bulletEnabled val="1"/>
        </dgm:presLayoutVars>
      </dgm:prSet>
      <dgm:spPr/>
    </dgm:pt>
    <dgm:pt modelId="{55A2ED02-58C4-4F45-B212-7922A199FDDB}" type="pres">
      <dgm:prSet presAssocID="{9914B9FD-8CFA-4FA0-87F0-73F75DBB27A6}" presName="negativeSpace" presStyleCnt="0"/>
      <dgm:spPr/>
    </dgm:pt>
    <dgm:pt modelId="{02470E2D-CC86-4B06-98D9-607BC775573E}" type="pres">
      <dgm:prSet presAssocID="{9914B9FD-8CFA-4FA0-87F0-73F75DBB27A6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6BDAA809-EC5F-445E-B9D4-B0A6EB6C1247}" srcId="{9914B9FD-8CFA-4FA0-87F0-73F75DBB27A6}" destId="{B36CCFDF-204E-4B73-8209-4FBB22DC9FFC}" srcOrd="0" destOrd="0" parTransId="{0D4DE3C6-727C-4DCC-8A7A-BEA4FE51755B}" sibTransId="{13A90F37-C5A7-4CC5-B1B7-1E11377BFE39}"/>
    <dgm:cxn modelId="{D65C504B-676B-4AAC-B2E9-534F8F1EA89E}" type="presOf" srcId="{9914B9FD-8CFA-4FA0-87F0-73F75DBB27A6}" destId="{D82A1537-CCDF-466D-94D6-99BD00BC8A54}" srcOrd="1" destOrd="0" presId="urn:microsoft.com/office/officeart/2005/8/layout/list1"/>
    <dgm:cxn modelId="{A705907A-6FAE-4C2D-8D55-18B962CCE591}" type="presOf" srcId="{B36CCFDF-204E-4B73-8209-4FBB22DC9FFC}" destId="{02470E2D-CC86-4B06-98D9-607BC775573E}" srcOrd="0" destOrd="0" presId="urn:microsoft.com/office/officeart/2005/8/layout/list1"/>
    <dgm:cxn modelId="{16F9B692-8069-48EF-9771-3474BE7734F9}" type="presOf" srcId="{9914B9FD-8CFA-4FA0-87F0-73F75DBB27A6}" destId="{201F3B99-E028-427B-8D92-3FC975A22E4C}" srcOrd="0" destOrd="0" presId="urn:microsoft.com/office/officeart/2005/8/layout/list1"/>
    <dgm:cxn modelId="{6808C29D-185E-4948-ABC3-41370EF2609E}" srcId="{D0ACE00F-EE1C-4DF8-B5AE-167FB7B04AA7}" destId="{9914B9FD-8CFA-4FA0-87F0-73F75DBB27A6}" srcOrd="0" destOrd="0" parTransId="{0A779E0A-985E-471D-9596-349EAE31FD7B}" sibTransId="{AA24FB03-3C23-4550-8C1B-524B8D5DE42E}"/>
    <dgm:cxn modelId="{998DE4CB-6716-4178-B41D-A4C017D98F6A}" type="presOf" srcId="{0D967139-E01D-4A32-9F91-DA34194B650E}" destId="{02470E2D-CC86-4B06-98D9-607BC775573E}" srcOrd="0" destOrd="1" presId="urn:microsoft.com/office/officeart/2005/8/layout/list1"/>
    <dgm:cxn modelId="{ECE2A2CE-889C-4FFE-8B7A-C16E2782C02F}" type="presOf" srcId="{D0ACE00F-EE1C-4DF8-B5AE-167FB7B04AA7}" destId="{E2AEB8FF-6E00-412F-B2CE-EE1EF9ED7731}" srcOrd="0" destOrd="0" presId="urn:microsoft.com/office/officeart/2005/8/layout/list1"/>
    <dgm:cxn modelId="{8AA310E9-62CD-4989-ADBA-261C232C6DA9}" srcId="{9914B9FD-8CFA-4FA0-87F0-73F75DBB27A6}" destId="{0D967139-E01D-4A32-9F91-DA34194B650E}" srcOrd="1" destOrd="0" parTransId="{2F728DE6-1F9D-4780-A5B3-93EFA35ABBA3}" sibTransId="{137E6EF3-FA04-44AC-8DF9-BAEB1807DFE4}"/>
    <dgm:cxn modelId="{0D7113FC-02D3-423A-9AA5-326000F438D4}" type="presParOf" srcId="{E2AEB8FF-6E00-412F-B2CE-EE1EF9ED7731}" destId="{039A9A33-27F2-4823-9C4A-2E769F7DB509}" srcOrd="0" destOrd="0" presId="urn:microsoft.com/office/officeart/2005/8/layout/list1"/>
    <dgm:cxn modelId="{D078BBA5-768E-4E22-BDA4-6A315A6FB82C}" type="presParOf" srcId="{039A9A33-27F2-4823-9C4A-2E769F7DB509}" destId="{201F3B99-E028-427B-8D92-3FC975A22E4C}" srcOrd="0" destOrd="0" presId="urn:microsoft.com/office/officeart/2005/8/layout/list1"/>
    <dgm:cxn modelId="{2014CEAC-897F-484B-8BC8-94257BE4C431}" type="presParOf" srcId="{039A9A33-27F2-4823-9C4A-2E769F7DB509}" destId="{D82A1537-CCDF-466D-94D6-99BD00BC8A54}" srcOrd="1" destOrd="0" presId="urn:microsoft.com/office/officeart/2005/8/layout/list1"/>
    <dgm:cxn modelId="{B0B8CCEB-D7F8-427A-92F8-B3761F2ACB7D}" type="presParOf" srcId="{E2AEB8FF-6E00-412F-B2CE-EE1EF9ED7731}" destId="{55A2ED02-58C4-4F45-B212-7922A199FDDB}" srcOrd="1" destOrd="0" presId="urn:microsoft.com/office/officeart/2005/8/layout/list1"/>
    <dgm:cxn modelId="{74E599DA-EAF7-479D-8E4D-474D36D4D467}" type="presParOf" srcId="{E2AEB8FF-6E00-412F-B2CE-EE1EF9ED7731}" destId="{02470E2D-CC86-4B06-98D9-607BC775573E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DDD6A48-EAFB-4307-B4CE-1F2614DD5E73}">
      <dsp:nvSpPr>
        <dsp:cNvPr id="0" name=""/>
        <dsp:cNvSpPr/>
      </dsp:nvSpPr>
      <dsp:spPr>
        <a:xfrm>
          <a:off x="219354" y="233289"/>
          <a:ext cx="3519493" cy="1099841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4959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Arial" panose="020B0604020202020204" pitchFamily="34" charset="0"/>
            <a:buNone/>
          </a:pPr>
          <a:r>
            <a:rPr lang="en-US" altLang="zh-CN" sz="20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“0”</a:t>
          </a: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操作数检查</a:t>
          </a:r>
          <a:endParaRPr lang="zh-CN" altLang="en-US" sz="20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9354" y="233289"/>
        <a:ext cx="3519493" cy="1099841"/>
      </dsp:txXfrm>
    </dsp:sp>
    <dsp:sp modelId="{1DE73338-24C3-4207-85AC-61FC6FD30243}">
      <dsp:nvSpPr>
        <dsp:cNvPr id="0" name=""/>
        <dsp:cNvSpPr/>
      </dsp:nvSpPr>
      <dsp:spPr>
        <a:xfrm>
          <a:off x="72708" y="74423"/>
          <a:ext cx="769889" cy="1154833"/>
        </a:xfrm>
        <a:prstGeom prst="rect">
          <a:avLst/>
        </a:prstGeom>
        <a:solidFill>
          <a:schemeClr val="accent5">
            <a:tint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DCFB9E1-A721-4087-AC0A-67201473902F}">
      <dsp:nvSpPr>
        <dsp:cNvPr id="0" name=""/>
        <dsp:cNvSpPr/>
      </dsp:nvSpPr>
      <dsp:spPr>
        <a:xfrm>
          <a:off x="4084947" y="233289"/>
          <a:ext cx="3519493" cy="1099841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4959" tIns="76200" rIns="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比较阶码大小</a:t>
          </a:r>
          <a:br>
            <a:rPr lang="en-US" altLang="zh-CN" sz="20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</a:br>
          <a:r>
            <a:rPr lang="zh-CN" altLang="en-US" sz="20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对阶</a:t>
          </a:r>
        </a:p>
      </dsp:txBody>
      <dsp:txXfrm>
        <a:off x="4084947" y="233289"/>
        <a:ext cx="3519493" cy="1099841"/>
      </dsp:txXfrm>
    </dsp:sp>
    <dsp:sp modelId="{D2373C4D-FD60-4CD2-9C32-F33C76EF4D66}">
      <dsp:nvSpPr>
        <dsp:cNvPr id="0" name=""/>
        <dsp:cNvSpPr/>
      </dsp:nvSpPr>
      <dsp:spPr>
        <a:xfrm>
          <a:off x="3938302" y="74423"/>
          <a:ext cx="769889" cy="1154833"/>
        </a:xfrm>
        <a:prstGeom prst="rect">
          <a:avLst/>
        </a:prstGeom>
        <a:solidFill>
          <a:schemeClr val="accent5">
            <a:tint val="50000"/>
            <a:hueOff val="-749775"/>
            <a:satOff val="-2806"/>
            <a:lumOff val="25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C7BA22C-17A1-4B9D-8FE7-F75F3B355F75}">
      <dsp:nvSpPr>
        <dsp:cNvPr id="0" name=""/>
        <dsp:cNvSpPr/>
      </dsp:nvSpPr>
      <dsp:spPr>
        <a:xfrm>
          <a:off x="219354" y="1617868"/>
          <a:ext cx="3519493" cy="1099841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4959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尾数求和</a:t>
          </a:r>
          <a:r>
            <a:rPr lang="en-US" altLang="zh-CN" sz="20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/</a:t>
          </a: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差运算</a:t>
          </a:r>
        </a:p>
      </dsp:txBody>
      <dsp:txXfrm>
        <a:off x="219354" y="1617868"/>
        <a:ext cx="3519493" cy="1099841"/>
      </dsp:txXfrm>
    </dsp:sp>
    <dsp:sp modelId="{05948D38-A286-41C6-8A25-B718136CC507}">
      <dsp:nvSpPr>
        <dsp:cNvPr id="0" name=""/>
        <dsp:cNvSpPr/>
      </dsp:nvSpPr>
      <dsp:spPr>
        <a:xfrm>
          <a:off x="72708" y="1459002"/>
          <a:ext cx="769889" cy="1154833"/>
        </a:xfrm>
        <a:prstGeom prst="rect">
          <a:avLst/>
        </a:prstGeom>
        <a:solidFill>
          <a:schemeClr val="accent5">
            <a:tint val="50000"/>
            <a:hueOff val="-1499551"/>
            <a:satOff val="-5612"/>
            <a:lumOff val="50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3BBAB97-DC64-490E-88D8-D7104B4243C9}">
      <dsp:nvSpPr>
        <dsp:cNvPr id="0" name=""/>
        <dsp:cNvSpPr/>
      </dsp:nvSpPr>
      <dsp:spPr>
        <a:xfrm>
          <a:off x="4084947" y="1617868"/>
          <a:ext cx="3519493" cy="1099841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4959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结果规格化</a:t>
          </a:r>
          <a:endParaRPr lang="en-US" altLang="zh-CN" sz="2000" b="1" kern="1200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sp:txBody>
      <dsp:txXfrm>
        <a:off x="4084947" y="1617868"/>
        <a:ext cx="3519493" cy="1099841"/>
      </dsp:txXfrm>
    </dsp:sp>
    <dsp:sp modelId="{46A34FD7-7F46-4CF7-BE9E-4566318ECBB6}">
      <dsp:nvSpPr>
        <dsp:cNvPr id="0" name=""/>
        <dsp:cNvSpPr/>
      </dsp:nvSpPr>
      <dsp:spPr>
        <a:xfrm>
          <a:off x="3938302" y="1459002"/>
          <a:ext cx="769889" cy="1154833"/>
        </a:xfrm>
        <a:prstGeom prst="rect">
          <a:avLst/>
        </a:prstGeom>
        <a:solidFill>
          <a:schemeClr val="accent5">
            <a:tint val="50000"/>
            <a:hueOff val="-2249326"/>
            <a:satOff val="-8419"/>
            <a:lumOff val="763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9179046-E455-4E2A-9F65-1463EE4A357A}">
      <dsp:nvSpPr>
        <dsp:cNvPr id="0" name=""/>
        <dsp:cNvSpPr/>
      </dsp:nvSpPr>
      <dsp:spPr>
        <a:xfrm>
          <a:off x="219354" y="3002446"/>
          <a:ext cx="3519493" cy="1099841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4959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舍入处理</a:t>
          </a:r>
          <a:endParaRPr lang="en-US" altLang="zh-CN" sz="2000" b="1" kern="1200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sp:txBody>
      <dsp:txXfrm>
        <a:off x="219354" y="3002446"/>
        <a:ext cx="3519493" cy="1099841"/>
      </dsp:txXfrm>
    </dsp:sp>
    <dsp:sp modelId="{76843190-F884-40FE-AFE7-E5101184C59C}">
      <dsp:nvSpPr>
        <dsp:cNvPr id="0" name=""/>
        <dsp:cNvSpPr/>
      </dsp:nvSpPr>
      <dsp:spPr>
        <a:xfrm>
          <a:off x="72708" y="2843580"/>
          <a:ext cx="769889" cy="1154833"/>
        </a:xfrm>
        <a:prstGeom prst="rect">
          <a:avLst/>
        </a:prstGeom>
        <a:solidFill>
          <a:schemeClr val="accent5">
            <a:tint val="50000"/>
            <a:hueOff val="-2999101"/>
            <a:satOff val="-11225"/>
            <a:lumOff val="101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FFF0F78-E275-4AD0-9617-41FD8776E4E7}">
      <dsp:nvSpPr>
        <dsp:cNvPr id="0" name=""/>
        <dsp:cNvSpPr/>
      </dsp:nvSpPr>
      <dsp:spPr>
        <a:xfrm>
          <a:off x="4084947" y="3002446"/>
          <a:ext cx="3519493" cy="1099841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4959" tIns="76200" rIns="76200" bIns="762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溢出处理</a:t>
          </a:r>
        </a:p>
      </dsp:txBody>
      <dsp:txXfrm>
        <a:off x="4084947" y="3002446"/>
        <a:ext cx="3519493" cy="1099841"/>
      </dsp:txXfrm>
    </dsp:sp>
    <dsp:sp modelId="{A5D60E22-7DF9-4FAD-8CCC-0CCB83734BB8}">
      <dsp:nvSpPr>
        <dsp:cNvPr id="0" name=""/>
        <dsp:cNvSpPr/>
      </dsp:nvSpPr>
      <dsp:spPr>
        <a:xfrm>
          <a:off x="3938302" y="2843580"/>
          <a:ext cx="769889" cy="1154833"/>
        </a:xfrm>
        <a:prstGeom prst="rect">
          <a:avLst/>
        </a:prstGeom>
        <a:solidFill>
          <a:schemeClr val="accent5">
            <a:tint val="50000"/>
            <a:hueOff val="-3748877"/>
            <a:satOff val="-14031"/>
            <a:lumOff val="127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A6E5F93-D70B-4569-9B59-1B93CEAEDC46}">
      <dsp:nvSpPr>
        <dsp:cNvPr id="0" name=""/>
        <dsp:cNvSpPr/>
      </dsp:nvSpPr>
      <dsp:spPr>
        <a:xfrm>
          <a:off x="29" y="34279"/>
          <a:ext cx="2848570" cy="77760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浮点乘法运算的规则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9" y="34279"/>
        <a:ext cx="2848570" cy="777600"/>
      </dsp:txXfrm>
    </dsp:sp>
    <dsp:sp modelId="{8CA3BB0D-496A-4038-9779-C3F9EAC8A2A0}">
      <dsp:nvSpPr>
        <dsp:cNvPr id="0" name=""/>
        <dsp:cNvSpPr/>
      </dsp:nvSpPr>
      <dsp:spPr>
        <a:xfrm>
          <a:off x="29" y="811880"/>
          <a:ext cx="2848570" cy="1185840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720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kern="12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 </a:t>
          </a:r>
        </a:p>
        <a:p>
          <a:pPr marL="228600" lvl="1" indent="-228600" algn="l" defTabSz="889000">
            <a:lnSpc>
              <a:spcPct val="15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000" b="1" kern="12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尾数相乘，阶码相加</a:t>
          </a:r>
        </a:p>
      </dsp:txBody>
      <dsp:txXfrm>
        <a:off x="29" y="811880"/>
        <a:ext cx="2848570" cy="1185840"/>
      </dsp:txXfrm>
    </dsp:sp>
    <dsp:sp modelId="{95307F85-AFDE-4F64-BB9B-9EF30109ECF4}">
      <dsp:nvSpPr>
        <dsp:cNvPr id="0" name=""/>
        <dsp:cNvSpPr/>
      </dsp:nvSpPr>
      <dsp:spPr>
        <a:xfrm>
          <a:off x="3247399" y="34279"/>
          <a:ext cx="2848570" cy="777600"/>
        </a:xfrm>
        <a:prstGeom prst="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浮点除法运算的规则 </a:t>
          </a:r>
        </a:p>
      </dsp:txBody>
      <dsp:txXfrm>
        <a:off x="3247399" y="34279"/>
        <a:ext cx="2848570" cy="777600"/>
      </dsp:txXfrm>
    </dsp:sp>
    <dsp:sp modelId="{DC0E8EF6-EC23-4864-BE7E-BBD2A2B3237A}">
      <dsp:nvSpPr>
        <dsp:cNvPr id="0" name=""/>
        <dsp:cNvSpPr/>
      </dsp:nvSpPr>
      <dsp:spPr>
        <a:xfrm>
          <a:off x="3247399" y="811880"/>
          <a:ext cx="2848570" cy="1185840"/>
        </a:xfrm>
        <a:prstGeom prst="rect">
          <a:avLst/>
        </a:prstGeom>
        <a:solidFill>
          <a:schemeClr val="accent5">
            <a:tint val="40000"/>
            <a:alpha val="90000"/>
            <a:hueOff val="-3788726"/>
            <a:satOff val="-13699"/>
            <a:lumOff val="923"/>
            <a:alphaOff val="0"/>
          </a:schemeClr>
        </a:solidFill>
        <a:ln w="15875" cap="flat" cmpd="sng" algn="ctr">
          <a:solidFill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72000" numCol="1" spcCol="1270" anchor="ctr" anchorCtr="0">
          <a:noAutofit/>
        </a:bodyPr>
        <a:lstStyle/>
        <a:p>
          <a:pPr marL="228600" lvl="1" indent="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altLang="zh-CN" sz="2200" b="1" i="1" kern="1200" dirty="0" smtClean="0">
                    <a:latin typeface="Cambria Math" panose="02040503050406030204" pitchFamily="18" charset="0"/>
                    <a:sym typeface="Arial" panose="020B0604020202020204" pitchFamily="34" charset="0"/>
                  </a:rPr>
                  <m:t> </m:t>
                </m:r>
              </m:oMath>
            </m:oMathPara>
          </a14:m>
          <a:endParaRPr lang="en-US" altLang="zh-CN" sz="22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Arial" panose="020B0604020202020204" pitchFamily="34" charset="0"/>
          </a:endParaRPr>
        </a:p>
        <a:p>
          <a:pPr marL="228600" lvl="1" indent="-228600" algn="l" defTabSz="889000">
            <a:lnSpc>
              <a:spcPct val="15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000" b="1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尾数相除，阶码相减</a:t>
          </a:r>
          <a:endParaRPr lang="zh-CN" altLang="en-US" sz="2000" b="1" kern="1200" dirty="0">
            <a:solidFill>
              <a:prstClr val="black">
                <a:hueOff val="0"/>
                <a:satOff val="0"/>
                <a:lumOff val="0"/>
                <a:alphaOff val="0"/>
              </a:prstClr>
            </a:solidFill>
            <a:latin typeface="楷体" panose="02010609060101010101" pitchFamily="49" charset="-122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>
        <a:off x="3247399" y="811880"/>
        <a:ext cx="2848570" cy="1185840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7121ACC-9670-4210-874A-57318F20C99F}">
      <dsp:nvSpPr>
        <dsp:cNvPr id="0" name=""/>
        <dsp:cNvSpPr/>
      </dsp:nvSpPr>
      <dsp:spPr>
        <a:xfrm>
          <a:off x="0" y="410620"/>
          <a:ext cx="7677150" cy="36949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79044" rIns="595832" bIns="163576" numCol="1" spcCol="1270" anchor="t" anchorCtr="0">
          <a:noAutofit/>
        </a:bodyPr>
        <a:lstStyle/>
        <a:p>
          <a:pPr marL="360000" lvl="1" indent="-360000" algn="l" defTabSz="10223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en-US" altLang="zh-CN" sz="2300" b="0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"0"</a:t>
          </a:r>
          <a:r>
            <a:rPr lang="zh-CN" altLang="en-US" sz="2300" b="0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操作数检查</a:t>
          </a:r>
        </a:p>
        <a:p>
          <a:pPr marL="360000" lvl="1" indent="-360000" algn="l" defTabSz="10223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3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阶码加</a:t>
          </a:r>
          <a:r>
            <a:rPr lang="en-US" altLang="zh-CN" sz="23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/</a:t>
          </a:r>
          <a:r>
            <a:rPr lang="zh-CN" altLang="en-US" sz="23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减操作</a:t>
          </a:r>
        </a:p>
        <a:p>
          <a:pPr marL="360000" lvl="1" indent="-360000" algn="l" defTabSz="10223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3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尾数乘</a:t>
          </a:r>
          <a:r>
            <a:rPr lang="en-US" altLang="zh-CN" sz="23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/</a:t>
          </a:r>
          <a:r>
            <a:rPr lang="zh-CN" altLang="en-US" sz="2300" b="1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除操作</a:t>
          </a:r>
        </a:p>
        <a:p>
          <a:pPr marL="360000" lvl="1" indent="-360000" algn="l" defTabSz="10223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300" b="0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结果规格化</a:t>
          </a:r>
          <a:endParaRPr lang="en-US" altLang="zh-CN" sz="2300" b="0" kern="1200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  <a:p>
          <a:pPr marL="360000" lvl="1" indent="-360000" algn="l" defTabSz="10223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300" b="0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舍入处理</a:t>
          </a:r>
          <a:endParaRPr lang="en-US" altLang="zh-CN" sz="2300" b="0" kern="1200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  <a:p>
          <a:pPr marL="360000" lvl="1" indent="-360000" algn="l" defTabSz="1022350">
            <a:lnSpc>
              <a:spcPct val="100000"/>
            </a:lnSpc>
            <a:spcBef>
              <a:spcPct val="0"/>
            </a:spcBef>
            <a:spcAft>
              <a:spcPts val="0"/>
            </a:spcAft>
            <a:buFont typeface="+mj-ea"/>
            <a:buAutoNum type="circleNumDbPlain"/>
          </a:pPr>
          <a:r>
            <a:rPr lang="zh-CN" altLang="en-US" sz="2300" b="0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确定积</a:t>
          </a:r>
          <a:r>
            <a:rPr lang="en-US" altLang="zh-CN" sz="2300" b="0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/</a:t>
          </a:r>
          <a:r>
            <a:rPr lang="zh-CN" altLang="en-US" sz="2300" b="0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商的符号</a:t>
          </a:r>
        </a:p>
      </dsp:txBody>
      <dsp:txXfrm>
        <a:off x="0" y="410620"/>
        <a:ext cx="7677150" cy="3694950"/>
      </dsp:txXfrm>
    </dsp:sp>
    <dsp:sp modelId="{88DE7077-A363-47C3-B7C1-858AF2B10200}">
      <dsp:nvSpPr>
        <dsp:cNvPr id="0" name=""/>
        <dsp:cNvSpPr/>
      </dsp:nvSpPr>
      <dsp:spPr>
        <a:xfrm>
          <a:off x="383857" y="71140"/>
          <a:ext cx="5374005" cy="6789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浮点数的乘除运算大体分为六步：</a:t>
          </a:r>
          <a:endParaRPr lang="zh-CN" altLang="en-US" sz="23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7001" y="104284"/>
        <a:ext cx="5307717" cy="612672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B95DA4-F1DA-4070-A53D-276B3861ABEA}">
      <dsp:nvSpPr>
        <dsp:cNvPr id="0" name=""/>
        <dsp:cNvSpPr/>
      </dsp:nvSpPr>
      <dsp:spPr>
        <a:xfrm>
          <a:off x="0" y="359906"/>
          <a:ext cx="7677150" cy="16663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79044" rIns="595832" bIns="163576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3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乘法</a:t>
          </a:r>
          <a:r>
            <a:rPr lang="zh-CN" altLang="en-US" sz="2300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：两阶码求和，减偏移量</a:t>
          </a:r>
          <a:endParaRPr lang="en-US" altLang="zh-CN" sz="2300" kern="1200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3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除法</a:t>
          </a:r>
          <a:r>
            <a:rPr lang="zh-CN" altLang="en-US" sz="2300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：两阶码求差，加偏移量</a:t>
          </a:r>
          <a:endParaRPr lang="en-US" altLang="zh-CN" sz="2300" kern="1200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sp:txBody>
      <dsp:txXfrm>
        <a:off x="0" y="359906"/>
        <a:ext cx="7677150" cy="1666350"/>
      </dsp:txXfrm>
    </dsp:sp>
    <dsp:sp modelId="{BD0BAE22-F23D-42D1-BAD9-15E4F0A840E2}">
      <dsp:nvSpPr>
        <dsp:cNvPr id="0" name=""/>
        <dsp:cNvSpPr/>
      </dsp:nvSpPr>
      <dsp:spPr>
        <a:xfrm>
          <a:off x="383857" y="20426"/>
          <a:ext cx="5374005" cy="67896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浮点数的阶码运算</a:t>
          </a:r>
          <a:endParaRPr lang="zh-CN" altLang="en-US" sz="23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7001" y="53570"/>
        <a:ext cx="5307717" cy="612672"/>
      </dsp:txXfrm>
    </dsp:sp>
    <dsp:sp modelId="{C3E96EB0-7C0A-49EE-A6F6-609BC45276AF}">
      <dsp:nvSpPr>
        <dsp:cNvPr id="0" name=""/>
        <dsp:cNvSpPr/>
      </dsp:nvSpPr>
      <dsp:spPr>
        <a:xfrm>
          <a:off x="0" y="2489936"/>
          <a:ext cx="7677150" cy="16663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4725531"/>
              <a:satOff val="-7569"/>
              <a:lumOff val="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79044" rIns="595832" bIns="163576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3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规格化</a:t>
          </a:r>
          <a:r>
            <a:rPr lang="en-US" altLang="zh-CN" sz="23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+</a:t>
          </a:r>
          <a:r>
            <a:rPr lang="zh-CN" altLang="en-US" sz="23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舍入</a:t>
          </a:r>
          <a:endParaRPr lang="en-US" altLang="zh-CN" sz="2300" b="1" kern="1200" dirty="0"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300" b="0" kern="1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与浮点加减法的规格化和舍入方法相同</a:t>
          </a:r>
          <a:endParaRPr lang="zh-CN" altLang="en-US" sz="2300" b="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2489936"/>
        <a:ext cx="7677150" cy="1666350"/>
      </dsp:txXfrm>
    </dsp:sp>
    <dsp:sp modelId="{DE2EC0A5-8902-45F9-9EB8-94E681221799}">
      <dsp:nvSpPr>
        <dsp:cNvPr id="0" name=""/>
        <dsp:cNvSpPr/>
      </dsp:nvSpPr>
      <dsp:spPr>
        <a:xfrm>
          <a:off x="383857" y="2150456"/>
          <a:ext cx="5374005" cy="678960"/>
        </a:xfrm>
        <a:prstGeom prst="roundRect">
          <a:avLst/>
        </a:prstGeom>
        <a:solidFill>
          <a:schemeClr val="accent4">
            <a:hueOff val="-4725531"/>
            <a:satOff val="-7569"/>
            <a:lumOff val="78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3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尾数处理</a:t>
          </a:r>
          <a:endParaRPr lang="en-US" altLang="zh-CN" sz="23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sp:txBody>
      <dsp:txXfrm>
        <a:off x="417001" y="2183600"/>
        <a:ext cx="5307717" cy="61267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DE08D6B-B7F1-4B8E-9501-252B7F9B0271}">
      <dsp:nvSpPr>
        <dsp:cNvPr id="0" name=""/>
        <dsp:cNvSpPr/>
      </dsp:nvSpPr>
      <dsp:spPr>
        <a:xfrm>
          <a:off x="0" y="358458"/>
          <a:ext cx="7677150" cy="428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F5DE1C-5FB4-4C74-A047-EAA14F353575}">
      <dsp:nvSpPr>
        <dsp:cNvPr id="0" name=""/>
        <dsp:cNvSpPr/>
      </dsp:nvSpPr>
      <dsp:spPr>
        <a:xfrm>
          <a:off x="383857" y="107538"/>
          <a:ext cx="5374005" cy="50184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en-US" altLang="zh-CN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①  “</a:t>
          </a:r>
          <a:r>
            <a:rPr kumimoji="1" lang="en-US" altLang="en-US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” </a:t>
          </a:r>
          <a:r>
            <a:rPr kumimoji="1" lang="zh-CN" altLang="en-US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操作数检查：</a:t>
          </a:r>
          <a:r>
            <a:rPr kumimoji="1" lang="en-US" altLang="zh-CN" sz="17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x </a:t>
          </a:r>
          <a:r>
            <a:rPr kumimoji="1" lang="zh-CN" altLang="en-US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和 </a:t>
          </a:r>
          <a:r>
            <a:rPr kumimoji="1" lang="en-US" altLang="zh-CN" sz="1700" b="1" i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y</a:t>
          </a:r>
          <a:r>
            <a:rPr kumimoji="1" lang="en-US" altLang="zh-CN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 </a:t>
          </a:r>
          <a:r>
            <a:rPr kumimoji="1" lang="zh-CN" altLang="en-US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都非</a:t>
          </a:r>
          <a:r>
            <a:rPr kumimoji="1" lang="en-US" altLang="en-US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</a:t>
          </a:r>
          <a:endParaRPr lang="zh-CN" altLang="en-US" sz="17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8355" y="132036"/>
        <a:ext cx="5325009" cy="452844"/>
      </dsp:txXfrm>
    </dsp:sp>
    <dsp:sp modelId="{B7759CEA-1166-4564-B4EA-E2F60AC336BA}">
      <dsp:nvSpPr>
        <dsp:cNvPr id="0" name=""/>
        <dsp:cNvSpPr/>
      </dsp:nvSpPr>
      <dsp:spPr>
        <a:xfrm>
          <a:off x="0" y="1129578"/>
          <a:ext cx="7677150" cy="8300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54076" rIns="360000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700" b="1" i="1" kern="1200" cap="none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x </a:t>
          </a:r>
          <a:r>
            <a:rPr lang="en-US" altLang="zh-CN" sz="17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 </a:t>
          </a:r>
          <a:r>
            <a:rPr lang="en-US" altLang="zh-CN" sz="1700" b="1" i="1" kern="1200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y </a:t>
          </a:r>
          <a:r>
            <a:rPr lang="en-US" altLang="zh-CN" sz="17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= 1.000×2</a:t>
          </a:r>
          <a:r>
            <a:rPr lang="en-US" altLang="zh-CN" sz="1700" b="1" kern="1200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1</a:t>
          </a:r>
          <a:r>
            <a:rPr lang="en-US" altLang="zh-CN" sz="17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 (</a:t>
          </a:r>
          <a:r>
            <a:rPr lang="en-US" altLang="zh-CN" sz="1700" b="1" kern="120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-1.110)</a:t>
          </a:r>
          <a:r>
            <a:rPr lang="en-US" altLang="zh-CN" sz="17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2</a:t>
          </a:r>
          <a:r>
            <a:rPr lang="en-US" altLang="zh-CN" sz="1700" b="1" kern="1200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2</a:t>
          </a:r>
          <a:r>
            <a:rPr lang="en-US" altLang="zh-CN" sz="1700" b="1" kern="1200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 = (</a:t>
          </a:r>
          <a:r>
            <a:rPr lang="en-US" altLang="zh-CN" sz="17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1.000× (</a:t>
          </a:r>
          <a:r>
            <a:rPr lang="en-US" altLang="zh-CN" sz="1700" b="1" kern="1200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-1.110)) </a:t>
          </a:r>
          <a:r>
            <a:rPr lang="en-US" altLang="zh-CN" sz="17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 2</a:t>
          </a:r>
          <a:r>
            <a:rPr lang="en-US" altLang="zh-CN" sz="1700" b="1" kern="1200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1-2</a:t>
          </a:r>
          <a:r>
            <a:rPr lang="en-US" altLang="zh-CN" sz="1700" b="1" kern="1200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 = -1.110000</a:t>
          </a:r>
          <a:r>
            <a:rPr lang="en-US" altLang="zh-CN" sz="17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 2</a:t>
          </a:r>
          <a:r>
            <a:rPr lang="en-US" altLang="zh-CN" sz="1700" b="1" kern="1200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3</a:t>
          </a:r>
          <a:r>
            <a:rPr lang="en-US" altLang="zh-CN" sz="1700" b="1" kern="1200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 </a:t>
          </a:r>
          <a:endParaRPr lang="zh-CN" altLang="en-US" sz="1700" kern="1200" baseline="0" dirty="0">
            <a:solidFill>
              <a:schemeClr val="accent5">
                <a:lumMod val="7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129578"/>
        <a:ext cx="7677150" cy="830025"/>
      </dsp:txXfrm>
    </dsp:sp>
    <dsp:sp modelId="{C5F416F1-74EC-40BE-9A8A-DF6343BE137A}">
      <dsp:nvSpPr>
        <dsp:cNvPr id="0" name=""/>
        <dsp:cNvSpPr/>
      </dsp:nvSpPr>
      <dsp:spPr>
        <a:xfrm>
          <a:off x="383857" y="878659"/>
          <a:ext cx="5374005" cy="501840"/>
        </a:xfrm>
        <a:prstGeom prst="round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en-US" altLang="zh-CN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② </a:t>
          </a:r>
          <a:r>
            <a:rPr kumimoji="1" lang="zh-CN" altLang="en-US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阶码相加 </a:t>
          </a:r>
          <a:r>
            <a:rPr kumimoji="1" lang="en-US" altLang="zh-CN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+ ③ </a:t>
          </a:r>
          <a:r>
            <a:rPr kumimoji="1" lang="zh-CN" altLang="zh-CN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尾数</a:t>
          </a:r>
          <a:r>
            <a:rPr kumimoji="1" lang="zh-CN" altLang="en-US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相乘</a:t>
          </a:r>
        </a:p>
      </dsp:txBody>
      <dsp:txXfrm>
        <a:off x="408355" y="903157"/>
        <a:ext cx="5325009" cy="452844"/>
      </dsp:txXfrm>
    </dsp:sp>
    <dsp:sp modelId="{FEB991B2-1B24-48D8-8FD7-C176AF802419}">
      <dsp:nvSpPr>
        <dsp:cNvPr id="0" name=""/>
        <dsp:cNvSpPr/>
      </dsp:nvSpPr>
      <dsp:spPr>
        <a:xfrm>
          <a:off x="0" y="2302324"/>
          <a:ext cx="7677150" cy="8300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54076" rIns="360000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700" b="1" kern="1200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1.110</a:t>
          </a:r>
          <a:r>
            <a:rPr lang="en-US" altLang="zh-CN" sz="17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× 2</a:t>
          </a:r>
          <a:r>
            <a:rPr lang="en-US" altLang="zh-CN" sz="1700" b="1" kern="1200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3</a:t>
          </a:r>
          <a:r>
            <a:rPr lang="en-US" altLang="zh-CN" sz="1700" b="1" kern="1200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  </a:t>
          </a:r>
          <a:r>
            <a:rPr lang="en-US" altLang="zh-CN" sz="1700" b="1" kern="1200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 </a:t>
          </a:r>
          <a:r>
            <a:rPr lang="en-US" altLang="zh-CN" sz="1700" b="1" kern="1200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S=-1, M=1.110, e=-3, E= -3+127=124</a:t>
          </a:r>
          <a:endParaRPr kumimoji="1" lang="zh-CN" altLang="en-US" sz="1700" b="1" kern="1200" baseline="0" dirty="0">
            <a:solidFill>
              <a:schemeClr val="bg1"/>
            </a:solidFill>
            <a:effectLst/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Arial" panose="020B0604020202020204" pitchFamily="34" charset="0"/>
          </a:endParaRPr>
        </a:p>
      </dsp:txBody>
      <dsp:txXfrm>
        <a:off x="0" y="2302324"/>
        <a:ext cx="7677150" cy="830025"/>
      </dsp:txXfrm>
    </dsp:sp>
    <dsp:sp modelId="{95807E7F-F177-4975-A75C-2418EA034B52}">
      <dsp:nvSpPr>
        <dsp:cNvPr id="0" name=""/>
        <dsp:cNvSpPr/>
      </dsp:nvSpPr>
      <dsp:spPr>
        <a:xfrm>
          <a:off x="383857" y="2051404"/>
          <a:ext cx="5374005" cy="50184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17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④ 规格化</a:t>
          </a:r>
          <a:endParaRPr lang="zh-CN" altLang="en-US" sz="1700" kern="1200" dirty="0">
            <a:solidFill>
              <a:schemeClr val="bg1">
                <a:lumMod val="95000"/>
                <a:lumOff val="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8355" y="2075902"/>
        <a:ext cx="5325009" cy="452844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01893F2-076A-432E-AC9B-E873A9605290}">
      <dsp:nvSpPr>
        <dsp:cNvPr id="0" name=""/>
        <dsp:cNvSpPr/>
      </dsp:nvSpPr>
      <dsp:spPr>
        <a:xfrm>
          <a:off x="0" y="434223"/>
          <a:ext cx="7677150" cy="108281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520700" rIns="360000" bIns="177800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5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.110</a:t>
          </a:r>
          <a:r>
            <a:rPr lang="zh-CN" altLang="en-US" sz="25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尾数为</a:t>
          </a:r>
          <a:r>
            <a:rPr lang="en-US" altLang="zh-CN" sz="25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4</a:t>
          </a:r>
          <a:r>
            <a:rPr lang="zh-CN" altLang="en-US" sz="25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位有效数字，</a:t>
          </a:r>
          <a:r>
            <a:rPr lang="zh-CN" altLang="en-US" sz="2500" b="1" kern="12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Arial" panose="020B0604020202020204" pitchFamily="34" charset="0"/>
            </a:rPr>
            <a:t>没有多余位，无需舍入</a:t>
          </a:r>
        </a:p>
      </dsp:txBody>
      <dsp:txXfrm>
        <a:off x="0" y="434223"/>
        <a:ext cx="7677150" cy="1082812"/>
      </dsp:txXfrm>
    </dsp:sp>
    <dsp:sp modelId="{281EFA84-607E-4066-990D-AE499A84DDCE}">
      <dsp:nvSpPr>
        <dsp:cNvPr id="0" name=""/>
        <dsp:cNvSpPr/>
      </dsp:nvSpPr>
      <dsp:spPr>
        <a:xfrm>
          <a:off x="383857" y="65223"/>
          <a:ext cx="5374005" cy="7380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5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⑤ </a:t>
          </a:r>
          <a:r>
            <a:rPr lang="zh-CN" altLang="en-US" sz="25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舍入操作</a:t>
          </a:r>
          <a:endParaRPr kumimoji="1" lang="zh-CN" altLang="en-US" sz="25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Arial" panose="020B0604020202020204" pitchFamily="34" charset="0"/>
          </a:endParaRPr>
        </a:p>
      </dsp:txBody>
      <dsp:txXfrm>
        <a:off x="419883" y="101249"/>
        <a:ext cx="5301953" cy="665948"/>
      </dsp:txXfrm>
    </dsp:sp>
    <dsp:sp modelId="{25289137-9DDE-4596-90CD-063B0421F1BC}">
      <dsp:nvSpPr>
        <dsp:cNvPr id="0" name=""/>
        <dsp:cNvSpPr/>
      </dsp:nvSpPr>
      <dsp:spPr>
        <a:xfrm>
          <a:off x="0" y="2021035"/>
          <a:ext cx="7677150" cy="108281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520700" rIns="360000" bIns="177800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500" b="1" i="0" kern="1200" cap="none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1 ≤ E=124 ≤ </a:t>
          </a:r>
          <a:r>
            <a:rPr lang="en-US" altLang="zh-CN" sz="2500" b="1" i="0" kern="1200" cap="none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254</a:t>
          </a:r>
          <a:r>
            <a:rPr lang="zh-CN" altLang="en-US" sz="2500" b="1" i="0" kern="1200" cap="none" baseline="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，无溢出</a:t>
          </a:r>
          <a:endParaRPr lang="zh-CN" altLang="en-US" sz="2500" i="0" kern="1200" baseline="0" dirty="0">
            <a:solidFill>
              <a:schemeClr val="bg1">
                <a:lumMod val="95000"/>
                <a:lumOff val="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021035"/>
        <a:ext cx="7677150" cy="1082812"/>
      </dsp:txXfrm>
    </dsp:sp>
    <dsp:sp modelId="{8FBC1575-2CD4-47A8-878A-E0952FF7C2A4}">
      <dsp:nvSpPr>
        <dsp:cNvPr id="0" name=""/>
        <dsp:cNvSpPr/>
      </dsp:nvSpPr>
      <dsp:spPr>
        <a:xfrm>
          <a:off x="383857" y="1652035"/>
          <a:ext cx="5374005" cy="7380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5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⑥ 溢出检查</a:t>
          </a:r>
        </a:p>
      </dsp:txBody>
      <dsp:txXfrm>
        <a:off x="419883" y="1688061"/>
        <a:ext cx="5301953" cy="66594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A59C7D-B65F-4A79-8A3B-EAE2AA3A291A}">
      <dsp:nvSpPr>
        <dsp:cNvPr id="0" name=""/>
        <dsp:cNvSpPr/>
      </dsp:nvSpPr>
      <dsp:spPr>
        <a:xfrm>
          <a:off x="0" y="296910"/>
          <a:ext cx="3659187" cy="9765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416560" rIns="283994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solidFill>
                <a:schemeClr val="bg1">
                  <a:lumMod val="95000"/>
                  <a:lumOff val="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即：</a:t>
          </a:r>
          <a:r>
            <a:rPr lang="zh-CN" altLang="en-US" sz="2000" b="1" kern="1200" dirty="0">
              <a:solidFill>
                <a:schemeClr val="bg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小数点位置是否对齐</a:t>
          </a:r>
          <a:endParaRPr lang="zh-CN" altLang="en-US" sz="2000" kern="1200" dirty="0">
            <a:solidFill>
              <a:schemeClr val="bg1">
                <a:lumMod val="95000"/>
                <a:lumOff val="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296910"/>
        <a:ext cx="3659187" cy="976500"/>
      </dsp:txXfrm>
    </dsp:sp>
    <dsp:sp modelId="{CB54D04A-4C09-4064-88B8-62FB3E77FD0C}">
      <dsp:nvSpPr>
        <dsp:cNvPr id="0" name=""/>
        <dsp:cNvSpPr/>
      </dsp:nvSpPr>
      <dsp:spPr>
        <a:xfrm>
          <a:off x="182959" y="1709"/>
          <a:ext cx="2934016" cy="5904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查看阶码是否相同</a:t>
          </a:r>
          <a:endParaRPr lang="zh-CN" altLang="en-US" sz="20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1780" y="30530"/>
        <a:ext cx="2876374" cy="532758"/>
      </dsp:txXfrm>
    </dsp:sp>
    <dsp:sp modelId="{33A2F565-129F-4C1D-AC3F-DD690CED07E6}">
      <dsp:nvSpPr>
        <dsp:cNvPr id="0" name=""/>
        <dsp:cNvSpPr/>
      </dsp:nvSpPr>
      <dsp:spPr>
        <a:xfrm>
          <a:off x="0" y="1676610"/>
          <a:ext cx="3659187" cy="1764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416560" rIns="283994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0" kern="1200" dirty="0">
              <a:solidFill>
                <a:schemeClr val="bg1">
                  <a:lumMod val="95000"/>
                  <a:lumOff val="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目的：</a:t>
          </a:r>
          <a:r>
            <a:rPr lang="zh-CN" altLang="en-US" sz="2000" b="1" kern="1200" dirty="0">
              <a:solidFill>
                <a:schemeClr val="bg1">
                  <a:lumMod val="95000"/>
                  <a:lumOff val="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使得小数部分可以按</a:t>
          </a:r>
          <a:r>
            <a:rPr lang="zh-CN" altLang="en-US" sz="2000" b="1" kern="1200" dirty="0">
              <a:solidFill>
                <a:schemeClr val="bg1">
                  <a:lumMod val="95000"/>
                  <a:lumOff val="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位权值</a:t>
          </a:r>
          <a:r>
            <a:rPr lang="zh-CN" altLang="en-US" sz="2000" b="1" kern="1200" dirty="0">
              <a:solidFill>
                <a:schemeClr val="bg1">
                  <a:lumMod val="95000"/>
                  <a:lumOff val="5000"/>
                </a:schemeClr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相加，</a:t>
          </a:r>
          <a:r>
            <a:rPr lang="zh-CN" altLang="en-US" sz="2000" kern="1200" dirty="0">
              <a:solidFill>
                <a:schemeClr val="bg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变为定点数，使用</a:t>
          </a:r>
          <a:r>
            <a:rPr lang="zh-CN" altLang="en-US" sz="2000" kern="1200" dirty="0">
              <a:solidFill>
                <a:schemeClr val="bg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定点加法器运算</a:t>
          </a:r>
          <a:endParaRPr kumimoji="1" lang="en-US" altLang="zh-CN" sz="2000" b="1" kern="1200" dirty="0">
            <a:solidFill>
              <a:srgbClr val="FF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sp:txBody>
      <dsp:txXfrm>
        <a:off x="0" y="1676610"/>
        <a:ext cx="3659187" cy="1764000"/>
      </dsp:txXfrm>
    </dsp:sp>
    <dsp:sp modelId="{A7614A04-AB84-42C3-B380-11CCF3EDD446}">
      <dsp:nvSpPr>
        <dsp:cNvPr id="0" name=""/>
        <dsp:cNvSpPr/>
      </dsp:nvSpPr>
      <dsp:spPr>
        <a:xfrm>
          <a:off x="182959" y="1381410"/>
          <a:ext cx="2934016" cy="5904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0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对阶：</a:t>
          </a:r>
          <a:r>
            <a:rPr kumimoji="1" lang="zh-CN" altLang="en-US" sz="2000" b="1" kern="1200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小阶向大阶看齐</a:t>
          </a:r>
          <a:endParaRPr kumimoji="1" lang="en-US" altLang="zh-CN" sz="20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sp:txBody>
      <dsp:txXfrm>
        <a:off x="211780" y="1410231"/>
        <a:ext cx="2876374" cy="53275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F6F9B9-89B8-48D0-B9D5-4FF980A8EC57}">
      <dsp:nvSpPr>
        <dsp:cNvPr id="0" name=""/>
        <dsp:cNvSpPr/>
      </dsp:nvSpPr>
      <dsp:spPr>
        <a:xfrm>
          <a:off x="0" y="425155"/>
          <a:ext cx="3659187" cy="158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583184" rIns="180000" bIns="170688" numCol="1" spcCol="1270" anchor="t" anchorCtr="0">
          <a:noAutofit/>
        </a:bodyPr>
        <a:lstStyle/>
        <a:p>
          <a:pPr marL="0" lvl="1" indent="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结果是</a:t>
          </a:r>
          <a:r>
            <a:rPr kumimoji="1" lang="en-US" altLang="zh-CN" sz="2400" b="1" kern="12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</a:t>
          </a:r>
          <a:r>
            <a:rPr kumimoji="1" lang="en-US" altLang="zh-CN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x</a:t>
          </a:r>
          <a:r>
            <a:rPr kumimoji="1" lang="en-US" altLang="zh-CN" sz="2400" b="1" kern="12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.</a:t>
          </a:r>
          <a:r>
            <a:rPr kumimoji="1" lang="en-US" altLang="zh-CN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rPr>
            <a:t>x…x</a:t>
          </a:r>
          <a:r>
            <a:rPr kumimoji="1" lang="zh-CN" altLang="en-US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时，</a:t>
          </a:r>
          <a:endParaRPr kumimoji="1" lang="en-US" altLang="zh-CN" sz="24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  <a:p>
          <a:pPr marL="0" lvl="1" indent="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尾数右移</a:t>
          </a:r>
          <a:r>
            <a:rPr kumimoji="1" lang="en-US" altLang="zh-CN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</a:t>
          </a:r>
          <a:r>
            <a:rPr kumimoji="1" lang="zh-CN" altLang="en-US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位，阶码加</a:t>
          </a:r>
          <a:r>
            <a:rPr kumimoji="1" lang="en-US" altLang="zh-CN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</a:t>
          </a:r>
        </a:p>
      </dsp:txBody>
      <dsp:txXfrm>
        <a:off x="0" y="425155"/>
        <a:ext cx="3659187" cy="1587600"/>
      </dsp:txXfrm>
    </dsp:sp>
    <dsp:sp modelId="{B625D598-45FE-47A4-84ED-8B45D0F2F0DB}">
      <dsp:nvSpPr>
        <dsp:cNvPr id="0" name=""/>
        <dsp:cNvSpPr/>
      </dsp:nvSpPr>
      <dsp:spPr>
        <a:xfrm>
          <a:off x="182959" y="11875"/>
          <a:ext cx="2561430" cy="82656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向右规格化</a:t>
          </a:r>
          <a:endParaRPr lang="zh-CN" altLang="en-US" sz="24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23308" y="52224"/>
        <a:ext cx="2480732" cy="745862"/>
      </dsp:txXfrm>
    </dsp:sp>
    <dsp:sp modelId="{5573852F-5A6F-410F-A365-9662045471FA}">
      <dsp:nvSpPr>
        <dsp:cNvPr id="0" name=""/>
        <dsp:cNvSpPr/>
      </dsp:nvSpPr>
      <dsp:spPr>
        <a:xfrm>
          <a:off x="0" y="2577235"/>
          <a:ext cx="3659187" cy="158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4725531"/>
              <a:satOff val="-7569"/>
              <a:lumOff val="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583184" rIns="180000" bIns="170688" numCol="1" spcCol="1270" anchor="t" anchorCtr="0">
          <a:noAutofit/>
        </a:bodyPr>
        <a:lstStyle/>
        <a:p>
          <a:pPr marL="0" lvl="1" indent="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结果是</a:t>
          </a:r>
          <a:r>
            <a:rPr lang="en-US" altLang="zh-CN" sz="2400" b="1" kern="12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.0</a:t>
          </a:r>
          <a:r>
            <a:rPr lang="en-US" altLang="zh-CN" sz="2400" b="1" kern="12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...</a:t>
          </a:r>
          <a:r>
            <a:rPr lang="en-US" altLang="zh-CN" sz="2400" b="1" kern="12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</a:t>
          </a:r>
          <a:r>
            <a:rPr lang="en-US" altLang="zh-CN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.....</a:t>
          </a:r>
          <a:r>
            <a:rPr lang="zh-CN" altLang="en-US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 时，</a:t>
          </a:r>
          <a:endParaRPr lang="en-US" altLang="zh-CN" sz="24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  <a:p>
          <a:pPr marL="0" lvl="1" indent="0" algn="l" defTabSz="10668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lang="zh-CN" altLang="en-US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尾数左移</a:t>
          </a:r>
          <a:r>
            <a:rPr lang="en-US" altLang="zh-CN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</a:t>
          </a:r>
          <a:r>
            <a:rPr lang="zh-CN" altLang="en-US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位，阶码减</a:t>
          </a:r>
          <a:r>
            <a:rPr lang="en-US" altLang="zh-CN" sz="24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 </a:t>
          </a:r>
          <a:endParaRPr kumimoji="1" lang="en-US" altLang="zh-CN" sz="24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</dsp:txBody>
      <dsp:txXfrm>
        <a:off x="0" y="2577235"/>
        <a:ext cx="3659187" cy="1587600"/>
      </dsp:txXfrm>
    </dsp:sp>
    <dsp:sp modelId="{770D408A-B8A5-4AD2-A0BC-DC885F40F96C}">
      <dsp:nvSpPr>
        <dsp:cNvPr id="0" name=""/>
        <dsp:cNvSpPr/>
      </dsp:nvSpPr>
      <dsp:spPr>
        <a:xfrm>
          <a:off x="182959" y="2163955"/>
          <a:ext cx="2561430" cy="826560"/>
        </a:xfrm>
        <a:prstGeom prst="roundRect">
          <a:avLst/>
        </a:prstGeom>
        <a:solidFill>
          <a:schemeClr val="accent4">
            <a:hueOff val="-4725531"/>
            <a:satOff val="-7569"/>
            <a:lumOff val="78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向左规格化</a:t>
          </a:r>
          <a:endParaRPr lang="en-US" altLang="zh-CN" sz="2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sp:txBody>
      <dsp:txXfrm>
        <a:off x="223308" y="2204304"/>
        <a:ext cx="2480732" cy="74586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0FFA41-2551-4F52-B955-4C2FE8D582B5}">
      <dsp:nvSpPr>
        <dsp:cNvPr id="0" name=""/>
        <dsp:cNvSpPr/>
      </dsp:nvSpPr>
      <dsp:spPr>
        <a:xfrm>
          <a:off x="2193" y="17889"/>
          <a:ext cx="1740568" cy="1044341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就近舍入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193" y="17889"/>
        <a:ext cx="1740568" cy="1044341"/>
      </dsp:txXfrm>
    </dsp:sp>
    <dsp:sp modelId="{AE911C5D-746D-4A4A-AAF8-6AB5536E3D39}">
      <dsp:nvSpPr>
        <dsp:cNvPr id="0" name=""/>
        <dsp:cNvSpPr/>
      </dsp:nvSpPr>
      <dsp:spPr>
        <a:xfrm>
          <a:off x="1916819" y="17889"/>
          <a:ext cx="1740568" cy="1044341"/>
        </a:xfrm>
        <a:prstGeom prst="rect">
          <a:avLst/>
        </a:prstGeom>
        <a:solidFill>
          <a:schemeClr val="accent5">
            <a:hueOff val="-1102852"/>
            <a:satOff val="-5923"/>
            <a:lumOff val="2026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朝</a:t>
          </a:r>
          <a:r>
            <a:rPr kumimoji="1" lang="en-US" altLang="zh-CN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0</a:t>
          </a:r>
          <a:r>
            <a:rPr kumimoji="1" lang="zh-CN" altLang="en-US" sz="20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舍入</a:t>
          </a:r>
          <a:endParaRPr kumimoji="1"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sp:txBody>
      <dsp:txXfrm>
        <a:off x="1916819" y="17889"/>
        <a:ext cx="1740568" cy="1044341"/>
      </dsp:txXfrm>
    </dsp:sp>
    <dsp:sp modelId="{5DCABA73-C2EC-482D-9EDD-D56D205E15F3}">
      <dsp:nvSpPr>
        <dsp:cNvPr id="0" name=""/>
        <dsp:cNvSpPr/>
      </dsp:nvSpPr>
      <dsp:spPr>
        <a:xfrm>
          <a:off x="3831444" y="17889"/>
          <a:ext cx="1740568" cy="1044341"/>
        </a:xfrm>
        <a:prstGeom prst="rect">
          <a:avLst/>
        </a:prstGeom>
        <a:solidFill>
          <a:schemeClr val="accent5">
            <a:hueOff val="-2205704"/>
            <a:satOff val="-11847"/>
            <a:lumOff val="405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朝</a:t>
          </a:r>
          <a14:m xmlns:a14="http://schemas.microsoft.com/office/drawing/2010/main">
            <m:oMath xmlns:m="http://schemas.openxmlformats.org/officeDocument/2006/math">
              <m:r>
                <a:rPr kumimoji="1" lang="en-US" altLang="zh-CN" sz="2000" b="1" i="1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m:t>+</m:t>
              </m:r>
              <m:r>
                <a:rPr kumimoji="1" lang="zh-CN" altLang="en-US" sz="2000" b="1" i="1" kern="1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m:t>∞</m:t>
              </m:r>
            </m:oMath>
          </a14:m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舍入</a:t>
          </a:r>
        </a:p>
      </dsp:txBody>
      <dsp:txXfrm>
        <a:off x="3831444" y="17889"/>
        <a:ext cx="1740568" cy="1044341"/>
      </dsp:txXfrm>
    </dsp:sp>
    <dsp:sp modelId="{7546264B-3499-4C9E-B8C9-132DA4238296}">
      <dsp:nvSpPr>
        <dsp:cNvPr id="0" name=""/>
        <dsp:cNvSpPr/>
      </dsp:nvSpPr>
      <dsp:spPr>
        <a:xfrm>
          <a:off x="5746069" y="17889"/>
          <a:ext cx="1740568" cy="1044341"/>
        </a:xfrm>
        <a:prstGeom prst="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朝</a:t>
          </a:r>
          <a14:m xmlns:a14="http://schemas.microsoft.com/office/drawing/2010/main">
            <m:oMath xmlns:m="http://schemas.openxmlformats.org/officeDocument/2006/math">
              <m:r>
                <a:rPr kumimoji="1" lang="en-US" altLang="zh-CN" sz="2000" b="1" i="1" kern="1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m:t>−∞</m:t>
              </m:r>
            </m:oMath>
          </a14:m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舍入</a:t>
          </a:r>
        </a:p>
      </dsp:txBody>
      <dsp:txXfrm>
        <a:off x="5746069" y="17889"/>
        <a:ext cx="1740568" cy="104434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AF70B2-BA02-4B20-A213-CA503BD7EC21}">
      <dsp:nvSpPr>
        <dsp:cNvPr id="0" name=""/>
        <dsp:cNvSpPr/>
      </dsp:nvSpPr>
      <dsp:spPr>
        <a:xfrm>
          <a:off x="0" y="348430"/>
          <a:ext cx="7677150" cy="18364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58216" rIns="18000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若尾数超过指定有效位，根据</a:t>
          </a:r>
          <a:r>
            <a:rPr lang="zh-CN" altLang="en-US" sz="2000" b="1" u="sng" kern="1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多余尾数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的情况进行判定：</a:t>
          </a:r>
          <a:endParaRPr lang="en-US" altLang="zh-CN" sz="2000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2000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2000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2000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</dsp:txBody>
      <dsp:txXfrm>
        <a:off x="0" y="348430"/>
        <a:ext cx="7677150" cy="1836450"/>
      </dsp:txXfrm>
    </dsp:sp>
    <dsp:sp modelId="{D2C7A3E6-AA97-4674-8827-930ABA7CE2D6}">
      <dsp:nvSpPr>
        <dsp:cNvPr id="0" name=""/>
        <dsp:cNvSpPr/>
      </dsp:nvSpPr>
      <dsp:spPr>
        <a:xfrm>
          <a:off x="383857" y="23710"/>
          <a:ext cx="5374005" cy="64944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原理：</a:t>
          </a: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Arial" panose="020B0604020202020204" pitchFamily="34" charset="0"/>
            </a:rPr>
            <a:t>类似于四舍五入</a:t>
          </a:r>
          <a:endParaRPr lang="zh-CN" altLang="en-US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cs"/>
          </a:endParaRPr>
        </a:p>
      </dsp:txBody>
      <dsp:txXfrm>
        <a:off x="415560" y="55413"/>
        <a:ext cx="5310599" cy="586034"/>
      </dsp:txXfrm>
    </dsp:sp>
    <dsp:sp modelId="{BF9D1F43-F6A5-4E5E-B74F-32B832162516}">
      <dsp:nvSpPr>
        <dsp:cNvPr id="0" name=""/>
        <dsp:cNvSpPr/>
      </dsp:nvSpPr>
      <dsp:spPr>
        <a:xfrm>
          <a:off x="0" y="2628401"/>
          <a:ext cx="7677150" cy="1524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4725531"/>
              <a:satOff val="-7569"/>
              <a:lumOff val="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58216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0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90000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例</a:t>
          </a:r>
          <a:r>
            <a:rPr lang="zh-CN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 将下列数据保留有效位到</a:t>
          </a:r>
          <a:r>
            <a:rPr lang="en-US" altLang="en-US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.001</a:t>
          </a:r>
          <a:endParaRPr lang="en-US" altLang="zh-CN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.10111      		-0.00101</a:t>
          </a:r>
          <a:endParaRPr lang="zh-CN" altLang="en-US" sz="20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  <a:sym typeface="Arial" panose="020B0604020202020204" pitchFamily="34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.11</a:t>
          </a:r>
          <a:r>
            <a:rPr lang="en-US" altLang="zh-CN" sz="2000" b="1" kern="1200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0      		-0.01</a:t>
          </a:r>
          <a:r>
            <a:rPr lang="en-US" altLang="zh-CN" sz="2000" b="1" kern="1200" dirty="0">
              <a:solidFill>
                <a:srgbClr val="00B05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0</a:t>
          </a:r>
          <a:r>
            <a:rPr lang="en-US" altLang="zh-CN" sz="20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rPr>
            <a:t>10</a:t>
          </a:r>
        </a:p>
      </dsp:txBody>
      <dsp:txXfrm>
        <a:off x="0" y="2628401"/>
        <a:ext cx="7677150" cy="1524600"/>
      </dsp:txXfrm>
    </dsp:sp>
    <dsp:sp modelId="{56C792DA-1A31-47E4-B549-4AEC56BCE23A}">
      <dsp:nvSpPr>
        <dsp:cNvPr id="0" name=""/>
        <dsp:cNvSpPr/>
      </dsp:nvSpPr>
      <dsp:spPr>
        <a:xfrm>
          <a:off x="383857" y="2303681"/>
          <a:ext cx="5374005" cy="649440"/>
        </a:xfrm>
        <a:prstGeom prst="roundRect">
          <a:avLst/>
        </a:prstGeom>
        <a:solidFill>
          <a:schemeClr val="accent4">
            <a:hueOff val="-4725531"/>
            <a:satOff val="-7569"/>
            <a:lumOff val="78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rPr>
            <a:t>举例</a:t>
          </a:r>
          <a:endParaRPr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Arial" panose="020B0604020202020204" pitchFamily="34" charset="0"/>
          </a:endParaRPr>
        </a:p>
      </dsp:txBody>
      <dsp:txXfrm>
        <a:off x="415560" y="2335384"/>
        <a:ext cx="5310599" cy="58603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9B9CFB-72B8-4E2A-B5A1-4CFB8FD3E21D}">
      <dsp:nvSpPr>
        <dsp:cNvPr id="0" name=""/>
        <dsp:cNvSpPr/>
      </dsp:nvSpPr>
      <dsp:spPr>
        <a:xfrm>
          <a:off x="0" y="365755"/>
          <a:ext cx="7677150" cy="1663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58216" rIns="595832" bIns="170688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400" kern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正数：多余位不全为</a:t>
          </a:r>
          <a:r>
            <a:rPr kumimoji="1" lang="en-US" altLang="zh-CN" sz="2400" kern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0</a:t>
          </a:r>
          <a:r>
            <a:rPr kumimoji="1" lang="zh-CN" altLang="en-US" sz="2400" kern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，进</a:t>
          </a:r>
          <a:r>
            <a:rPr kumimoji="1" lang="en-US" altLang="zh-CN" sz="2400" kern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1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400" kern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负数：截尾</a:t>
          </a:r>
        </a:p>
      </dsp:txBody>
      <dsp:txXfrm>
        <a:off x="0" y="365755"/>
        <a:ext cx="7677150" cy="1663200"/>
      </dsp:txXfrm>
    </dsp:sp>
    <dsp:sp modelId="{68C4E861-9949-493A-AB88-4462CFC8B705}">
      <dsp:nvSpPr>
        <dsp:cNvPr id="0" name=""/>
        <dsp:cNvSpPr/>
      </dsp:nvSpPr>
      <dsp:spPr>
        <a:xfrm>
          <a:off x="383857" y="41035"/>
          <a:ext cx="5374005" cy="64944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朝</a:t>
          </a:r>
          <a14:m xmlns:a14="http://schemas.microsoft.com/office/drawing/2010/main">
            <m:oMath xmlns:m="http://schemas.openxmlformats.org/officeDocument/2006/math">
              <m:r>
                <a:rPr kumimoji="1" lang="en-US" altLang="zh-CN" sz="2400" b="1" i="1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m:t>+</m:t>
              </m:r>
              <m:r>
                <a:rPr kumimoji="1" lang="zh-CN" altLang="en-US" sz="2400" b="1" i="1" kern="1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m:t>∞</m:t>
              </m:r>
            </m:oMath>
          </a14:m>
          <a:r>
            <a:rPr kumimoji="1"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舍入</a:t>
          </a:r>
          <a:endParaRPr lang="zh-CN" altLang="en-US" sz="24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15560" y="72738"/>
        <a:ext cx="5310599" cy="586034"/>
      </dsp:txXfrm>
    </dsp:sp>
    <dsp:sp modelId="{3C2B2F10-41AE-4419-9840-9A925A108EB0}">
      <dsp:nvSpPr>
        <dsp:cNvPr id="0" name=""/>
        <dsp:cNvSpPr/>
      </dsp:nvSpPr>
      <dsp:spPr>
        <a:xfrm>
          <a:off x="0" y="2472476"/>
          <a:ext cx="7677150" cy="1663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58216" rIns="595832" bIns="170688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400" kern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正数：截尾</a:t>
          </a:r>
          <a:endParaRPr kumimoji="1" lang="en-US" altLang="zh-CN" sz="2400" kern="1200" dirty="0">
            <a:latin typeface="Arial" panose="020B0604020202020204" pitchFamily="34" charset="0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400" kern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负数：多余位不全为</a:t>
          </a:r>
          <a:r>
            <a:rPr kumimoji="1" lang="en-US" altLang="zh-CN" sz="2400" kern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0</a:t>
          </a:r>
          <a:r>
            <a:rPr kumimoji="1" lang="zh-CN" altLang="en-US" sz="2400" kern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，进</a:t>
          </a:r>
          <a:r>
            <a:rPr kumimoji="1" lang="en-US" altLang="zh-CN" sz="2400" kern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1</a:t>
          </a:r>
          <a:r>
            <a:rPr kumimoji="1" lang="zh-CN" altLang="en-US" sz="2400" kern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。</a:t>
          </a:r>
        </a:p>
      </dsp:txBody>
      <dsp:txXfrm>
        <a:off x="0" y="2472476"/>
        <a:ext cx="7677150" cy="1663200"/>
      </dsp:txXfrm>
    </dsp:sp>
    <dsp:sp modelId="{264EFF5D-D045-4B62-9669-E76C6F02A0E7}">
      <dsp:nvSpPr>
        <dsp:cNvPr id="0" name=""/>
        <dsp:cNvSpPr/>
      </dsp:nvSpPr>
      <dsp:spPr>
        <a:xfrm>
          <a:off x="383857" y="2147756"/>
          <a:ext cx="5374005" cy="64944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朝</a:t>
          </a:r>
          <a14:m xmlns:a14="http://schemas.microsoft.com/office/drawing/2010/main">
            <m:oMath xmlns:m="http://schemas.openxmlformats.org/officeDocument/2006/math">
              <m:r>
                <a:rPr kumimoji="1" lang="en-US" altLang="zh-CN" sz="2400" b="1" i="1" kern="1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ea typeface="Cambria Math" panose="02040503050406030204" pitchFamily="18" charset="0"/>
                  <a:cs typeface="+mn-ea"/>
                  <a:sym typeface="Arial" panose="020B0604020202020204" pitchFamily="34" charset="0"/>
                </a:rPr>
                <m:t>−</m:t>
              </m:r>
              <m:r>
                <a:rPr kumimoji="1" lang="zh-CN" altLang="en-US" sz="2400" b="1" i="1" kern="1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cs typeface="+mn-ea"/>
                  <a:sym typeface="Arial" panose="020B0604020202020204" pitchFamily="34" charset="0"/>
                </a:rPr>
                <m:t>∞</m:t>
              </m:r>
            </m:oMath>
          </a14:m>
          <a:r>
            <a:rPr kumimoji="1"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舍入</a:t>
          </a:r>
          <a:endParaRPr kumimoji="1" lang="en-US" altLang="zh-CN" sz="24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微软雅黑" panose="020B0503020204020204" pitchFamily="34" charset="-122"/>
            <a:cs typeface="+mn-ea"/>
            <a:sym typeface="Arial" panose="020B0604020202020204" pitchFamily="34" charset="0"/>
          </a:endParaRPr>
        </a:p>
      </dsp:txBody>
      <dsp:txXfrm>
        <a:off x="415560" y="2179459"/>
        <a:ext cx="5310599" cy="586034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A68330F-8ADD-4CD5-83DF-002BA0F8AAA5}">
      <dsp:nvSpPr>
        <dsp:cNvPr id="0" name=""/>
        <dsp:cNvSpPr/>
      </dsp:nvSpPr>
      <dsp:spPr>
        <a:xfrm>
          <a:off x="0" y="320328"/>
          <a:ext cx="7677150" cy="8788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8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.2</a:t>
          </a:r>
          <a:r>
            <a:rPr lang="zh-CN" altLang="en-US" sz="18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＝</a:t>
          </a:r>
          <a:r>
            <a:rPr lang="en-US" altLang="zh-CN" sz="18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.001100110011</a:t>
          </a:r>
        </a:p>
      </dsp:txBody>
      <dsp:txXfrm>
        <a:off x="0" y="320328"/>
        <a:ext cx="7677150" cy="878850"/>
      </dsp:txXfrm>
    </dsp:sp>
    <dsp:sp modelId="{FD296AE4-E3C6-4583-92C1-8CF55D823630}">
      <dsp:nvSpPr>
        <dsp:cNvPr id="0" name=""/>
        <dsp:cNvSpPr/>
      </dsp:nvSpPr>
      <dsp:spPr>
        <a:xfrm>
          <a:off x="383857" y="54648"/>
          <a:ext cx="5374005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en-US" altLang="zh-CN" sz="18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① </a:t>
          </a:r>
          <a:r>
            <a:rPr kumimoji="1" lang="zh-CN" altLang="en-US" sz="18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转换成二进制数</a:t>
          </a:r>
          <a:endParaRPr lang="zh-CN" altLang="en-US" sz="18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9796" y="80587"/>
        <a:ext cx="5322127" cy="479482"/>
      </dsp:txXfrm>
    </dsp:sp>
    <dsp:sp modelId="{6B8E191D-849F-4C5B-82B7-58DEE6028B1E}">
      <dsp:nvSpPr>
        <dsp:cNvPr id="0" name=""/>
        <dsp:cNvSpPr/>
      </dsp:nvSpPr>
      <dsp:spPr>
        <a:xfrm>
          <a:off x="0" y="1562058"/>
          <a:ext cx="7677150" cy="14458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8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.2</a:t>
          </a:r>
          <a:r>
            <a:rPr lang="zh-CN" altLang="en-US" sz="18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＝</a:t>
          </a:r>
          <a:r>
            <a:rPr lang="en-US" altLang="zh-CN" sz="1800" b="1" kern="12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1.100110011×2</a:t>
          </a:r>
          <a:r>
            <a:rPr lang="en-US" altLang="zh-CN" sz="1800" b="1" kern="1200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-3</a:t>
          </a:r>
          <a:endParaRPr lang="zh-CN" altLang="en-US" sz="1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1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1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562058"/>
        <a:ext cx="7677150" cy="1445850"/>
      </dsp:txXfrm>
    </dsp:sp>
    <dsp:sp modelId="{CAE6F728-455B-4FBE-9C03-B507699399B2}">
      <dsp:nvSpPr>
        <dsp:cNvPr id="0" name=""/>
        <dsp:cNvSpPr/>
      </dsp:nvSpPr>
      <dsp:spPr>
        <a:xfrm>
          <a:off x="383857" y="1296378"/>
          <a:ext cx="5374005" cy="531360"/>
        </a:xfrm>
        <a:prstGeom prst="round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en-US" altLang="zh-CN" sz="18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② </a:t>
          </a:r>
          <a:r>
            <a:rPr kumimoji="1" lang="zh-CN" altLang="en-US" sz="18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规格化处理</a:t>
          </a:r>
          <a:endParaRPr lang="zh-CN" altLang="en-US" sz="18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9796" y="1322317"/>
        <a:ext cx="5322127" cy="479482"/>
      </dsp:txXfrm>
    </dsp:sp>
    <dsp:sp modelId="{25289137-9DDE-4596-90CD-063B0421F1BC}">
      <dsp:nvSpPr>
        <dsp:cNvPr id="0" name=""/>
        <dsp:cNvSpPr/>
      </dsp:nvSpPr>
      <dsp:spPr>
        <a:xfrm>
          <a:off x="0" y="3370788"/>
          <a:ext cx="7677150" cy="7512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800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zh-CN" altLang="en-US" sz="1800" kern="1200" dirty="0">
            <a:solidFill>
              <a:schemeClr val="bg1">
                <a:lumMod val="95000"/>
                <a:lumOff val="5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3370788"/>
        <a:ext cx="7677150" cy="751275"/>
      </dsp:txXfrm>
    </dsp:sp>
    <dsp:sp modelId="{8FBC1575-2CD4-47A8-878A-E0952FF7C2A4}">
      <dsp:nvSpPr>
        <dsp:cNvPr id="0" name=""/>
        <dsp:cNvSpPr/>
      </dsp:nvSpPr>
      <dsp:spPr>
        <a:xfrm>
          <a:off x="383857" y="3105108"/>
          <a:ext cx="5374005" cy="53136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en-US" altLang="zh-CN" sz="18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③ </a:t>
          </a:r>
          <a:r>
            <a:rPr kumimoji="1" lang="zh-CN" altLang="en-US" sz="18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得到</a:t>
          </a:r>
          <a:r>
            <a:rPr kumimoji="1" lang="en-US" altLang="zh-CN" sz="18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32</a:t>
          </a:r>
          <a:r>
            <a:rPr kumimoji="1" lang="zh-CN" altLang="en-US" sz="18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位浮点数的二进制存储格式为</a:t>
          </a:r>
          <a:endParaRPr lang="zh-CN" altLang="en-US" sz="18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9796" y="3131047"/>
        <a:ext cx="5322127" cy="47948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2470E2D-CC86-4B06-98D9-607BC775573E}">
      <dsp:nvSpPr>
        <dsp:cNvPr id="0" name=""/>
        <dsp:cNvSpPr/>
      </dsp:nvSpPr>
      <dsp:spPr>
        <a:xfrm>
          <a:off x="0" y="322942"/>
          <a:ext cx="3656013" cy="1356074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rgbClr val="8AC4A7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747" tIns="437388" rIns="283747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尾数上溢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：</a:t>
          </a:r>
          <a:r>
            <a:rPr kumimoji="1" lang="zh-CN" altLang="en-US" sz="18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向右规格化</a:t>
          </a:r>
          <a:endParaRPr lang="zh-CN" alt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尾数下溢</a:t>
          </a:r>
          <a:r>
            <a:rPr kumimoji="1"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：</a:t>
          </a:r>
          <a:r>
            <a:rPr kumimoji="1" lang="zh-CN" altLang="en-US" sz="1800" b="1" kern="12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向左规格化</a:t>
          </a:r>
        </a:p>
      </dsp:txBody>
      <dsp:txXfrm>
        <a:off x="0" y="322942"/>
        <a:ext cx="3656013" cy="1356074"/>
      </dsp:txXfrm>
    </dsp:sp>
    <dsp:sp modelId="{D82A1537-CCDF-466D-94D6-99BD00BC8A54}">
      <dsp:nvSpPr>
        <dsp:cNvPr id="0" name=""/>
        <dsp:cNvSpPr/>
      </dsp:nvSpPr>
      <dsp:spPr>
        <a:xfrm>
          <a:off x="182622" y="12982"/>
          <a:ext cx="3092979" cy="619920"/>
        </a:xfrm>
        <a:prstGeom prst="roundRect">
          <a:avLst/>
        </a:prstGeom>
        <a:solidFill>
          <a:srgbClr val="8AC4A7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732" tIns="0" rIns="96732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尾数溢出     </a:t>
          </a:r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Symbol" panose="05050102010706020507" pitchFamily="18" charset="2"/>
            </a:rPr>
            <a:t> </a:t>
          </a:r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真正的溢出</a:t>
          </a:r>
          <a:endParaRPr lang="zh-CN" altLang="en-US" sz="2000" kern="1200" dirty="0"/>
        </a:p>
      </dsp:txBody>
      <dsp:txXfrm>
        <a:off x="212884" y="43244"/>
        <a:ext cx="3032455" cy="559396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8BE17A5-3D0E-4F2E-AACF-E40281D16414}">
      <dsp:nvSpPr>
        <dsp:cNvPr id="0" name=""/>
        <dsp:cNvSpPr/>
      </dsp:nvSpPr>
      <dsp:spPr>
        <a:xfrm>
          <a:off x="0" y="322942"/>
          <a:ext cx="3659187" cy="1356074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437388" rIns="283994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阶码上溢</a:t>
          </a:r>
          <a:r>
            <a:rPr kumimoji="1"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：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认为是 </a:t>
          </a: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Symbol" panose="05050102010706020507" pitchFamily="18" charset="2"/>
            </a:rPr>
            <a:t> </a:t>
          </a:r>
          <a:endParaRPr lang="en-US" altLang="zh-CN" sz="18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Arial" panose="020B0604020202020204" pitchFamily="34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阶码下溢</a:t>
          </a:r>
          <a:r>
            <a:rPr kumimoji="1"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：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rPr>
            <a:t>0</a:t>
          </a:r>
        </a:p>
      </dsp:txBody>
      <dsp:txXfrm>
        <a:off x="0" y="322942"/>
        <a:ext cx="3659187" cy="1356074"/>
      </dsp:txXfrm>
    </dsp:sp>
    <dsp:sp modelId="{9F85D14F-FF37-4904-9D60-94127C5990B3}">
      <dsp:nvSpPr>
        <dsp:cNvPr id="0" name=""/>
        <dsp:cNvSpPr/>
      </dsp:nvSpPr>
      <dsp:spPr>
        <a:xfrm>
          <a:off x="182780" y="12982"/>
          <a:ext cx="2985093" cy="6199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阶码溢出    </a:t>
          </a:r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Symbol" panose="05050102010706020507" pitchFamily="18" charset="2"/>
            </a:rPr>
            <a:t> </a:t>
          </a:r>
          <a:r>
            <a:rPr kumimoji="1"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rPr>
            <a:t>浮点数溢出</a:t>
          </a:r>
          <a:endParaRPr lang="zh-CN" altLang="en-US" sz="2000" kern="1200" dirty="0"/>
        </a:p>
      </dsp:txBody>
      <dsp:txXfrm>
        <a:off x="213042" y="43244"/>
        <a:ext cx="2924569" cy="55939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23902-EA41-4BE4-9201-3A84B795B0B9}" type="datetimeFigureOut">
              <a:rPr lang="zh-CN" altLang="en-US" smtClean="0"/>
              <a:t>2023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D1BB1-8964-43B5-A6A0-61A524041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44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22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1374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/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其中：</a:t>
            </a:r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1"/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E</a:t>
            </a:r>
            <a:r>
              <a:rPr kumimoji="1"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和 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E</a:t>
            </a:r>
            <a:r>
              <a:rPr kumimoji="1"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分别为数 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和 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的阶码</a:t>
            </a:r>
            <a:endParaRPr kumimoji="1"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1"/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M</a:t>
            </a:r>
            <a:r>
              <a:rPr kumimoji="1"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和 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M</a:t>
            </a:r>
            <a:r>
              <a:rPr kumimoji="1"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分别为数 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和 </a:t>
            </a:r>
            <a:r>
              <a:rPr kumimoji="1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 </a:t>
            </a:r>
            <a:r>
              <a:rPr kumimoji="1"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的尾数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66001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CBF67E-170E-4C88-8AAE-F93DF8EB01CC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4685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0.10111 </a:t>
            </a:r>
            <a:r>
              <a:rPr lang="zh-CN" altLang="en-US" dirty="0"/>
              <a:t>舍入后：</a:t>
            </a:r>
            <a:r>
              <a:rPr lang="en-US" altLang="zh-CN" dirty="0"/>
              <a:t>0.101</a:t>
            </a:r>
          </a:p>
          <a:p>
            <a:r>
              <a:rPr lang="en-US" altLang="zh-CN" dirty="0"/>
              <a:t>-0.00101 </a:t>
            </a:r>
            <a:r>
              <a:rPr lang="zh-CN" altLang="en-US" dirty="0"/>
              <a:t>舍入后：</a:t>
            </a:r>
            <a:r>
              <a:rPr lang="en-US" altLang="zh-CN" dirty="0"/>
              <a:t>-0.001</a:t>
            </a:r>
          </a:p>
          <a:p>
            <a:r>
              <a:rPr lang="en-US" altLang="zh-CN" dirty="0"/>
              <a:t>0.11110</a:t>
            </a:r>
            <a:r>
              <a:rPr lang="zh-CN" altLang="en-US" dirty="0"/>
              <a:t>舍入后：</a:t>
            </a:r>
            <a:r>
              <a:rPr lang="en-US" altLang="zh-CN" dirty="0"/>
              <a:t>0.111</a:t>
            </a:r>
          </a:p>
          <a:p>
            <a:r>
              <a:rPr lang="en-US" altLang="zh-CN" dirty="0"/>
              <a:t>-0.01010</a:t>
            </a:r>
            <a:r>
              <a:rPr lang="zh-CN" altLang="en-US" dirty="0"/>
              <a:t>舍入后：</a:t>
            </a:r>
            <a:r>
              <a:rPr lang="en-US" altLang="zh-CN" dirty="0"/>
              <a:t>-0.010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CBF67E-170E-4C88-8AAE-F93DF8EB01CC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60952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CBF67E-170E-4C88-8AAE-F93DF8EB01CC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89363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0430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CBF67E-170E-4C88-8AAE-F93DF8EB01CC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28938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i="0" dirty="0" err="1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NaN</a:t>
            </a:r>
            <a:r>
              <a:rPr lang="zh-CN" altLang="en-US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（空值）是计算机科学中数值数据类型的一类值，表示未定义或不可表示的值。常在浮点数运算中使用。</a:t>
            </a:r>
            <a:endParaRPr lang="en-US" altLang="zh-CN" dirty="0"/>
          </a:p>
          <a:p>
            <a:r>
              <a:rPr lang="en-US" altLang="zh-CN" dirty="0" err="1"/>
              <a:t>NaN</a:t>
            </a:r>
            <a:r>
              <a:rPr lang="zh-CN" altLang="en-US" dirty="0"/>
              <a:t>表示无定义数据，采用这个标志的目的是让程序员能够推迟进行测试及判断的时间，以便在方便的时候进行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3336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数据来源</a:t>
            </a:r>
            <a:r>
              <a:rPr lang="en-US" altLang="zh-CN" dirty="0"/>
              <a:t>wik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CBF67E-170E-4C88-8AAE-F93DF8EB01CC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8484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grpSp>
        <p:nvGrpSpPr>
          <p:cNvPr id="5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8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1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2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3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4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5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6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8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9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0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3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6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8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9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0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2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3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6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7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9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0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1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2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3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4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5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7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9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1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2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3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4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5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6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7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8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9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/>
          <a:lstStyle>
            <a:lvl1pPr algn="l">
              <a:defRPr sz="480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>
            <a:lvl1pPr marL="0" indent="0" algn="l">
              <a:buNone/>
              <a:defRPr sz="20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65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4A6DC-AA24-4501-B88A-DEA9A32B50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931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07F69-D83C-49B6-AD71-D237FABFD9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132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1836A-CC6E-4B89-983D-AC20C74310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08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1"/>
          <p:cNvSpPr txBox="1"/>
          <p:nvPr/>
        </p:nvSpPr>
        <p:spPr>
          <a:xfrm>
            <a:off x="696913" y="7191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6" name="TextBox 52"/>
          <p:cNvSpPr txBox="1"/>
          <p:nvPr/>
        </p:nvSpPr>
        <p:spPr>
          <a:xfrm>
            <a:off x="7816850" y="2765425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841BF-3E36-4B60-AFF0-9F73077243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055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97A45-DBE2-4B44-A5A8-67C330FA73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487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AD7DF-5259-43D3-B702-364D90B488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011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 cap="all" baseline="0"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7A37-0ADA-42B0-8626-660AFDC213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653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EF2DA-E2D1-4A24-90F6-03B625D994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9524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204CC-1F20-49DD-92D1-1038735F85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777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699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323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699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323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93742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>
            <a:lvl1pPr marL="288000" indent="-288000">
              <a:buClr>
                <a:schemeClr val="accent5">
                  <a:lumMod val="75000"/>
                </a:schemeClr>
              </a:buClr>
              <a:buSzPct val="80000"/>
              <a:buFont typeface="Courier New" panose="02070309020205020404" pitchFamily="49" charset="0"/>
              <a:buChar char="►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 marL="6858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2pPr>
            <a:lvl3pPr marL="1143000" indent="-2880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3pPr>
            <a:lvl4pPr indent="-288000">
              <a:buClr>
                <a:schemeClr val="accent5">
                  <a:lumMod val="75000"/>
                </a:schemeClr>
              </a:buClr>
              <a:defRPr baseline="0">
                <a:solidFill>
                  <a:srgbClr val="183E5B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4pPr>
            <a:lvl5pPr indent="-288000">
              <a:buClr>
                <a:schemeClr val="accent5">
                  <a:lumMod val="75000"/>
                </a:schemeClr>
              </a:buClr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2334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699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323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264421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939073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2"/>
          </p:nvPr>
        </p:nvSpPr>
        <p:spPr>
          <a:xfrm>
            <a:off x="855663" y="765175"/>
            <a:ext cx="7677150" cy="5327650"/>
          </a:xfrm>
        </p:spPr>
        <p:txBody>
          <a:bodyPr/>
          <a:lstStyle>
            <a:lvl1pPr marL="396875" indent="-457200">
              <a:buClr>
                <a:srgbClr val="0070C0"/>
              </a:buClr>
              <a:buSzPct val="80000"/>
              <a:buFont typeface="Courier New" panose="02070309020205020404" pitchFamily="49" charset="0"/>
              <a:buChar char="►"/>
              <a:defRPr/>
            </a:lvl1pPr>
            <a:lvl2pPr marL="739775" indent="-3429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/>
            </a:lvl2pPr>
            <a:lvl3pPr marL="1196975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lvl3pPr>
            <a:lvl4pPr>
              <a:buClr>
                <a:schemeClr val="accent5">
                  <a:lumMod val="75000"/>
                </a:schemeClr>
              </a:buClr>
              <a:defRPr/>
            </a:lvl4pPr>
            <a:lvl5pPr marL="2114550" indent="-285750"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8FC4323-99BF-318C-F5C7-C217CC15C8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610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/>
          <a:lstStyle>
            <a:lvl1pPr marL="0" indent="0">
              <a:buNone/>
              <a:defRPr sz="1800" cap="all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84872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1916832"/>
            <a:ext cx="3658792" cy="4176000"/>
          </a:xfrm>
        </p:spPr>
        <p:txBody>
          <a:bodyPr/>
          <a:lstStyle>
            <a:lvl1pPr marL="2880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sz="2400"/>
            </a:lvl1pPr>
            <a:lvl2pPr>
              <a:buClr>
                <a:schemeClr val="accent6">
                  <a:lumMod val="75000"/>
                </a:schemeClr>
              </a:buClr>
              <a:defRPr sz="2000"/>
            </a:lvl2pPr>
            <a:lvl3pPr>
              <a:buClr>
                <a:schemeClr val="accent5">
                  <a:lumMod val="75000"/>
                </a:schemeClr>
              </a:buClr>
              <a:defRPr sz="1800"/>
            </a:lvl3pPr>
            <a:lvl4pPr>
              <a:buClr>
                <a:schemeClr val="accent2">
                  <a:lumMod val="75000"/>
                </a:schemeClr>
              </a:buCl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032" y="1916832"/>
            <a:ext cx="3656408" cy="4176000"/>
          </a:xfrm>
        </p:spPr>
        <p:txBody>
          <a:bodyPr/>
          <a:lstStyle>
            <a:lvl1pPr marL="457200" indent="-457200">
              <a:defRPr lang="zh-CN" altLang="en-US" sz="24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739775" indent="-342900">
              <a:defRPr lang="zh-CN" altLang="en-US" sz="20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1196975" indent="-342900">
              <a:defRPr lang="zh-CN" altLang="en-US" sz="18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600200" indent="-228600">
              <a:defRPr lang="zh-CN" altLang="en-US" sz="1600" b="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2057400" indent="-228600">
              <a:defRPr lang="en-US" altLang="en-US" sz="16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</a:lstStyle>
          <a:p>
            <a:pPr marL="288000" lvl="0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dirty="0"/>
              <a:t>编辑母版文本样式</a:t>
            </a:r>
          </a:p>
          <a:p>
            <a:pPr marL="739775" lvl="1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二级</a:t>
            </a:r>
          </a:p>
          <a:p>
            <a:pPr marL="1196975" lvl="2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三级</a:t>
            </a:r>
          </a:p>
          <a:p>
            <a:pPr marL="1600200" lvl="3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2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四级</a:t>
            </a:r>
          </a:p>
          <a:p>
            <a:pPr marL="2057400" lvl="4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972CA5E-7185-6F4A-B71D-EACE82D37A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629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8BD44F8-3456-73AB-FD98-DC47EEC3C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5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23E59-403E-4A68-A698-9F79F8E1FE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187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ABD5A-D708-4437-942B-85FA433E28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29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35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3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sp>
        <p:nvSpPr>
          <p:cNvPr id="48" name="圆角矩形 47"/>
          <p:cNvSpPr/>
          <p:nvPr/>
        </p:nvSpPr>
        <p:spPr>
          <a:xfrm>
            <a:off x="476250" y="404813"/>
            <a:ext cx="8332788" cy="5864225"/>
          </a:xfrm>
          <a:prstGeom prst="roundRect">
            <a:avLst>
              <a:gd name="adj" fmla="val 2108"/>
            </a:avLst>
          </a:prstGeom>
          <a:solidFill>
            <a:schemeClr val="tx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-14288" y="0"/>
            <a:ext cx="9042401" cy="6858000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 dirty="0"/>
              <a:t>华北电力大学 控制与计算机工程学院 王红 制作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3200" y="6376988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A4C471-EE6B-4FC8-9E61-A341FD7B58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10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5663" y="1912938"/>
            <a:ext cx="761682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0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  <p:sldLayoutId id="2147483719" r:id="rId19"/>
    <p:sldLayoutId id="2147483720" r:id="rId20"/>
    <p:sldLayoutId id="2147483721" r:id="rId21"/>
  </p:sldLayoutIdLst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 kern="1200" cap="all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9pPr>
    </p:titleStyle>
    <p:bodyStyle>
      <a:lvl1pPr marL="396875" indent="-457200" algn="l" rtl="0" fontAlgn="base">
        <a:lnSpc>
          <a:spcPct val="120000"/>
        </a:lnSpc>
        <a:spcBef>
          <a:spcPts val="10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8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1pPr>
      <a:lvl2pPr marL="7397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4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2pPr>
      <a:lvl3pPr marL="11969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0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3pPr>
      <a:lvl4pPr marL="16002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b="0" kern="1200" dirty="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4pPr>
      <a:lvl5pPr marL="20574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en-US" altLang="en-US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diagramLayout" Target="../diagrams/layout3.xml"/><Relationship Id="rId7" Type="http://schemas.openxmlformats.org/officeDocument/2006/relationships/slide" Target="slide9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3" Type="http://schemas.openxmlformats.org/officeDocument/2006/relationships/diagramLayout" Target="../diagrams/layout4.xml"/><Relationship Id="rId7" Type="http://schemas.openxmlformats.org/officeDocument/2006/relationships/diagramData" Target="../diagrams/data40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9" Type="http://schemas.openxmlformats.org/officeDocument/2006/relationships/diagramQuickStyle" Target="../diagrams/quickStyle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6.xml"/><Relationship Id="rId3" Type="http://schemas.openxmlformats.org/officeDocument/2006/relationships/image" Target="../media/image10.png"/><Relationship Id="rId7" Type="http://schemas.openxmlformats.org/officeDocument/2006/relationships/diagramColors" Target="../diagrams/colors6.xml"/><Relationship Id="rId12" Type="http://schemas.openxmlformats.org/officeDocument/2006/relationships/diagramColors" Target="../diagrams/colors6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6.xml"/><Relationship Id="rId11" Type="http://schemas.openxmlformats.org/officeDocument/2006/relationships/diagramQuickStyle" Target="../diagrams/quickStyle6.xml"/><Relationship Id="rId5" Type="http://schemas.openxmlformats.org/officeDocument/2006/relationships/diagramLayout" Target="../diagrams/layout6.xml"/><Relationship Id="rId10" Type="http://schemas.openxmlformats.org/officeDocument/2006/relationships/diagramLayout" Target="../diagrams/layout6.xml"/><Relationship Id="rId4" Type="http://schemas.openxmlformats.org/officeDocument/2006/relationships/diagramData" Target="../diagrams/data6.xml"/><Relationship Id="rId9" Type="http://schemas.openxmlformats.org/officeDocument/2006/relationships/diagramData" Target="../diagrams/data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0.xml"/><Relationship Id="rId13" Type="http://schemas.openxmlformats.org/officeDocument/2006/relationships/slide" Target="slide18.xml"/><Relationship Id="rId3" Type="http://schemas.openxmlformats.org/officeDocument/2006/relationships/diagramData" Target="../diagrams/data9.xml"/><Relationship Id="rId7" Type="http://schemas.microsoft.com/office/2007/relationships/diagramDrawing" Target="../diagrams/drawing8.xml"/><Relationship Id="rId12" Type="http://schemas.microsoft.com/office/2007/relationships/diagramDrawing" Target="../diagrams/drawing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8.xml"/><Relationship Id="rId11" Type="http://schemas.openxmlformats.org/officeDocument/2006/relationships/diagramColors" Target="../diagrams/colors9.xml"/><Relationship Id="rId5" Type="http://schemas.openxmlformats.org/officeDocument/2006/relationships/diagramQuickStyle" Target="../diagrams/quickStyle8.xml"/><Relationship Id="rId10" Type="http://schemas.openxmlformats.org/officeDocument/2006/relationships/diagramQuickStyle" Target="../diagrams/quickStyle9.xml"/><Relationship Id="rId4" Type="http://schemas.openxmlformats.org/officeDocument/2006/relationships/diagramLayout" Target="../diagrams/layout8.xml"/><Relationship Id="rId9" Type="http://schemas.openxmlformats.org/officeDocument/2006/relationships/diagramLayout" Target="../diagrams/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0.xml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diagramLayout" Target="../diagrams/layout10.xml"/><Relationship Id="rId7" Type="http://schemas.openxmlformats.org/officeDocument/2006/relationships/diagramData" Target="../diagrams/data12.xml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diagramData" Target="../diagrams/data11.xml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11" Type="http://schemas.openxmlformats.org/officeDocument/2006/relationships/oleObject" Target="../embeddings/oleObject5.bin"/><Relationship Id="rId5" Type="http://schemas.openxmlformats.org/officeDocument/2006/relationships/diagramColors" Target="../diagrams/colors10.xml"/><Relationship Id="rId15" Type="http://schemas.openxmlformats.org/officeDocument/2006/relationships/oleObject" Target="../embeddings/oleObject7.bin"/><Relationship Id="rId10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Relationship Id="rId9" Type="http://schemas.openxmlformats.org/officeDocument/2006/relationships/diagramQuickStyle" Target="../diagrams/quickStyle10.xml"/><Relationship Id="rId1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2.xml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4.xml"/><Relationship Id="rId2" Type="http://schemas.openxmlformats.org/officeDocument/2006/relationships/diagramData" Target="../diagrams/data1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4.xml"/><Relationship Id="rId5" Type="http://schemas.openxmlformats.org/officeDocument/2006/relationships/diagramColors" Target="../diagrams/colors14.xml"/><Relationship Id="rId4" Type="http://schemas.openxmlformats.org/officeDocument/2006/relationships/diagramQuickStyle" Target="../diagrams/quickStyle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zh.wikipedia.org/wiki/Raspberry_Pi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hyperlink" Target="https://zh.wikipedia.org/wiki/%E6%AF%94%E7%89%B9%E5%B9%A3" TargetMode="Externa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diagramLayout" Target="../diagrams/layout2.xml"/><Relationship Id="rId7" Type="http://schemas.openxmlformats.org/officeDocument/2006/relationships/slide" Target="slide6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zh-CN" altLang="en-US" sz="4000" dirty="0">
                <a:sym typeface="+mn-lt"/>
              </a:rPr>
              <a:t>第二章 运算方法和运算器</a:t>
            </a:r>
            <a:br>
              <a:rPr lang="en-US" altLang="zh-CN" sz="4000" dirty="0">
                <a:sym typeface="+mn-lt"/>
              </a:rPr>
            </a:br>
            <a:endParaRPr lang="zh-CN" altLang="en-US" sz="4000" dirty="0">
              <a:sym typeface="+mn-lt"/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1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数据</a:t>
            </a:r>
            <a:r>
              <a:rPr lang="zh-CN" altLang="en-US" dirty="0">
                <a:sym typeface="+mn-lt"/>
              </a:rPr>
              <a:t>与文字的表示方法</a:t>
            </a:r>
          </a:p>
          <a:p>
            <a:r>
              <a:rPr lang="en-US" altLang="zh-CN" dirty="0">
                <a:sym typeface="+mn-lt"/>
              </a:rPr>
              <a:t>2.2</a:t>
            </a:r>
            <a:r>
              <a:rPr lang="en-US" altLang="zh-CN" b="1" dirty="0">
                <a:solidFill>
                  <a:srgbClr val="FF0000"/>
                </a:solidFill>
                <a:sym typeface="+mn-lt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定点加法、减法运算</a:t>
            </a:r>
          </a:p>
          <a:p>
            <a:r>
              <a:rPr lang="en-US" altLang="zh-CN" dirty="0">
                <a:sym typeface="+mn-lt"/>
              </a:rPr>
              <a:t>2.3 </a:t>
            </a:r>
            <a:r>
              <a:rPr lang="zh-CN" altLang="en-US" dirty="0">
                <a:sym typeface="+mn-lt"/>
              </a:rPr>
              <a:t>定点乘法运算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D4C175AE-E467-E38C-5B3C-0F0E6F978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3573016"/>
            <a:ext cx="3751882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4572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9144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8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3716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600" b="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18288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en-US" altLang="en-US" sz="16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4 </a:t>
            </a:r>
            <a:r>
              <a:rPr kumimoji="0" lang="zh-CN" altLang="en-US" dirty="0">
                <a:cs typeface="+mn-ea"/>
                <a:sym typeface="+mn-lt"/>
              </a:rPr>
              <a:t>定点除法运算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5 </a:t>
            </a:r>
            <a:r>
              <a:rPr kumimoji="0" lang="zh-CN" altLang="en-US" dirty="0">
                <a:cs typeface="+mn-ea"/>
                <a:sym typeface="+mn-lt"/>
              </a:rPr>
              <a:t>定点运算器的组成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6 </a:t>
            </a:r>
            <a:r>
              <a:rPr kumimoji="0" lang="zh-CN" altLang="en-US" b="1" dirty="0">
                <a:solidFill>
                  <a:srgbClr val="FF0000"/>
                </a:solidFill>
                <a:cs typeface="+mn-ea"/>
                <a:sym typeface="+mn-lt"/>
              </a:rPr>
              <a:t>浮点运算方法</a:t>
            </a:r>
            <a:r>
              <a:rPr kumimoji="0" lang="zh-CN" altLang="en-US" dirty="0">
                <a:cs typeface="+mn-ea"/>
                <a:sym typeface="+mn-lt"/>
              </a:rPr>
              <a:t>与浮点运算器</a:t>
            </a:r>
          </a:p>
        </p:txBody>
      </p:sp>
    </p:spTree>
    <p:extLst>
      <p:ext uri="{BB962C8B-B14F-4D97-AF65-F5344CB8AC3E}">
        <p14:creationId xmlns:p14="http://schemas.microsoft.com/office/powerpoint/2010/main" val="75709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5370D38F-F8D1-5044-6757-F57DD0E2EDFE}"/>
              </a:ext>
            </a:extLst>
          </p:cNvPr>
          <p:cNvSpPr/>
          <p:nvPr/>
        </p:nvSpPr>
        <p:spPr>
          <a:xfrm>
            <a:off x="827584" y="620688"/>
            <a:ext cx="1656184" cy="1080120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D72636A-6D1D-8C3F-1E47-8FC539294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ln>
            <a:solidFill>
              <a:srgbClr val="D35940"/>
            </a:solidFill>
          </a:ln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Arial" panose="020B0604020202020204" pitchFamily="34" charset="0"/>
              </a:rPr>
              <a:t>Step4</a:t>
            </a:r>
            <a:r>
              <a:rPr lang="en-US" altLang="zh-CN" dirty="0">
                <a:sym typeface="Arial" panose="020B0604020202020204" pitchFamily="34" charset="0"/>
              </a:rPr>
              <a:t>	</a:t>
            </a:r>
            <a:r>
              <a:rPr lang="zh-CN" altLang="en-US" dirty="0">
                <a:sym typeface="Arial" panose="020B0604020202020204" pitchFamily="34" charset="0"/>
              </a:rPr>
              <a:t>结果规格化</a:t>
            </a:r>
            <a:endParaRPr lang="zh-CN" altLang="en-US" dirty="0"/>
          </a:p>
        </p:txBody>
      </p:sp>
      <p:graphicFrame>
        <p:nvGraphicFramePr>
          <p:cNvPr id="7" name="内容占位符 6">
            <a:extLst>
              <a:ext uri="{FF2B5EF4-FFF2-40B4-BE49-F238E27FC236}">
                <a16:creationId xmlns:a16="http://schemas.microsoft.com/office/drawing/2014/main" id="{FED4F782-936C-CC14-CA5B-2476905E2095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01584528"/>
              </p:ext>
            </p:extLst>
          </p:nvPr>
        </p:nvGraphicFramePr>
        <p:xfrm>
          <a:off x="855663" y="1916113"/>
          <a:ext cx="3659187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15E080-BE2F-21C3-867A-855CF4970D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5B4D32-493C-FD13-F6A9-7F87BF205C8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79B2B4-46DC-CA31-E5C2-078BF9D8F9C4}"/>
              </a:ext>
            </a:extLst>
          </p:cNvPr>
          <p:cNvSpPr/>
          <p:nvPr/>
        </p:nvSpPr>
        <p:spPr>
          <a:xfrm>
            <a:off x="4789368" y="5092079"/>
            <a:ext cx="1440000" cy="360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6000" tIns="36000" rIns="36000" bIns="36000" numCol="1" spcCol="1270" rtlCol="0" anchor="ctr" anchorCtr="0">
            <a:noAutofit/>
          </a:bodyPr>
          <a:lstStyle/>
          <a:p>
            <a:pPr algn="ctr" defTabSz="711200">
              <a:spcAft>
                <a:spcPts val="0"/>
              </a:spcAft>
              <a:buSzPct val="90000"/>
            </a:pPr>
            <a:r>
              <a:rPr lang="zh-CN" altLang="en-US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报告上溢</a:t>
            </a:r>
          </a:p>
        </p:txBody>
      </p:sp>
      <p:cxnSp>
        <p:nvCxnSpPr>
          <p:cNvPr id="13" name="连接符: 肘形 17">
            <a:extLst>
              <a:ext uri="{FF2B5EF4-FFF2-40B4-BE49-F238E27FC236}">
                <a16:creationId xmlns:a16="http://schemas.microsoft.com/office/drawing/2014/main" id="{A1EE40B4-C02D-9D2A-31E7-2789C6883690}"/>
              </a:ext>
            </a:extLst>
          </p:cNvPr>
          <p:cNvCxnSpPr>
            <a:cxnSpLocks/>
            <a:stCxn id="12" idx="2"/>
            <a:endCxn id="10" idx="0"/>
          </p:cNvCxnSpPr>
          <p:nvPr/>
        </p:nvCxnSpPr>
        <p:spPr>
          <a:xfrm>
            <a:off x="5509368" y="3980529"/>
            <a:ext cx="0" cy="1111550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菱形 10">
            <a:extLst>
              <a:ext uri="{FF2B5EF4-FFF2-40B4-BE49-F238E27FC236}">
                <a16:creationId xmlns:a16="http://schemas.microsoft.com/office/drawing/2014/main" id="{9D60E764-EAB9-C396-03C1-12DF269B4E7C}"/>
              </a:ext>
            </a:extLst>
          </p:cNvPr>
          <p:cNvSpPr/>
          <p:nvPr/>
        </p:nvSpPr>
        <p:spPr>
          <a:xfrm>
            <a:off x="4789368" y="2524754"/>
            <a:ext cx="1440000" cy="576000"/>
          </a:xfrm>
          <a:prstGeom prst="diamon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36000" rIns="0" bIns="36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4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尾数上溢</a:t>
            </a:r>
            <a:endParaRPr lang="zh-CN" altLang="en-US" sz="14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23EB3B1-89CA-77FC-A1F1-BB777DB1D2CC}"/>
              </a:ext>
            </a:extLst>
          </p:cNvPr>
          <p:cNvSpPr/>
          <p:nvPr/>
        </p:nvSpPr>
        <p:spPr>
          <a:xfrm>
            <a:off x="4789368" y="3368529"/>
            <a:ext cx="1440000" cy="61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6000" tIns="36000" rIns="36000" bIns="36000" numCol="1" spcCol="1270" rtlCol="0" anchor="ctr" anchorCtr="0">
            <a:noAutofit/>
          </a:bodyPr>
          <a:lstStyle/>
          <a:p>
            <a:pPr algn="ctr" defTabSz="711200">
              <a:spcAft>
                <a:spcPts val="0"/>
              </a:spcAft>
              <a:buSzPct val="90000"/>
            </a:pPr>
            <a:r>
              <a:rPr lang="zh-CN" alt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尾数右移</a:t>
            </a:r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</a:t>
            </a:r>
            <a:endParaRPr lang="en-US" altLang="zh-CN" sz="1600" b="1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 defTabSz="711200">
              <a:spcAft>
                <a:spcPts val="0"/>
              </a:spcAft>
              <a:buSzPct val="90000"/>
            </a:pPr>
            <a:r>
              <a:rPr lang="zh-CN" altLang="en-US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码</a:t>
            </a:r>
            <a:r>
              <a:rPr lang="en-US" altLang="zh-CN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  <a:endParaRPr lang="zh-CN" altLang="en-US" sz="16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4" name="连接符: 肘形 17">
            <a:extLst>
              <a:ext uri="{FF2B5EF4-FFF2-40B4-BE49-F238E27FC236}">
                <a16:creationId xmlns:a16="http://schemas.microsoft.com/office/drawing/2014/main" id="{327B5AF8-1B36-924E-6D3C-BEC7660CBCB5}"/>
              </a:ext>
            </a:extLst>
          </p:cNvPr>
          <p:cNvCxnSpPr>
            <a:cxnSpLocks/>
            <a:stCxn id="11" idx="2"/>
            <a:endCxn id="12" idx="0"/>
          </p:cNvCxnSpPr>
          <p:nvPr/>
        </p:nvCxnSpPr>
        <p:spPr>
          <a:xfrm>
            <a:off x="5509368" y="3100754"/>
            <a:ext cx="0" cy="267775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E3B81DBE-FE51-8530-5A20-EF9A70C1ADD6}"/>
              </a:ext>
            </a:extLst>
          </p:cNvPr>
          <p:cNvSpPr txBox="1"/>
          <p:nvPr/>
        </p:nvSpPr>
        <p:spPr>
          <a:xfrm>
            <a:off x="5278352" y="3099104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Y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B4F8695-38C6-B5E8-4DC5-BDAE5766AE12}"/>
              </a:ext>
            </a:extLst>
          </p:cNvPr>
          <p:cNvSpPr txBox="1"/>
          <p:nvPr/>
        </p:nvSpPr>
        <p:spPr>
          <a:xfrm>
            <a:off x="4645352" y="4221088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17" name="连接符: 肘形 17">
            <a:extLst>
              <a:ext uri="{FF2B5EF4-FFF2-40B4-BE49-F238E27FC236}">
                <a16:creationId xmlns:a16="http://schemas.microsoft.com/office/drawing/2014/main" id="{82B809D9-B154-1E2B-A1B4-734DE7A6AAB1}"/>
              </a:ext>
            </a:extLst>
          </p:cNvPr>
          <p:cNvCxnSpPr>
            <a:cxnSpLocks/>
            <a:stCxn id="11" idx="3"/>
            <a:endCxn id="40" idx="1"/>
          </p:cNvCxnSpPr>
          <p:nvPr/>
        </p:nvCxnSpPr>
        <p:spPr>
          <a:xfrm>
            <a:off x="6229368" y="2812754"/>
            <a:ext cx="323360" cy="0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连接符: 肘形 17">
            <a:extLst>
              <a:ext uri="{FF2B5EF4-FFF2-40B4-BE49-F238E27FC236}">
                <a16:creationId xmlns:a16="http://schemas.microsoft.com/office/drawing/2014/main" id="{BD20E6EC-FF30-45A3-8B38-1C6C619312A0}"/>
              </a:ext>
            </a:extLst>
          </p:cNvPr>
          <p:cNvCxnSpPr>
            <a:cxnSpLocks/>
            <a:stCxn id="20" idx="2"/>
            <a:endCxn id="11" idx="0"/>
          </p:cNvCxnSpPr>
          <p:nvPr/>
        </p:nvCxnSpPr>
        <p:spPr>
          <a:xfrm flipH="1">
            <a:off x="5509368" y="2256979"/>
            <a:ext cx="1" cy="267775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D031BEFA-2DBF-80E5-8A0C-CC4FB5067D2E}"/>
              </a:ext>
            </a:extLst>
          </p:cNvPr>
          <p:cNvSpPr txBox="1"/>
          <p:nvPr/>
        </p:nvSpPr>
        <p:spPr>
          <a:xfrm>
            <a:off x="6350848" y="2503929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0" name="文本框 19">
            <a:hlinkClick r:id="rId7" action="ppaction://hlinksldjump"/>
            <a:extLst>
              <a:ext uri="{FF2B5EF4-FFF2-40B4-BE49-F238E27FC236}">
                <a16:creationId xmlns:a16="http://schemas.microsoft.com/office/drawing/2014/main" id="{0FF162C5-FE36-E92C-33EA-3000959A9FFC}"/>
              </a:ext>
            </a:extLst>
          </p:cNvPr>
          <p:cNvSpPr txBox="1"/>
          <p:nvPr/>
        </p:nvSpPr>
        <p:spPr>
          <a:xfrm>
            <a:off x="5090087" y="1918425"/>
            <a:ext cx="838563" cy="33855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STEP 3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1" name="文本框 20">
            <a:hlinkClick r:id="rId8" action="ppaction://hlinksldjump"/>
            <a:extLst>
              <a:ext uri="{FF2B5EF4-FFF2-40B4-BE49-F238E27FC236}">
                <a16:creationId xmlns:a16="http://schemas.microsoft.com/office/drawing/2014/main" id="{7D552EC7-7B6F-ABF4-1126-0AB0F85D0F1B}"/>
              </a:ext>
            </a:extLst>
          </p:cNvPr>
          <p:cNvSpPr txBox="1"/>
          <p:nvPr/>
        </p:nvSpPr>
        <p:spPr>
          <a:xfrm>
            <a:off x="8120488" y="3377088"/>
            <a:ext cx="838564" cy="33855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1800" b="1">
                <a:solidFill>
                  <a:schemeClr val="bg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altLang="zh-CN" sz="1600" dirty="0"/>
              <a:t>STEP 5</a:t>
            </a:r>
            <a:endParaRPr lang="zh-CN" altLang="en-US" sz="1600" dirty="0"/>
          </a:p>
        </p:txBody>
      </p:sp>
      <p:cxnSp>
        <p:nvCxnSpPr>
          <p:cNvPr id="22" name="连接符: 肘形 17">
            <a:extLst>
              <a:ext uri="{FF2B5EF4-FFF2-40B4-BE49-F238E27FC236}">
                <a16:creationId xmlns:a16="http://schemas.microsoft.com/office/drawing/2014/main" id="{7C1EAD7E-2A97-9B50-F54A-9373F3B517DA}"/>
              </a:ext>
            </a:extLst>
          </p:cNvPr>
          <p:cNvCxnSpPr>
            <a:cxnSpLocks/>
            <a:stCxn id="10" idx="2"/>
            <a:endCxn id="23" idx="0"/>
          </p:cNvCxnSpPr>
          <p:nvPr/>
        </p:nvCxnSpPr>
        <p:spPr>
          <a:xfrm>
            <a:off x="5509368" y="5452079"/>
            <a:ext cx="0" cy="267777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7CE74652-0015-7088-FC42-D0EDBA2427B7}"/>
              </a:ext>
            </a:extLst>
          </p:cNvPr>
          <p:cNvSpPr txBox="1"/>
          <p:nvPr/>
        </p:nvSpPr>
        <p:spPr>
          <a:xfrm>
            <a:off x="5005368" y="5719856"/>
            <a:ext cx="1008000" cy="373440"/>
          </a:xfrm>
          <a:prstGeom prst="roundRect">
            <a:avLst>
              <a:gd name="adj" fmla="val 44474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en-US" altLang="zh-CN" sz="1600" b="1" dirty="0">
                <a:solidFill>
                  <a:schemeClr val="accent6">
                    <a:lumMod val="75000"/>
                  </a:schemeClr>
                </a:solidFill>
              </a:rPr>
              <a:t>END</a:t>
            </a:r>
            <a:endParaRPr lang="zh-CN" altLang="en-US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2" name="菱形 31">
            <a:extLst>
              <a:ext uri="{FF2B5EF4-FFF2-40B4-BE49-F238E27FC236}">
                <a16:creationId xmlns:a16="http://schemas.microsoft.com/office/drawing/2014/main" id="{87E0044D-018C-4EB3-94CF-8B8D2DA79A66}"/>
              </a:ext>
            </a:extLst>
          </p:cNvPr>
          <p:cNvSpPr/>
          <p:nvPr/>
        </p:nvSpPr>
        <p:spPr>
          <a:xfrm>
            <a:off x="4789368" y="4248304"/>
            <a:ext cx="1440000" cy="576000"/>
          </a:xfrm>
          <a:prstGeom prst="diamon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36000" rIns="0" bIns="36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4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码上溢</a:t>
            </a:r>
            <a:endParaRPr lang="zh-CN" altLang="en-US" sz="14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38095D4-0F3C-3983-EA68-9F2C725F27B8}"/>
              </a:ext>
            </a:extLst>
          </p:cNvPr>
          <p:cNvSpPr txBox="1"/>
          <p:nvPr/>
        </p:nvSpPr>
        <p:spPr>
          <a:xfrm>
            <a:off x="5278352" y="4823891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Y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34" name="连接符: 肘形 17">
            <a:extLst>
              <a:ext uri="{FF2B5EF4-FFF2-40B4-BE49-F238E27FC236}">
                <a16:creationId xmlns:a16="http://schemas.microsoft.com/office/drawing/2014/main" id="{A83FAC4D-668E-4739-1F1F-686E895034CF}"/>
              </a:ext>
            </a:extLst>
          </p:cNvPr>
          <p:cNvCxnSpPr>
            <a:cxnSpLocks/>
            <a:stCxn id="32" idx="1"/>
            <a:endCxn id="11" idx="0"/>
          </p:cNvCxnSpPr>
          <p:nvPr/>
        </p:nvCxnSpPr>
        <p:spPr>
          <a:xfrm rot="10800000" flipH="1">
            <a:off x="4789368" y="2524754"/>
            <a:ext cx="720000" cy="2011550"/>
          </a:xfrm>
          <a:prstGeom prst="bentConnector4">
            <a:avLst>
              <a:gd name="adj1" fmla="val -31750"/>
              <a:gd name="adj2" fmla="val 111364"/>
            </a:avLst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>
            <a:extLst>
              <a:ext uri="{FF2B5EF4-FFF2-40B4-BE49-F238E27FC236}">
                <a16:creationId xmlns:a16="http://schemas.microsoft.com/office/drawing/2014/main" id="{97034287-0D45-B2A4-6B52-1D24A35277D4}"/>
              </a:ext>
            </a:extLst>
          </p:cNvPr>
          <p:cNvSpPr/>
          <p:nvPr/>
        </p:nvSpPr>
        <p:spPr>
          <a:xfrm>
            <a:off x="6552728" y="5092079"/>
            <a:ext cx="1440000" cy="360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6000" tIns="36000" rIns="36000" bIns="36000" numCol="1" spcCol="1270" rtlCol="0" anchor="ctr" anchorCtr="0">
            <a:noAutofit/>
          </a:bodyPr>
          <a:lstStyle/>
          <a:p>
            <a:pPr algn="ctr" defTabSz="711200">
              <a:spcAft>
                <a:spcPts val="0"/>
              </a:spcAft>
              <a:buSzPct val="90000"/>
            </a:pPr>
            <a:r>
              <a:rPr lang="zh-CN" altLang="en-US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报告下溢</a:t>
            </a:r>
          </a:p>
        </p:txBody>
      </p:sp>
      <p:cxnSp>
        <p:nvCxnSpPr>
          <p:cNvPr id="39" name="连接符: 肘形 17">
            <a:extLst>
              <a:ext uri="{FF2B5EF4-FFF2-40B4-BE49-F238E27FC236}">
                <a16:creationId xmlns:a16="http://schemas.microsoft.com/office/drawing/2014/main" id="{0FCABC12-7B4B-AABC-6229-913DBC9CECD9}"/>
              </a:ext>
            </a:extLst>
          </p:cNvPr>
          <p:cNvCxnSpPr>
            <a:cxnSpLocks/>
            <a:stCxn id="41" idx="2"/>
            <a:endCxn id="38" idx="0"/>
          </p:cNvCxnSpPr>
          <p:nvPr/>
        </p:nvCxnSpPr>
        <p:spPr>
          <a:xfrm>
            <a:off x="7272728" y="3980529"/>
            <a:ext cx="0" cy="1111550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菱形 39">
            <a:extLst>
              <a:ext uri="{FF2B5EF4-FFF2-40B4-BE49-F238E27FC236}">
                <a16:creationId xmlns:a16="http://schemas.microsoft.com/office/drawing/2014/main" id="{A4FA8ED2-5FB6-23B7-85E3-147C3E9D1586}"/>
              </a:ext>
            </a:extLst>
          </p:cNvPr>
          <p:cNvSpPr/>
          <p:nvPr/>
        </p:nvSpPr>
        <p:spPr>
          <a:xfrm>
            <a:off x="6552728" y="2524754"/>
            <a:ext cx="1440000" cy="576000"/>
          </a:xfrm>
          <a:prstGeom prst="diamon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36000" rIns="0" bIns="36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4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是</a:t>
            </a:r>
            <a:r>
              <a:rPr lang="en-US" altLang="zh-CN" sz="14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M</a:t>
            </a:r>
            <a:endParaRPr lang="zh-CN" altLang="en-US" sz="14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1E1FF287-BC6E-737C-360C-EAE72277AAA5}"/>
              </a:ext>
            </a:extLst>
          </p:cNvPr>
          <p:cNvSpPr/>
          <p:nvPr/>
        </p:nvSpPr>
        <p:spPr>
          <a:xfrm>
            <a:off x="6552728" y="3368529"/>
            <a:ext cx="1440000" cy="61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6000" tIns="36000" rIns="36000" bIns="36000" numCol="1" spcCol="1270" rtlCol="0" anchor="ctr" anchorCtr="0">
            <a:noAutofit/>
          </a:bodyPr>
          <a:lstStyle/>
          <a:p>
            <a:pPr algn="ctr" defTabSz="711200">
              <a:spcAft>
                <a:spcPts val="0"/>
              </a:spcAft>
              <a:buSzPct val="90000"/>
            </a:pPr>
            <a:r>
              <a:rPr lang="zh-CN" alt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尾数左移</a:t>
            </a:r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</a:t>
            </a:r>
            <a:endParaRPr lang="en-US" altLang="zh-CN" sz="1600" b="1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 defTabSz="711200">
              <a:spcAft>
                <a:spcPts val="0"/>
              </a:spcAft>
              <a:buSzPct val="90000"/>
            </a:pPr>
            <a:r>
              <a:rPr lang="zh-CN" altLang="en-US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码</a:t>
            </a:r>
            <a:r>
              <a:rPr lang="en-US" altLang="zh-CN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endParaRPr lang="zh-CN" altLang="en-US" sz="16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2" name="连接符: 肘形 17">
            <a:extLst>
              <a:ext uri="{FF2B5EF4-FFF2-40B4-BE49-F238E27FC236}">
                <a16:creationId xmlns:a16="http://schemas.microsoft.com/office/drawing/2014/main" id="{985FD438-285C-A06D-78AE-AA6CC9958611}"/>
              </a:ext>
            </a:extLst>
          </p:cNvPr>
          <p:cNvCxnSpPr>
            <a:cxnSpLocks/>
            <a:stCxn id="40" idx="2"/>
            <a:endCxn id="41" idx="0"/>
          </p:cNvCxnSpPr>
          <p:nvPr/>
        </p:nvCxnSpPr>
        <p:spPr>
          <a:xfrm>
            <a:off x="7272728" y="3100754"/>
            <a:ext cx="0" cy="267775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2007CC92-57D7-7C04-8C96-34ACE673507B}"/>
              </a:ext>
            </a:extLst>
          </p:cNvPr>
          <p:cNvSpPr txBox="1"/>
          <p:nvPr/>
        </p:nvSpPr>
        <p:spPr>
          <a:xfrm>
            <a:off x="7041712" y="3103143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9065F42E-C121-6910-16DF-E6F5441F219D}"/>
              </a:ext>
            </a:extLst>
          </p:cNvPr>
          <p:cNvSpPr txBox="1"/>
          <p:nvPr/>
        </p:nvSpPr>
        <p:spPr>
          <a:xfrm>
            <a:off x="6408712" y="4225127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93801914-9C31-5AF7-C815-5444F4280933}"/>
              </a:ext>
            </a:extLst>
          </p:cNvPr>
          <p:cNvSpPr txBox="1"/>
          <p:nvPr/>
        </p:nvSpPr>
        <p:spPr>
          <a:xfrm>
            <a:off x="8114208" y="2507968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Y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46" name="连接符: 肘形 17">
            <a:extLst>
              <a:ext uri="{FF2B5EF4-FFF2-40B4-BE49-F238E27FC236}">
                <a16:creationId xmlns:a16="http://schemas.microsoft.com/office/drawing/2014/main" id="{13290E16-9BDB-F4AF-3EEE-8B51EE886ADF}"/>
              </a:ext>
            </a:extLst>
          </p:cNvPr>
          <p:cNvCxnSpPr>
            <a:cxnSpLocks/>
            <a:stCxn id="38" idx="2"/>
            <a:endCxn id="23" idx="0"/>
          </p:cNvCxnSpPr>
          <p:nvPr/>
        </p:nvCxnSpPr>
        <p:spPr>
          <a:xfrm rot="5400000">
            <a:off x="6257160" y="4704287"/>
            <a:ext cx="267777" cy="1763360"/>
          </a:xfrm>
          <a:prstGeom prst="bentConnector3">
            <a:avLst>
              <a:gd name="adj1" fmla="val 50000"/>
            </a:avLst>
          </a:prstGeom>
          <a:ln w="19050">
            <a:solidFill>
              <a:schemeClr val="accent5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菱形 47">
            <a:extLst>
              <a:ext uri="{FF2B5EF4-FFF2-40B4-BE49-F238E27FC236}">
                <a16:creationId xmlns:a16="http://schemas.microsoft.com/office/drawing/2014/main" id="{ECE488C7-FBC0-A184-89B6-B7AB9BF7767A}"/>
              </a:ext>
            </a:extLst>
          </p:cNvPr>
          <p:cNvSpPr/>
          <p:nvPr/>
        </p:nvSpPr>
        <p:spPr>
          <a:xfrm>
            <a:off x="6552728" y="4248304"/>
            <a:ext cx="1440000" cy="576000"/>
          </a:xfrm>
          <a:prstGeom prst="diamon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36000" rIns="0" bIns="36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4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阶码下溢</a:t>
            </a:r>
            <a:endParaRPr lang="zh-CN" altLang="en-US" sz="14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4597873D-394A-4975-317E-10222C936DAA}"/>
              </a:ext>
            </a:extLst>
          </p:cNvPr>
          <p:cNvSpPr txBox="1"/>
          <p:nvPr/>
        </p:nvSpPr>
        <p:spPr>
          <a:xfrm>
            <a:off x="7041712" y="4823891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Y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50" name="连接符: 肘形 17">
            <a:extLst>
              <a:ext uri="{FF2B5EF4-FFF2-40B4-BE49-F238E27FC236}">
                <a16:creationId xmlns:a16="http://schemas.microsoft.com/office/drawing/2014/main" id="{71213D0D-B320-4155-0557-801908B08695}"/>
              </a:ext>
            </a:extLst>
          </p:cNvPr>
          <p:cNvCxnSpPr>
            <a:cxnSpLocks/>
            <a:stCxn id="48" idx="1"/>
            <a:endCxn id="40" idx="1"/>
          </p:cNvCxnSpPr>
          <p:nvPr/>
        </p:nvCxnSpPr>
        <p:spPr>
          <a:xfrm rot="10800000">
            <a:off x="6552728" y="2812754"/>
            <a:ext cx="12700" cy="1723550"/>
          </a:xfrm>
          <a:prstGeom prst="bentConnector3">
            <a:avLst>
              <a:gd name="adj1" fmla="val 1800000"/>
            </a:avLst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连接符: 肘形 17">
            <a:extLst>
              <a:ext uri="{FF2B5EF4-FFF2-40B4-BE49-F238E27FC236}">
                <a16:creationId xmlns:a16="http://schemas.microsoft.com/office/drawing/2014/main" id="{F0CC8988-F153-1C72-8C02-5CC3BC3DBFB5}"/>
              </a:ext>
            </a:extLst>
          </p:cNvPr>
          <p:cNvCxnSpPr>
            <a:cxnSpLocks/>
            <a:stCxn id="40" idx="3"/>
            <a:endCxn id="21" idx="0"/>
          </p:cNvCxnSpPr>
          <p:nvPr/>
        </p:nvCxnSpPr>
        <p:spPr>
          <a:xfrm>
            <a:off x="7992728" y="2812754"/>
            <a:ext cx="547042" cy="564334"/>
          </a:xfrm>
          <a:prstGeom prst="bentConnector2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05717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4F70A73C-EDAB-6EE9-82EA-A53C975815EF}"/>
              </a:ext>
            </a:extLst>
          </p:cNvPr>
          <p:cNvSpPr/>
          <p:nvPr/>
        </p:nvSpPr>
        <p:spPr>
          <a:xfrm>
            <a:off x="827584" y="620688"/>
            <a:ext cx="1656184" cy="1080120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4" name="日期占位符 3"/>
          <p:cNvSpPr txBox="1">
            <a:spLocks noGrp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F811CF1-E6C4-46E1-B330-8A9C53ABD9F0}" type="datetime1">
              <a:rPr lang="zh-CN" altLang="en-US" sz="10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pPr eaLnBrk="1" hangingPunct="1"/>
              <a:t>2023/9/22</a:t>
            </a:fld>
            <a:endParaRPr lang="en-US" altLang="zh-CN" sz="10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195" name="灯片编号占位符 5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306772C0-AC9F-4346-979D-8ED7A59D7121}" type="slidenum">
              <a:rPr lang="en-US" altLang="zh-CN" sz="10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pPr algn="r" eaLnBrk="1" hangingPunct="1"/>
              <a:t>11</a:t>
            </a:fld>
            <a:endParaRPr lang="en-US" altLang="zh-CN" sz="10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  <a:ln>
            <a:solidFill>
              <a:srgbClr val="D35940"/>
            </a:solidFill>
          </a:ln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Arial" panose="020B0604020202020204" pitchFamily="34" charset="0"/>
              </a:rPr>
              <a:t>Step5</a:t>
            </a:r>
            <a:r>
              <a:rPr lang="en-US" altLang="zh-CN" dirty="0">
                <a:sym typeface="Arial" panose="020B0604020202020204" pitchFamily="34" charset="0"/>
              </a:rPr>
              <a:t>	</a:t>
            </a:r>
            <a:r>
              <a:rPr lang="zh-CN" altLang="en-US" dirty="0">
                <a:sym typeface="Arial" panose="020B0604020202020204" pitchFamily="34" charset="0"/>
              </a:rPr>
              <a:t>舍入处理</a:t>
            </a:r>
          </a:p>
        </p:txBody>
      </p:sp>
      <p:sp>
        <p:nvSpPr>
          <p:cNvPr id="8197" name="内容占位符 5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运算结果有效数字多于规定的有效数字时，需要进行舍入</a:t>
            </a:r>
            <a:endParaRPr lang="en-US" altLang="zh-CN" dirty="0">
              <a:sym typeface="Arial" panose="020B0604020202020204" pitchFamily="34" charset="0"/>
            </a:endParaRPr>
          </a:p>
          <a:p>
            <a:r>
              <a:rPr lang="en-US" altLang="zh-CN" b="1" dirty="0">
                <a:sym typeface="Arial" panose="020B0604020202020204" pitchFamily="34" charset="0"/>
              </a:rPr>
              <a:t>IEEE 754</a:t>
            </a:r>
            <a:r>
              <a:rPr lang="zh-CN" altLang="en-US" dirty="0">
                <a:sym typeface="Arial" panose="020B0604020202020204" pitchFamily="34" charset="0"/>
              </a:rPr>
              <a:t>定义了四种舍入方式</a:t>
            </a:r>
            <a:endParaRPr lang="en-US" altLang="zh-CN" dirty="0">
              <a:sym typeface="Arial" panose="020B0604020202020204" pitchFamily="34" charset="0"/>
            </a:endParaRPr>
          </a:p>
          <a:p>
            <a:endParaRPr lang="zh-CN" altLang="en-US" dirty="0">
              <a:sym typeface="Arial" panose="020B0604020202020204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1270EF4-8845-38D8-FB8D-E719AEB479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C4A2B3E-255D-B24C-3CEA-2308BB3A3A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图示 4">
                <a:extLst>
                  <a:ext uri="{FF2B5EF4-FFF2-40B4-BE49-F238E27FC236}">
                    <a16:creationId xmlns:a16="http://schemas.microsoft.com/office/drawing/2014/main" id="{1E025CAE-6FC4-8DEB-F1DB-15B7C2E3B0D7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174564320"/>
                  </p:ext>
                </p:extLst>
              </p:nvPr>
            </p:nvGraphicFramePr>
            <p:xfrm>
              <a:off x="971600" y="3717032"/>
              <a:ext cx="7488832" cy="108012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5" name="图示 4">
                <a:extLst>
                  <a:ext uri="{FF2B5EF4-FFF2-40B4-BE49-F238E27FC236}">
                    <a16:creationId xmlns:a16="http://schemas.microsoft.com/office/drawing/2014/main" id="{1E025CAE-6FC4-8DEB-F1DB-15B7C2E3B0D7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81282248"/>
                  </p:ext>
                </p:extLst>
              </p:nvPr>
            </p:nvGraphicFramePr>
            <p:xfrm>
              <a:off x="971600" y="3717032"/>
              <a:ext cx="7488832" cy="108012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uild="p"/>
      <p:bldGraphic spid="5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就近舍入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96AF6260-D7E5-9767-B897-3CDA6682D3E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26209571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ECAEA74-3BA2-C5CF-59C5-EDFD70024D6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5807858-11D7-A9F6-E742-98FED21052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01A1298-5327-384F-B4B3-5FBBA86BC986}"/>
              </a:ext>
            </a:extLst>
          </p:cNvPr>
          <p:cNvSpPr txBox="1"/>
          <p:nvPr/>
        </p:nvSpPr>
        <p:spPr>
          <a:xfrm>
            <a:off x="2218128" y="5261138"/>
            <a:ext cx="952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.110</a:t>
            </a:r>
            <a:endParaRPr lang="zh-CN" altLang="en-US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1803104-5176-5E59-F156-6BD8CD599E22}"/>
              </a:ext>
            </a:extLst>
          </p:cNvPr>
          <p:cNvSpPr txBox="1"/>
          <p:nvPr/>
        </p:nvSpPr>
        <p:spPr>
          <a:xfrm>
            <a:off x="5004048" y="5231521"/>
            <a:ext cx="1051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0.001</a:t>
            </a:r>
            <a:endParaRPr lang="zh-CN" altLang="en-US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5E37AA2-EB32-91F8-9BD5-B3E6EC53F2E5}"/>
              </a:ext>
            </a:extLst>
          </p:cNvPr>
          <p:cNvSpPr txBox="1"/>
          <p:nvPr/>
        </p:nvSpPr>
        <p:spPr>
          <a:xfrm>
            <a:off x="2218128" y="5555433"/>
            <a:ext cx="966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.000</a:t>
            </a:r>
            <a:endParaRPr lang="zh-CN" altLang="en-US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FE15A10-06BE-B067-E2CF-313BF69E1BF7}"/>
              </a:ext>
            </a:extLst>
          </p:cNvPr>
          <p:cNvSpPr txBox="1"/>
          <p:nvPr/>
        </p:nvSpPr>
        <p:spPr>
          <a:xfrm>
            <a:off x="5004048" y="5536021"/>
            <a:ext cx="1051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0.010</a:t>
            </a:r>
            <a:endParaRPr lang="zh-CN" altLang="en-US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FDC684C-45BA-EB84-506A-15975C8DF254}"/>
              </a:ext>
            </a:extLst>
          </p:cNvPr>
          <p:cNvSpPr/>
          <p:nvPr/>
        </p:nvSpPr>
        <p:spPr>
          <a:xfrm>
            <a:off x="1547664" y="3355945"/>
            <a:ext cx="360000" cy="43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marL="0" lvl="0" indent="0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endParaRPr lang="zh-CN" altLang="en-US" sz="18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1F9FE2C-9FB2-5A43-04F4-50743A371F63}"/>
              </a:ext>
            </a:extLst>
          </p:cNvPr>
          <p:cNvSpPr/>
          <p:nvPr/>
        </p:nvSpPr>
        <p:spPr>
          <a:xfrm>
            <a:off x="2416090" y="2996952"/>
            <a:ext cx="1656000" cy="43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marL="0" lvl="0" indent="0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余尾数</a:t>
            </a:r>
            <a:r>
              <a:rPr lang="en-US" altLang="zh-CN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0...0</a:t>
            </a:r>
            <a:endParaRPr lang="zh-CN" altLang="en-US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90C44ED3-88E7-A3FF-A297-9FBA07161EA8}"/>
              </a:ext>
            </a:extLst>
          </p:cNvPr>
          <p:cNvSpPr/>
          <p:nvPr/>
        </p:nvSpPr>
        <p:spPr>
          <a:xfrm>
            <a:off x="5688376" y="2996952"/>
            <a:ext cx="2340000" cy="43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zh-CN" altLang="en-US" sz="1800" b="1" kern="1200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低有效位</a:t>
            </a:r>
            <a:r>
              <a:rPr lang="en-US" altLang="zh-CN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位</a:t>
            </a:r>
            <a:endParaRPr lang="zh-CN" altLang="en-US" sz="18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97FE7DE-BD6B-A33A-1A3F-FE1581C92A03}"/>
              </a:ext>
            </a:extLst>
          </p:cNvPr>
          <p:cNvSpPr/>
          <p:nvPr/>
        </p:nvSpPr>
        <p:spPr>
          <a:xfrm>
            <a:off x="5688376" y="3355945"/>
            <a:ext cx="2340000" cy="43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zh-CN" altLang="en-US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低有效位</a:t>
            </a:r>
            <a:r>
              <a:rPr lang="en-US" altLang="zh-CN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截尾</a:t>
            </a:r>
            <a:endParaRPr lang="zh-CN" altLang="en-US" sz="18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04271DE8-FA6F-BA56-1ABD-33FC95E1D8F0}"/>
              </a:ext>
            </a:extLst>
          </p:cNvPr>
          <p:cNvSpPr/>
          <p:nvPr/>
        </p:nvSpPr>
        <p:spPr>
          <a:xfrm>
            <a:off x="2416090" y="3355945"/>
            <a:ext cx="2412000" cy="43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zh-CN" altLang="en-US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余尾数</a:t>
            </a:r>
            <a:r>
              <a:rPr lang="en-US" altLang="zh-CN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10.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0 </a:t>
            </a:r>
            <a:r>
              <a:rPr lang="en-US" altLang="zh-CN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位</a:t>
            </a:r>
            <a:endParaRPr lang="zh-CN" altLang="en-US" sz="18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337A6C0-D19E-F43A-CAFC-4575046B6699}"/>
              </a:ext>
            </a:extLst>
          </p:cNvPr>
          <p:cNvSpPr/>
          <p:nvPr/>
        </p:nvSpPr>
        <p:spPr>
          <a:xfrm>
            <a:off x="2416090" y="3717032"/>
            <a:ext cx="2412000" cy="43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defTabSz="800100">
              <a:lnSpc>
                <a:spcPct val="90000"/>
              </a:lnSpc>
              <a:spcAft>
                <a:spcPct val="35000"/>
              </a:spcAft>
            </a:pPr>
            <a:r>
              <a:rPr lang="zh-CN" altLang="en-US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多余尾数</a:t>
            </a:r>
            <a:r>
              <a:rPr lang="en-US" altLang="zh-CN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10.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0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截尾</a:t>
            </a:r>
            <a:endParaRPr lang="zh-CN" altLang="en-US" sz="18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8" name="连接符: 肘形 27">
            <a:extLst>
              <a:ext uri="{FF2B5EF4-FFF2-40B4-BE49-F238E27FC236}">
                <a16:creationId xmlns:a16="http://schemas.microsoft.com/office/drawing/2014/main" id="{70377C25-742C-B586-55E1-F4A8BA201D0A}"/>
              </a:ext>
            </a:extLst>
          </p:cNvPr>
          <p:cNvCxnSpPr>
            <a:cxnSpLocks/>
            <a:stCxn id="22" idx="3"/>
            <a:endCxn id="23" idx="1"/>
          </p:cNvCxnSpPr>
          <p:nvPr/>
        </p:nvCxnSpPr>
        <p:spPr>
          <a:xfrm flipV="1">
            <a:off x="1907664" y="3212952"/>
            <a:ext cx="508426" cy="358993"/>
          </a:xfrm>
          <a:prstGeom prst="bentConnector3">
            <a:avLst>
              <a:gd name="adj1" fmla="val 50000"/>
            </a:avLst>
          </a:prstGeom>
          <a:ln w="127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连接符: 肘形 28">
            <a:extLst>
              <a:ext uri="{FF2B5EF4-FFF2-40B4-BE49-F238E27FC236}">
                <a16:creationId xmlns:a16="http://schemas.microsoft.com/office/drawing/2014/main" id="{926D5BED-EB72-517E-3C4D-D18078E4EDE3}"/>
              </a:ext>
            </a:extLst>
          </p:cNvPr>
          <p:cNvCxnSpPr>
            <a:cxnSpLocks/>
            <a:stCxn id="22" idx="3"/>
            <a:endCxn id="27" idx="1"/>
          </p:cNvCxnSpPr>
          <p:nvPr/>
        </p:nvCxnSpPr>
        <p:spPr>
          <a:xfrm>
            <a:off x="1907664" y="3571945"/>
            <a:ext cx="508426" cy="361087"/>
          </a:xfrm>
          <a:prstGeom prst="bentConnector3">
            <a:avLst>
              <a:gd name="adj1" fmla="val 50000"/>
            </a:avLst>
          </a:prstGeom>
          <a:ln w="127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肘形 24">
            <a:extLst>
              <a:ext uri="{FF2B5EF4-FFF2-40B4-BE49-F238E27FC236}">
                <a16:creationId xmlns:a16="http://schemas.microsoft.com/office/drawing/2014/main" id="{98D7C25B-9601-FE6C-8386-DDBA48A39FCA}"/>
              </a:ext>
            </a:extLst>
          </p:cNvPr>
          <p:cNvCxnSpPr>
            <a:cxnSpLocks/>
            <a:stCxn id="22" idx="3"/>
            <a:endCxn id="26" idx="1"/>
          </p:cNvCxnSpPr>
          <p:nvPr/>
        </p:nvCxnSpPr>
        <p:spPr>
          <a:xfrm>
            <a:off x="1907664" y="3571945"/>
            <a:ext cx="508426" cy="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220034A3-01F6-F828-AAD1-609FD0F8EFA7}"/>
              </a:ext>
            </a:extLst>
          </p:cNvPr>
          <p:cNvCxnSpPr>
            <a:cxnSpLocks/>
            <a:stCxn id="23" idx="3"/>
            <a:endCxn id="24" idx="1"/>
          </p:cNvCxnSpPr>
          <p:nvPr/>
        </p:nvCxnSpPr>
        <p:spPr>
          <a:xfrm>
            <a:off x="4072090" y="3212952"/>
            <a:ext cx="1616286" cy="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34F6DE90-66AE-C56A-851E-ABC7909ECE43}"/>
              </a:ext>
            </a:extLst>
          </p:cNvPr>
          <p:cNvCxnSpPr>
            <a:cxnSpLocks/>
            <a:stCxn id="23" idx="3"/>
            <a:endCxn id="25" idx="1"/>
          </p:cNvCxnSpPr>
          <p:nvPr/>
        </p:nvCxnSpPr>
        <p:spPr>
          <a:xfrm>
            <a:off x="4072090" y="3212952"/>
            <a:ext cx="1616286" cy="358993"/>
          </a:xfrm>
          <a:prstGeom prst="bentConnector3">
            <a:avLst>
              <a:gd name="adj1" fmla="val 50000"/>
            </a:avLst>
          </a:prstGeom>
          <a:ln w="127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矩形 32">
            <a:extLst>
              <a:ext uri="{FF2B5EF4-FFF2-40B4-BE49-F238E27FC236}">
                <a16:creationId xmlns:a16="http://schemas.microsoft.com/office/drawing/2014/main" id="{4038BEC7-A56F-7494-F460-C4DDE3FF077B}"/>
              </a:ext>
            </a:extLst>
          </p:cNvPr>
          <p:cNvSpPr/>
          <p:nvPr/>
        </p:nvSpPr>
        <p:spPr>
          <a:xfrm>
            <a:off x="1998541" y="5338786"/>
            <a:ext cx="252000" cy="25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ED3E8BEE-4805-E84A-DA70-561E5CBCC1A0}"/>
              </a:ext>
            </a:extLst>
          </p:cNvPr>
          <p:cNvSpPr/>
          <p:nvPr/>
        </p:nvSpPr>
        <p:spPr>
          <a:xfrm>
            <a:off x="1998541" y="5661248"/>
            <a:ext cx="252000" cy="25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C12DC069-C462-E405-9EBF-0B59B75221DE}"/>
              </a:ext>
            </a:extLst>
          </p:cNvPr>
          <p:cNvSpPr/>
          <p:nvPr/>
        </p:nvSpPr>
        <p:spPr>
          <a:xfrm>
            <a:off x="4752048" y="5338786"/>
            <a:ext cx="252000" cy="25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8ABADA1D-2E0A-03F3-3D91-FFFB0FF54E1E}"/>
              </a:ext>
            </a:extLst>
          </p:cNvPr>
          <p:cNvSpPr/>
          <p:nvPr/>
        </p:nvSpPr>
        <p:spPr>
          <a:xfrm>
            <a:off x="4783363" y="5661248"/>
            <a:ext cx="252000" cy="25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98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朝</a:t>
            </a:r>
            <a:r>
              <a:rPr lang="en-US" altLang="zh-CN" dirty="0">
                <a:sym typeface="Arial" panose="020B0604020202020204" pitchFamily="34" charset="0"/>
              </a:rPr>
              <a:t>0</a:t>
            </a:r>
            <a:r>
              <a:rPr lang="zh-CN" altLang="en-US" dirty="0">
                <a:sym typeface="Arial" panose="020B0604020202020204" pitchFamily="34" charset="0"/>
              </a:rPr>
              <a:t>舍入：</a:t>
            </a:r>
            <a:r>
              <a:rPr lang="zh-CN" altLang="en-US" dirty="0">
                <a:solidFill>
                  <a:srgbClr val="FF0000"/>
                </a:solidFill>
                <a:sym typeface="Arial" panose="020B0604020202020204" pitchFamily="34" charset="0"/>
              </a:rPr>
              <a:t>截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保留有效位到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.001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：</a:t>
            </a:r>
          </a:p>
          <a:p>
            <a:pPr marL="397800" lvl="1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.10111       		- 0.00101</a:t>
            </a:r>
          </a:p>
          <a:p>
            <a:pPr marL="397800" lvl="1" indent="0">
              <a:buNone/>
            </a:pP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0.11110        		- 0.01010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43875A09-C488-4884-9084-D78230EE6984}" type="slidenum">
              <a:rPr lang="en-US" altLang="zh-CN" smtClean="0"/>
              <a:pPr>
                <a:defRPr/>
              </a:pPr>
              <a:t>13</a:t>
            </a:fld>
            <a:endParaRPr lang="en-US" altLang="zh-CN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619672" y="4293543"/>
            <a:ext cx="5400675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1907010" y="4149080"/>
            <a:ext cx="0" cy="144463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2483272" y="4149080"/>
            <a:ext cx="0" cy="144463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3059535" y="4149080"/>
            <a:ext cx="0" cy="144463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635797" y="4149080"/>
            <a:ext cx="0" cy="144463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4139035" y="4149080"/>
            <a:ext cx="0" cy="144463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4643860" y="4149080"/>
            <a:ext cx="0" cy="144463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5147097" y="4149080"/>
            <a:ext cx="0" cy="144463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5651922" y="4149080"/>
            <a:ext cx="0" cy="144463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6155160" y="4149080"/>
            <a:ext cx="0" cy="144463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6659985" y="4149080"/>
            <a:ext cx="0" cy="144463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996160" y="4438005"/>
            <a:ext cx="358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427960" y="4438005"/>
            <a:ext cx="358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000" b="1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 b="1">
                <a:latin typeface="Arial" pitchFamily="34" charset="0"/>
              </a:defRPr>
            </a:lvl2pPr>
            <a:lvl3pPr marL="1143000" indent="-228600" eaLnBrk="0" hangingPunct="0">
              <a:defRPr sz="3200" b="1">
                <a:latin typeface="Arial" pitchFamily="34" charset="0"/>
              </a:defRPr>
            </a:lvl3pPr>
            <a:lvl4pPr marL="1600200" indent="-228600" eaLnBrk="0" hangingPunct="0">
              <a:defRPr sz="3200" b="1">
                <a:latin typeface="Arial" pitchFamily="34" charset="0"/>
              </a:defRPr>
            </a:lvl4pPr>
            <a:lvl5pPr marL="2057400" indent="-228600" eaLnBrk="0" hangingPunct="0">
              <a:defRPr sz="3200" b="1"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4931197" y="4438005"/>
            <a:ext cx="358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000" b="1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 b="1">
                <a:latin typeface="Arial" pitchFamily="34" charset="0"/>
              </a:defRPr>
            </a:lvl2pPr>
            <a:lvl3pPr marL="1143000" indent="-228600" eaLnBrk="0" hangingPunct="0">
              <a:defRPr sz="3200" b="1">
                <a:latin typeface="Arial" pitchFamily="34" charset="0"/>
              </a:defRPr>
            </a:lvl3pPr>
            <a:lvl4pPr marL="1600200" indent="-228600" eaLnBrk="0" hangingPunct="0">
              <a:defRPr sz="3200" b="1">
                <a:latin typeface="Arial" pitchFamily="34" charset="0"/>
              </a:defRPr>
            </a:lvl4pPr>
            <a:lvl5pPr marL="2057400" indent="-228600" eaLnBrk="0" hangingPunct="0">
              <a:defRPr sz="3200" b="1"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5436022" y="4438005"/>
            <a:ext cx="358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000" b="1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 b="1">
                <a:latin typeface="Arial" pitchFamily="34" charset="0"/>
              </a:defRPr>
            </a:lvl2pPr>
            <a:lvl3pPr marL="1143000" indent="-228600" eaLnBrk="0" hangingPunct="0">
              <a:defRPr sz="3200" b="1">
                <a:latin typeface="Arial" pitchFamily="34" charset="0"/>
              </a:defRPr>
            </a:lvl3pPr>
            <a:lvl4pPr marL="1600200" indent="-228600" eaLnBrk="0" hangingPunct="0">
              <a:defRPr sz="3200" b="1">
                <a:latin typeface="Arial" pitchFamily="34" charset="0"/>
              </a:defRPr>
            </a:lvl4pPr>
            <a:lvl5pPr marL="2057400" indent="-228600" eaLnBrk="0" hangingPunct="0">
              <a:defRPr sz="3200" b="1"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5939260" y="4438005"/>
            <a:ext cx="358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000" b="1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 b="1">
                <a:latin typeface="Arial" pitchFamily="34" charset="0"/>
              </a:defRPr>
            </a:lvl2pPr>
            <a:lvl3pPr marL="1143000" indent="-228600" eaLnBrk="0" hangingPunct="0">
              <a:defRPr sz="3200" b="1">
                <a:latin typeface="Arial" pitchFamily="34" charset="0"/>
              </a:defRPr>
            </a:lvl3pPr>
            <a:lvl4pPr marL="1600200" indent="-228600" eaLnBrk="0" hangingPunct="0">
              <a:defRPr sz="3200" b="1">
                <a:latin typeface="Arial" pitchFamily="34" charset="0"/>
              </a:defRPr>
            </a:lvl4pPr>
            <a:lvl5pPr marL="2057400" indent="-228600" eaLnBrk="0" hangingPunct="0">
              <a:defRPr sz="3200" b="1"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6444085" y="4438005"/>
            <a:ext cx="358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5</a:t>
            </a: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3327822" y="4438005"/>
            <a:ext cx="523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000" b="1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 b="1">
                <a:latin typeface="Arial" pitchFamily="34" charset="0"/>
              </a:defRPr>
            </a:lvl2pPr>
            <a:lvl3pPr marL="1143000" indent="-228600" eaLnBrk="0" hangingPunct="0">
              <a:defRPr sz="3200" b="1">
                <a:latin typeface="Arial" pitchFamily="34" charset="0"/>
              </a:defRPr>
            </a:lvl3pPr>
            <a:lvl4pPr marL="1600200" indent="-228600" eaLnBrk="0" hangingPunct="0">
              <a:defRPr sz="3200" b="1">
                <a:latin typeface="Arial" pitchFamily="34" charset="0"/>
              </a:defRPr>
            </a:lvl4pPr>
            <a:lvl5pPr marL="2057400" indent="-228600" eaLnBrk="0" hangingPunct="0">
              <a:defRPr sz="3200" b="1"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2772197" y="4438005"/>
            <a:ext cx="48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000" b="1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 b="1">
                <a:latin typeface="Arial" pitchFamily="34" charset="0"/>
              </a:defRPr>
            </a:lvl2pPr>
            <a:lvl3pPr marL="1143000" indent="-228600" eaLnBrk="0" hangingPunct="0">
              <a:defRPr sz="3200" b="1">
                <a:latin typeface="Arial" pitchFamily="34" charset="0"/>
              </a:defRPr>
            </a:lvl3pPr>
            <a:lvl4pPr marL="1600200" indent="-228600" eaLnBrk="0" hangingPunct="0">
              <a:defRPr sz="3200" b="1">
                <a:latin typeface="Arial" pitchFamily="34" charset="0"/>
              </a:defRPr>
            </a:lvl4pPr>
            <a:lvl5pPr marL="2057400" indent="-228600" eaLnBrk="0" hangingPunct="0">
              <a:defRPr sz="3200" b="1"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2</a:t>
            </a: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2175297" y="4438005"/>
            <a:ext cx="503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000" b="1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 b="1">
                <a:latin typeface="Arial" pitchFamily="34" charset="0"/>
              </a:defRPr>
            </a:lvl2pPr>
            <a:lvl3pPr marL="1143000" indent="-228600" eaLnBrk="0" hangingPunct="0">
              <a:defRPr sz="3200" b="1">
                <a:latin typeface="Arial" pitchFamily="34" charset="0"/>
              </a:defRPr>
            </a:lvl3pPr>
            <a:lvl4pPr marL="1600200" indent="-228600" eaLnBrk="0" hangingPunct="0">
              <a:defRPr sz="3200" b="1">
                <a:latin typeface="Arial" pitchFamily="34" charset="0"/>
              </a:defRPr>
            </a:lvl4pPr>
            <a:lvl5pPr marL="2057400" indent="-228600" eaLnBrk="0" hangingPunct="0">
              <a:defRPr sz="3200" b="1"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3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1619672" y="4438005"/>
            <a:ext cx="48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sz="2000" b="1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 b="1">
                <a:latin typeface="Arial" pitchFamily="34" charset="0"/>
              </a:defRPr>
            </a:lvl2pPr>
            <a:lvl3pPr marL="1143000" indent="-228600" eaLnBrk="0" hangingPunct="0">
              <a:defRPr sz="3200" b="1">
                <a:latin typeface="Arial" pitchFamily="34" charset="0"/>
              </a:defRPr>
            </a:lvl3pPr>
            <a:lvl4pPr marL="1600200" indent="-228600" eaLnBrk="0" hangingPunct="0">
              <a:defRPr sz="3200" b="1">
                <a:latin typeface="Arial" pitchFamily="34" charset="0"/>
              </a:defRPr>
            </a:lvl4pPr>
            <a:lvl5pPr marL="2057400" indent="-228600" eaLnBrk="0" hangingPunct="0">
              <a:defRPr sz="3200" b="1"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latin typeface="Arial" pitchFamily="34" charset="0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4</a:t>
            </a:r>
          </a:p>
        </p:txBody>
      </p:sp>
      <p:sp>
        <p:nvSpPr>
          <p:cNvPr id="27" name="页脚占位符 26">
            <a:extLst>
              <a:ext uri="{FF2B5EF4-FFF2-40B4-BE49-F238E27FC236}">
                <a16:creationId xmlns:a16="http://schemas.microsoft.com/office/drawing/2014/main" id="{95AE2395-1690-48C2-0673-ECDC10C237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0A732C7-5E28-024C-AF19-8D2F5EE1C92B}"/>
              </a:ext>
            </a:extLst>
          </p:cNvPr>
          <p:cNvSpPr txBox="1"/>
          <p:nvPr/>
        </p:nvSpPr>
        <p:spPr>
          <a:xfrm>
            <a:off x="2369457" y="2564904"/>
            <a:ext cx="1105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.110</a:t>
            </a:r>
            <a:endParaRPr lang="zh-CN" altLang="en-US" sz="24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01E28394-B0FE-9338-F8A0-918909B4C5E2}"/>
              </a:ext>
            </a:extLst>
          </p:cNvPr>
          <p:cNvSpPr txBox="1"/>
          <p:nvPr/>
        </p:nvSpPr>
        <p:spPr>
          <a:xfrm>
            <a:off x="5795257" y="2518819"/>
            <a:ext cx="122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0.001</a:t>
            </a:r>
            <a:endParaRPr lang="zh-CN" altLang="en-US" sz="24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543344CB-8017-D15E-8A18-F93180943056}"/>
              </a:ext>
            </a:extLst>
          </p:cNvPr>
          <p:cNvSpPr txBox="1"/>
          <p:nvPr/>
        </p:nvSpPr>
        <p:spPr>
          <a:xfrm>
            <a:off x="2369457" y="2996952"/>
            <a:ext cx="1088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.111</a:t>
            </a:r>
            <a:endParaRPr lang="zh-CN" altLang="en-US" sz="24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12AB322A-0E57-7C41-33FB-5A9295E34EDC}"/>
              </a:ext>
            </a:extLst>
          </p:cNvPr>
          <p:cNvSpPr txBox="1"/>
          <p:nvPr/>
        </p:nvSpPr>
        <p:spPr>
          <a:xfrm>
            <a:off x="5795257" y="2967335"/>
            <a:ext cx="122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zh-CN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0.010</a:t>
            </a:r>
            <a:endParaRPr lang="zh-CN" altLang="en-US" sz="24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303ECA88-3995-5B29-150B-5FC3C74C3BBD}"/>
              </a:ext>
            </a:extLst>
          </p:cNvPr>
          <p:cNvSpPr/>
          <p:nvPr/>
        </p:nvSpPr>
        <p:spPr>
          <a:xfrm>
            <a:off x="2020405" y="2618123"/>
            <a:ext cx="288000" cy="288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0B6158E9-43B5-2054-BA8E-32391DE65550}"/>
              </a:ext>
            </a:extLst>
          </p:cNvPr>
          <p:cNvSpPr/>
          <p:nvPr/>
        </p:nvSpPr>
        <p:spPr>
          <a:xfrm>
            <a:off x="2001616" y="3128442"/>
            <a:ext cx="288000" cy="288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E914BD27-AC1E-C927-A600-989570221195}"/>
              </a:ext>
            </a:extLst>
          </p:cNvPr>
          <p:cNvSpPr/>
          <p:nvPr/>
        </p:nvSpPr>
        <p:spPr>
          <a:xfrm>
            <a:off x="5454885" y="2618123"/>
            <a:ext cx="288000" cy="288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D847CA2A-EED1-41A6-ABE4-915038274598}"/>
              </a:ext>
            </a:extLst>
          </p:cNvPr>
          <p:cNvSpPr/>
          <p:nvPr/>
        </p:nvSpPr>
        <p:spPr>
          <a:xfrm>
            <a:off x="5479937" y="3128442"/>
            <a:ext cx="288000" cy="288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359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3"/>
          <p:cNvSpPr txBox="1">
            <a:spLocks noGrp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65A563C-11DB-4436-A641-3730A28766F4}" type="datetime1">
              <a:rPr lang="zh-CN" altLang="en-US" sz="10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pPr eaLnBrk="1" hangingPunct="1"/>
              <a:t>2023/9/22</a:t>
            </a:fld>
            <a:endParaRPr lang="en-US" altLang="zh-CN" sz="10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>
                    <a:sym typeface="Arial" panose="020B0604020202020204" pitchFamily="34" charset="0"/>
                  </a:rPr>
                  <a:t>朝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sym typeface="Arial" panose="020B0604020202020204" pitchFamily="34" charset="0"/>
                      </a:rPr>
                      <m:t>+</m:t>
                    </m:r>
                    <m:r>
                      <a:rPr lang="zh-CN" altLang="en-US" dirty="0">
                        <a:latin typeface="Cambria Math" panose="02040503050406030204" pitchFamily="18" charset="0"/>
                        <a:sym typeface="Arial" panose="020B0604020202020204" pitchFamily="34" charset="0"/>
                      </a:rPr>
                      <m:t>∞</m:t>
                    </m:r>
                  </m:oMath>
                </a14:m>
                <a:r>
                  <a:rPr lang="zh-CN" altLang="en-US" dirty="0">
                    <a:sym typeface="Arial" panose="020B0604020202020204" pitchFamily="34" charset="0"/>
                  </a:rPr>
                  <a:t>舍入 和 朝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sym typeface="Arial" panose="020B0604020202020204" pitchFamily="34" charset="0"/>
                      </a:rPr>
                      <m:t>−</m:t>
                    </m:r>
                    <m:r>
                      <a:rPr lang="zh-CN" altLang="en-US" dirty="0">
                        <a:latin typeface="Cambria Math" panose="02040503050406030204" pitchFamily="18" charset="0"/>
                        <a:sym typeface="Arial" panose="020B0604020202020204" pitchFamily="34" charset="0"/>
                      </a:rPr>
                      <m:t>∞</m:t>
                    </m:r>
                  </m:oMath>
                </a14:m>
                <a:r>
                  <a:rPr lang="zh-CN" altLang="en-US" dirty="0">
                    <a:sym typeface="Arial" panose="020B0604020202020204" pitchFamily="34" charset="0"/>
                  </a:rPr>
                  <a:t>舍入</a:t>
                </a:r>
              </a:p>
            </p:txBody>
          </p:sp>
        </mc:Choice>
        <mc:Fallback xmlns="">
          <p:sp>
            <p:nvSpPr>
              <p:cNvPr id="1024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内容占位符 3">
                <a:extLst>
                  <a:ext uri="{FF2B5EF4-FFF2-40B4-BE49-F238E27FC236}">
                    <a16:creationId xmlns:a16="http://schemas.microsoft.com/office/drawing/2014/main" id="{07783FC3-11A7-42BA-D0AE-ACBE869AFAF0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979792779"/>
                  </p:ext>
                </p:extLst>
              </p:nvPr>
            </p:nvGraphicFramePr>
            <p:xfrm>
              <a:off x="855663" y="1916113"/>
              <a:ext cx="7677150" cy="41767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" r:lo="rId5" r:qs="rId6" r:cs="rId7"/>
              </a:graphicData>
            </a:graphic>
          </p:graphicFrame>
        </mc:Choice>
        <mc:Fallback xmlns="">
          <p:graphicFrame>
            <p:nvGraphicFramePr>
              <p:cNvPr id="4" name="内容占位符 3">
                <a:extLst>
                  <a:ext uri="{FF2B5EF4-FFF2-40B4-BE49-F238E27FC236}">
                    <a16:creationId xmlns:a16="http://schemas.microsoft.com/office/drawing/2014/main" id="{07783FC3-11A7-42BA-D0AE-ACBE869AFAF0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979792779"/>
                  </p:ext>
                </p:extLst>
              </p:nvPr>
            </p:nvGraphicFramePr>
            <p:xfrm>
              <a:off x="855663" y="1916113"/>
              <a:ext cx="7677150" cy="41767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</p:graphicFrame>
        </mc:Fallback>
      </mc:AlternateContent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57322A9-C59B-B813-A4EC-CC2A867851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0A80E2A-CA9E-8F80-F68A-56619F5AA1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6708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>
            <a:extLst>
              <a:ext uri="{FF2B5EF4-FFF2-40B4-BE49-F238E27FC236}">
                <a16:creationId xmlns:a16="http://schemas.microsoft.com/office/drawing/2014/main" id="{F916E8EA-4F27-3096-402B-3132DDEF1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14">
                <a:extLst>
                  <a:ext uri="{FF2B5EF4-FFF2-40B4-BE49-F238E27FC236}">
                    <a16:creationId xmlns:a16="http://schemas.microsoft.com/office/drawing/2014/main" id="{2B33DC2D-0A75-A68A-5A3B-936C05241C41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17715073"/>
                  </p:ext>
                </p:extLst>
              </p:nvPr>
            </p:nvGraphicFramePr>
            <p:xfrm>
              <a:off x="855663" y="1916113"/>
              <a:ext cx="7677150" cy="239204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535430">
                      <a:extLst>
                        <a:ext uri="{9D8B030D-6E8A-4147-A177-3AD203B41FA5}">
                          <a16:colId xmlns:a16="http://schemas.microsoft.com/office/drawing/2014/main" val="2973045136"/>
                        </a:ext>
                      </a:extLst>
                    </a:gridCol>
                    <a:gridCol w="1535430">
                      <a:extLst>
                        <a:ext uri="{9D8B030D-6E8A-4147-A177-3AD203B41FA5}">
                          <a16:colId xmlns:a16="http://schemas.microsoft.com/office/drawing/2014/main" val="4117482610"/>
                        </a:ext>
                      </a:extLst>
                    </a:gridCol>
                    <a:gridCol w="1535430">
                      <a:extLst>
                        <a:ext uri="{9D8B030D-6E8A-4147-A177-3AD203B41FA5}">
                          <a16:colId xmlns:a16="http://schemas.microsoft.com/office/drawing/2014/main" val="936154390"/>
                        </a:ext>
                      </a:extLst>
                    </a:gridCol>
                    <a:gridCol w="1535430">
                      <a:extLst>
                        <a:ext uri="{9D8B030D-6E8A-4147-A177-3AD203B41FA5}">
                          <a16:colId xmlns:a16="http://schemas.microsoft.com/office/drawing/2014/main" val="1095475362"/>
                        </a:ext>
                      </a:extLst>
                    </a:gridCol>
                    <a:gridCol w="1535430">
                      <a:extLst>
                        <a:ext uri="{9D8B030D-6E8A-4147-A177-3AD203B41FA5}">
                          <a16:colId xmlns:a16="http://schemas.microsoft.com/office/drawing/2014/main" val="3843643691"/>
                        </a:ext>
                      </a:extLst>
                    </a:gridCol>
                  </a:tblGrid>
                  <a:tr h="478408"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就近舍入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kern="1200" dirty="0">
                              <a:solidFill>
                                <a:schemeClr val="lt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朝</a:t>
                          </a:r>
                          <a:r>
                            <a:rPr lang="en-US" altLang="zh-CN" sz="2000" b="1" kern="1200" dirty="0">
                              <a:solidFill>
                                <a:schemeClr val="lt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0</a:t>
                          </a:r>
                          <a:r>
                            <a:rPr lang="zh-CN" altLang="en-US" sz="2000" b="1" kern="1200" dirty="0">
                              <a:solidFill>
                                <a:schemeClr val="lt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舍入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kern="1200" dirty="0">
                              <a:solidFill>
                                <a:schemeClr val="lt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朝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1" kern="1200" dirty="0" smtClean="0">
                                  <a:solidFill>
                                    <a:schemeClr val="lt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  <a:sym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zh-CN" altLang="en-US" sz="2000" b="1" kern="1200" dirty="0" smtClean="0">
                                  <a:solidFill>
                                    <a:schemeClr val="lt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  <a:sym typeface="Arial" panose="020B0604020202020204" pitchFamily="34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zh-CN" altLang="en-US" sz="2000" b="1" kern="1200" dirty="0">
                              <a:solidFill>
                                <a:schemeClr val="lt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舍入</a:t>
                          </a:r>
                          <a:endParaRPr lang="zh-CN" altLang="en-US" sz="2000" b="1" kern="1200" dirty="0">
                            <a:solidFill>
                              <a:schemeClr val="lt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kern="1200" dirty="0">
                              <a:solidFill>
                                <a:schemeClr val="lt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朝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000" b="1" kern="1200" dirty="0" smtClean="0">
                                  <a:solidFill>
                                    <a:schemeClr val="lt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  <a:sym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zh-CN" altLang="en-US" sz="2000" b="1" kern="1200" dirty="0" smtClean="0">
                                  <a:solidFill>
                                    <a:schemeClr val="lt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+mn-cs"/>
                                  <a:sym typeface="Arial" panose="020B0604020202020204" pitchFamily="34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zh-CN" altLang="en-US" sz="2000" b="1" kern="1200" dirty="0">
                              <a:solidFill>
                                <a:schemeClr val="lt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舍入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26423746"/>
                      </a:ext>
                    </a:extLst>
                  </a:tr>
                  <a:tr h="478408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0.101</a:t>
                          </a:r>
                          <a:r>
                            <a:rPr lang="en-US" altLang="zh-CN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11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endParaRPr>
                        </a:p>
                      </a:txBody>
                      <a:tcPr marR="360000"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75683372"/>
                      </a:ext>
                    </a:extLst>
                  </a:tr>
                  <a:tr h="478408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-0.001</a:t>
                          </a:r>
                          <a:r>
                            <a:rPr lang="en-US" altLang="zh-CN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01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endParaRPr>
                        </a:p>
                      </a:txBody>
                      <a:tcPr marR="360000"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96742080"/>
                      </a:ext>
                    </a:extLst>
                  </a:tr>
                  <a:tr h="478408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0.111</a:t>
                          </a:r>
                          <a:r>
                            <a:rPr lang="en-US" altLang="zh-CN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10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endParaRPr>
                        </a:p>
                      </a:txBody>
                      <a:tcPr marR="360000"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79176273"/>
                      </a:ext>
                    </a:extLst>
                  </a:tr>
                  <a:tr h="478408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-0.010</a:t>
                          </a:r>
                          <a:r>
                            <a:rPr lang="en-US" altLang="zh-CN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10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endParaRPr>
                        </a:p>
                      </a:txBody>
                      <a:tcPr marR="360000"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851312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14">
                <a:extLst>
                  <a:ext uri="{FF2B5EF4-FFF2-40B4-BE49-F238E27FC236}">
                    <a16:creationId xmlns:a16="http://schemas.microsoft.com/office/drawing/2014/main" id="{2B33DC2D-0A75-A68A-5A3B-936C05241C41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717715073"/>
                  </p:ext>
                </p:extLst>
              </p:nvPr>
            </p:nvGraphicFramePr>
            <p:xfrm>
              <a:off x="855663" y="1916113"/>
              <a:ext cx="7677150" cy="239204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535430">
                      <a:extLst>
                        <a:ext uri="{9D8B030D-6E8A-4147-A177-3AD203B41FA5}">
                          <a16:colId xmlns:a16="http://schemas.microsoft.com/office/drawing/2014/main" val="2973045136"/>
                        </a:ext>
                      </a:extLst>
                    </a:gridCol>
                    <a:gridCol w="1535430">
                      <a:extLst>
                        <a:ext uri="{9D8B030D-6E8A-4147-A177-3AD203B41FA5}">
                          <a16:colId xmlns:a16="http://schemas.microsoft.com/office/drawing/2014/main" val="4117482610"/>
                        </a:ext>
                      </a:extLst>
                    </a:gridCol>
                    <a:gridCol w="1535430">
                      <a:extLst>
                        <a:ext uri="{9D8B030D-6E8A-4147-A177-3AD203B41FA5}">
                          <a16:colId xmlns:a16="http://schemas.microsoft.com/office/drawing/2014/main" val="936154390"/>
                        </a:ext>
                      </a:extLst>
                    </a:gridCol>
                    <a:gridCol w="1535430">
                      <a:extLst>
                        <a:ext uri="{9D8B030D-6E8A-4147-A177-3AD203B41FA5}">
                          <a16:colId xmlns:a16="http://schemas.microsoft.com/office/drawing/2014/main" val="1095475362"/>
                        </a:ext>
                      </a:extLst>
                    </a:gridCol>
                    <a:gridCol w="1535430">
                      <a:extLst>
                        <a:ext uri="{9D8B030D-6E8A-4147-A177-3AD203B41FA5}">
                          <a16:colId xmlns:a16="http://schemas.microsoft.com/office/drawing/2014/main" val="3843643691"/>
                        </a:ext>
                      </a:extLst>
                    </a:gridCol>
                  </a:tblGrid>
                  <a:tr h="478408"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a:t>就近舍入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kern="1200" dirty="0">
                              <a:solidFill>
                                <a:schemeClr val="lt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朝</a:t>
                          </a:r>
                          <a:r>
                            <a:rPr lang="en-US" altLang="zh-CN" sz="2000" b="1" kern="1200" dirty="0">
                              <a:solidFill>
                                <a:schemeClr val="lt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0</a:t>
                          </a:r>
                          <a:r>
                            <a:rPr lang="zh-CN" altLang="en-US" sz="2000" b="1" kern="1200" dirty="0">
                              <a:solidFill>
                                <a:schemeClr val="lt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舍入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00397" t="-1266" r="-101587" b="-4113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00397" t="-1266" r="-1587" b="-4113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26423746"/>
                      </a:ext>
                    </a:extLst>
                  </a:tr>
                  <a:tr h="478408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0.101</a:t>
                          </a:r>
                          <a:r>
                            <a:rPr lang="en-US" altLang="zh-CN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11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endParaRPr>
                        </a:p>
                      </a:txBody>
                      <a:tcPr marR="360000"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75683372"/>
                      </a:ext>
                    </a:extLst>
                  </a:tr>
                  <a:tr h="478408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-0.001</a:t>
                          </a:r>
                          <a:r>
                            <a:rPr lang="en-US" altLang="zh-CN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01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endParaRPr>
                        </a:p>
                      </a:txBody>
                      <a:tcPr marR="360000"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96742080"/>
                      </a:ext>
                    </a:extLst>
                  </a:tr>
                  <a:tr h="478408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0.111</a:t>
                          </a:r>
                          <a:r>
                            <a:rPr lang="en-US" altLang="zh-CN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10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endParaRPr>
                        </a:p>
                      </a:txBody>
                      <a:tcPr marR="360000"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79176273"/>
                      </a:ext>
                    </a:extLst>
                  </a:tr>
                  <a:tr h="478408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-0.010</a:t>
                          </a:r>
                          <a:r>
                            <a:rPr lang="en-US" altLang="zh-CN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  <a:sym typeface="Arial" panose="020B0604020202020204" pitchFamily="34" charset="0"/>
                            </a:rPr>
                            <a:t>10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endParaRPr>
                        </a:p>
                      </a:txBody>
                      <a:tcPr marR="360000"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8513128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9C8A65-2D9A-4917-58D0-B46822FFD4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8FAD51-4924-4E26-8EE5-0F0F7972BA2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6699E56-A12E-3EA9-259E-7F3B43764D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C8CFB0F3-5B0F-813C-1666-DF6B68D960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4199191"/>
              </p:ext>
            </p:extLst>
          </p:nvPr>
        </p:nvGraphicFramePr>
        <p:xfrm>
          <a:off x="2398810" y="2411704"/>
          <a:ext cx="1188000" cy="1872208"/>
        </p:xfrm>
        <a:graphic>
          <a:graphicData uri="http://schemas.openxmlformats.org/drawingml/2006/table">
            <a:tbl>
              <a:tblPr bandRow="1">
                <a:tableStyleId>{93296810-A885-4BE3-A3E7-6D5BEEA58F35}</a:tableStyleId>
              </a:tblPr>
              <a:tblGrid>
                <a:gridCol w="1188000">
                  <a:extLst>
                    <a:ext uri="{9D8B030D-6E8A-4147-A177-3AD203B41FA5}">
                      <a16:colId xmlns:a16="http://schemas.microsoft.com/office/drawing/2014/main" val="1804334650"/>
                    </a:ext>
                  </a:extLst>
                </a:gridCol>
              </a:tblGrid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0.110</a:t>
                      </a:r>
                      <a:endParaRPr lang="zh-CN" altLang="en-US" sz="22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1196377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0.001</a:t>
                      </a:r>
                      <a:endParaRPr lang="zh-CN" altLang="en-US" sz="22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3680578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.000</a:t>
                      </a:r>
                      <a:endParaRPr lang="zh-CN" altLang="en-US" sz="22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5533302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0.010</a:t>
                      </a:r>
                      <a:endParaRPr lang="zh-CN" altLang="en-US" sz="22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5494852"/>
                  </a:ext>
                </a:extLst>
              </a:tr>
            </a:tbl>
          </a:graphicData>
        </a:graphic>
      </p:graphicFrame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FCE1E8A8-154F-2D05-DB01-430B23D48F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7135216"/>
              </p:ext>
            </p:extLst>
          </p:nvPr>
        </p:nvGraphicFramePr>
        <p:xfrm>
          <a:off x="3922701" y="2411704"/>
          <a:ext cx="1188000" cy="1872208"/>
        </p:xfrm>
        <a:graphic>
          <a:graphicData uri="http://schemas.openxmlformats.org/drawingml/2006/table">
            <a:tbl>
              <a:tblPr bandRow="1">
                <a:tableStyleId>{93296810-A885-4BE3-A3E7-6D5BEEA58F35}</a:tableStyleId>
              </a:tblPr>
              <a:tblGrid>
                <a:gridCol w="1188000">
                  <a:extLst>
                    <a:ext uri="{9D8B030D-6E8A-4147-A177-3AD203B41FA5}">
                      <a16:colId xmlns:a16="http://schemas.microsoft.com/office/drawing/2014/main" val="4014826819"/>
                    </a:ext>
                  </a:extLst>
                </a:gridCol>
              </a:tblGrid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solidFill>
                            <a:srgbClr val="4A946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0.101</a:t>
                      </a:r>
                      <a:endParaRPr lang="zh-CN" altLang="en-US" sz="2200" b="1" dirty="0">
                        <a:solidFill>
                          <a:srgbClr val="4A946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1474876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solidFill>
                            <a:srgbClr val="4A946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0.001</a:t>
                      </a:r>
                      <a:endParaRPr lang="zh-CN" altLang="en-US" sz="2200" b="1" dirty="0">
                        <a:solidFill>
                          <a:srgbClr val="4A946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9539054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solidFill>
                            <a:srgbClr val="4A946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0.111</a:t>
                      </a:r>
                      <a:endParaRPr lang="zh-CN" altLang="en-US" sz="2200" b="1" dirty="0">
                        <a:solidFill>
                          <a:srgbClr val="4A946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4655214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solidFill>
                            <a:srgbClr val="4A946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0.010</a:t>
                      </a:r>
                      <a:endParaRPr lang="zh-CN" altLang="en-US" sz="2200" b="1" dirty="0">
                        <a:solidFill>
                          <a:srgbClr val="4A946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1085127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C38EB1C1-89E8-57BE-4531-AA86EA35C8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9449424"/>
              </p:ext>
            </p:extLst>
          </p:nvPr>
        </p:nvGraphicFramePr>
        <p:xfrm>
          <a:off x="5470227" y="2411704"/>
          <a:ext cx="1188000" cy="1872208"/>
        </p:xfrm>
        <a:graphic>
          <a:graphicData uri="http://schemas.openxmlformats.org/drawingml/2006/table">
            <a:tbl>
              <a:tblPr bandRow="1">
                <a:tableStyleId>{93296810-A885-4BE3-A3E7-6D5BEEA58F35}</a:tableStyleId>
              </a:tblPr>
              <a:tblGrid>
                <a:gridCol w="1188000">
                  <a:extLst>
                    <a:ext uri="{9D8B030D-6E8A-4147-A177-3AD203B41FA5}">
                      <a16:colId xmlns:a16="http://schemas.microsoft.com/office/drawing/2014/main" val="1766455185"/>
                    </a:ext>
                  </a:extLst>
                </a:gridCol>
              </a:tblGrid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0.110</a:t>
                      </a:r>
                      <a:endParaRPr lang="zh-CN" altLang="en-US" sz="22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7422974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0.001</a:t>
                      </a:r>
                      <a:endParaRPr lang="zh-CN" altLang="en-US" sz="22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7984231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.000</a:t>
                      </a:r>
                      <a:endParaRPr lang="zh-CN" altLang="en-US" sz="22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2286710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0.010</a:t>
                      </a:r>
                      <a:endParaRPr lang="zh-CN" altLang="en-US" sz="22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2236383"/>
                  </a:ext>
                </a:extLst>
              </a:tr>
            </a:tbl>
          </a:graphicData>
        </a:graphic>
      </p:graphicFrame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1FBEC083-44EC-27A0-F624-039E05EADD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6993546"/>
              </p:ext>
            </p:extLst>
          </p:nvPr>
        </p:nvGraphicFramePr>
        <p:xfrm>
          <a:off x="7009798" y="2411704"/>
          <a:ext cx="1188000" cy="1872208"/>
        </p:xfrm>
        <a:graphic>
          <a:graphicData uri="http://schemas.openxmlformats.org/drawingml/2006/table">
            <a:tbl>
              <a:tblPr bandRow="1">
                <a:tableStyleId>{93296810-A885-4BE3-A3E7-6D5BEEA58F35}</a:tableStyleId>
              </a:tblPr>
              <a:tblGrid>
                <a:gridCol w="1188000">
                  <a:extLst>
                    <a:ext uri="{9D8B030D-6E8A-4147-A177-3AD203B41FA5}">
                      <a16:colId xmlns:a16="http://schemas.microsoft.com/office/drawing/2014/main" val="2605535702"/>
                    </a:ext>
                  </a:extLst>
                </a:gridCol>
              </a:tblGrid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0.101</a:t>
                      </a:r>
                      <a:endParaRPr lang="zh-CN" altLang="en-US" sz="22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0598465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0.010</a:t>
                      </a:r>
                      <a:endParaRPr lang="zh-CN" altLang="en-US" sz="22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6941186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0.111</a:t>
                      </a:r>
                      <a:endParaRPr lang="zh-CN" altLang="en-US" sz="22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504008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0.011</a:t>
                      </a:r>
                      <a:endParaRPr lang="zh-CN" altLang="en-US" sz="2200" b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09006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3351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C6F11E-3432-3EF1-FFFA-843530FD1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</a:rPr>
              <a:t>例</a:t>
            </a:r>
            <a:r>
              <a:rPr lang="zh-CN" altLang="en-US" sz="2800" dirty="0"/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真值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2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求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2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单精度浮点数</a:t>
            </a:r>
          </a:p>
        </p:txBody>
      </p:sp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488AAA7C-E09B-E88E-C746-E1AFA4AF657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2485188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FC5821-41A2-709D-9E14-B96164B72C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1B4E1C-949D-DC5F-2BFB-9700B7BD64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307664F4-C5E4-38D6-3E45-3271E246E414}"/>
              </a:ext>
            </a:extLst>
          </p:cNvPr>
          <p:cNvGrpSpPr>
            <a:grpSpLocks/>
          </p:cNvGrpSpPr>
          <p:nvPr/>
        </p:nvGrpSpPr>
        <p:grpSpPr bwMode="auto">
          <a:xfrm>
            <a:off x="1116416" y="4332966"/>
            <a:ext cx="7200000" cy="360362"/>
            <a:chOff x="2832422" y="2060848"/>
            <a:chExt cx="5700018" cy="360363"/>
          </a:xfrm>
        </p:grpSpPr>
        <p:grpSp>
          <p:nvGrpSpPr>
            <p:cNvPr id="58" name="Group 409">
              <a:extLst>
                <a:ext uri="{FF2B5EF4-FFF2-40B4-BE49-F238E27FC236}">
                  <a16:creationId xmlns:a16="http://schemas.microsoft.com/office/drawing/2014/main" id="{F60A9A81-4095-D969-1DBF-1399D0CA00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2742" y="2060848"/>
              <a:ext cx="1379538" cy="360363"/>
              <a:chOff x="3576" y="3312"/>
              <a:chExt cx="869" cy="227"/>
            </a:xfrm>
          </p:grpSpPr>
          <p:sp>
            <p:nvSpPr>
              <p:cNvPr id="86" name="Text Box 410">
                <a:extLst>
                  <a:ext uri="{FF2B5EF4-FFF2-40B4-BE49-F238E27FC236}">
                    <a16:creationId xmlns:a16="http://schemas.microsoft.com/office/drawing/2014/main" id="{BABCDF9B-2087-616B-F019-7BEF116D21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87" name="Text Box 411">
                <a:extLst>
                  <a:ext uri="{FF2B5EF4-FFF2-40B4-BE49-F238E27FC236}">
                    <a16:creationId xmlns:a16="http://schemas.microsoft.com/office/drawing/2014/main" id="{F8391BB1-33EB-5B3D-D16F-FF6E0F2FDE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88" name="Text Box 412">
                <a:extLst>
                  <a:ext uri="{FF2B5EF4-FFF2-40B4-BE49-F238E27FC236}">
                    <a16:creationId xmlns:a16="http://schemas.microsoft.com/office/drawing/2014/main" id="{768B7CA0-1746-66A0-8E80-1B6E5CED32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89" name="Text Box 413">
                <a:extLst>
                  <a:ext uri="{FF2B5EF4-FFF2-40B4-BE49-F238E27FC236}">
                    <a16:creationId xmlns:a16="http://schemas.microsoft.com/office/drawing/2014/main" id="{F77C935C-8DCC-30A0-B868-749A959BD3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90" name="Text Box 414">
                <a:extLst>
                  <a:ext uri="{FF2B5EF4-FFF2-40B4-BE49-F238E27FC236}">
                    <a16:creationId xmlns:a16="http://schemas.microsoft.com/office/drawing/2014/main" id="{63A6AD9F-BA1A-F835-46FE-7C9C287103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91" name="Text Box 415">
                <a:extLst>
                  <a:ext uri="{FF2B5EF4-FFF2-40B4-BE49-F238E27FC236}">
                    <a16:creationId xmlns:a16="http://schemas.microsoft.com/office/drawing/2014/main" id="{B42FCDFD-CE8A-E52A-A027-973744F5C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92" name="Text Box 416">
                <a:extLst>
                  <a:ext uri="{FF2B5EF4-FFF2-40B4-BE49-F238E27FC236}">
                    <a16:creationId xmlns:a16="http://schemas.microsoft.com/office/drawing/2014/main" id="{2C20499C-1037-FD8C-9949-C96CB0B41E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93" name="Text Box 417">
                <a:extLst>
                  <a:ext uri="{FF2B5EF4-FFF2-40B4-BE49-F238E27FC236}">
                    <a16:creationId xmlns:a16="http://schemas.microsoft.com/office/drawing/2014/main" id="{5CDD1A0D-876D-E117-A9A4-5C45B3E378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  <p:grpSp>
          <p:nvGrpSpPr>
            <p:cNvPr id="59" name="Group 418">
              <a:extLst>
                <a:ext uri="{FF2B5EF4-FFF2-40B4-BE49-F238E27FC236}">
                  <a16:creationId xmlns:a16="http://schemas.microsoft.com/office/drawing/2014/main" id="{63269C2A-D85C-A090-7830-B008567E42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52902" y="2060848"/>
              <a:ext cx="1379538" cy="360363"/>
              <a:chOff x="3576" y="3312"/>
              <a:chExt cx="869" cy="227"/>
            </a:xfrm>
          </p:grpSpPr>
          <p:sp>
            <p:nvSpPr>
              <p:cNvPr id="78" name="Text Box 419">
                <a:extLst>
                  <a:ext uri="{FF2B5EF4-FFF2-40B4-BE49-F238E27FC236}">
                    <a16:creationId xmlns:a16="http://schemas.microsoft.com/office/drawing/2014/main" id="{A621BD07-32D6-9F98-3B82-33FEF7472E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79" name="Text Box 420">
                <a:extLst>
                  <a:ext uri="{FF2B5EF4-FFF2-40B4-BE49-F238E27FC236}">
                    <a16:creationId xmlns:a16="http://schemas.microsoft.com/office/drawing/2014/main" id="{E24FA820-212C-107A-A158-61936061D3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80" name="Text Box 421">
                <a:extLst>
                  <a:ext uri="{FF2B5EF4-FFF2-40B4-BE49-F238E27FC236}">
                    <a16:creationId xmlns:a16="http://schemas.microsoft.com/office/drawing/2014/main" id="{10234931-2794-9D91-44A3-48F8EACF28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81" name="Text Box 422">
                <a:extLst>
                  <a:ext uri="{FF2B5EF4-FFF2-40B4-BE49-F238E27FC236}">
                    <a16:creationId xmlns:a16="http://schemas.microsoft.com/office/drawing/2014/main" id="{0DB80A48-6C0B-8A9C-E6CA-3AC34E1873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82" name="Text Box 423">
                <a:extLst>
                  <a:ext uri="{FF2B5EF4-FFF2-40B4-BE49-F238E27FC236}">
                    <a16:creationId xmlns:a16="http://schemas.microsoft.com/office/drawing/2014/main" id="{93EDA1D4-C76F-4F28-9F83-6C65045110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83" name="Text Box 424">
                <a:extLst>
                  <a:ext uri="{FF2B5EF4-FFF2-40B4-BE49-F238E27FC236}">
                    <a16:creationId xmlns:a16="http://schemas.microsoft.com/office/drawing/2014/main" id="{38AF37A1-60A2-35AD-81FC-501DA39CC5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84" name="Text Box 425">
                <a:extLst>
                  <a:ext uri="{FF2B5EF4-FFF2-40B4-BE49-F238E27FC236}">
                    <a16:creationId xmlns:a16="http://schemas.microsoft.com/office/drawing/2014/main" id="{91761B6A-EF7C-514E-60C7-8BFF298703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85" name="Text Box 426">
                <a:extLst>
                  <a:ext uri="{FF2B5EF4-FFF2-40B4-BE49-F238E27FC236}">
                    <a16:creationId xmlns:a16="http://schemas.microsoft.com/office/drawing/2014/main" id="{C5076B45-EF3A-C20C-C9E0-6FF7E1C9E7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  <p:grpSp>
          <p:nvGrpSpPr>
            <p:cNvPr id="60" name="Group 409">
              <a:extLst>
                <a:ext uri="{FF2B5EF4-FFF2-40B4-BE49-F238E27FC236}">
                  <a16:creationId xmlns:a16="http://schemas.microsoft.com/office/drawing/2014/main" id="{39E71CAC-33B4-B09F-6C1E-08363FDF7C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422" y="2060848"/>
              <a:ext cx="1379538" cy="360363"/>
              <a:chOff x="3576" y="3312"/>
              <a:chExt cx="869" cy="227"/>
            </a:xfrm>
          </p:grpSpPr>
          <p:sp>
            <p:nvSpPr>
              <p:cNvPr id="70" name="Text Box 410">
                <a:extLst>
                  <a:ext uri="{FF2B5EF4-FFF2-40B4-BE49-F238E27FC236}">
                    <a16:creationId xmlns:a16="http://schemas.microsoft.com/office/drawing/2014/main" id="{9152FB62-61FB-B3B1-E903-D9F27F2401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  <a:alpha val="50195"/>
                </a:scheme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C00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71" name="Text Box 411">
                <a:extLst>
                  <a:ext uri="{FF2B5EF4-FFF2-40B4-BE49-F238E27FC236}">
                    <a16:creationId xmlns:a16="http://schemas.microsoft.com/office/drawing/2014/main" id="{8A7D90AA-B7A2-FF17-51F9-64B5D5F4D5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72" name="Text Box 412">
                <a:extLst>
                  <a:ext uri="{FF2B5EF4-FFF2-40B4-BE49-F238E27FC236}">
                    <a16:creationId xmlns:a16="http://schemas.microsoft.com/office/drawing/2014/main" id="{43E8ADCC-8D53-8503-3989-0CE3BDF83D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73" name="Text Box 413">
                <a:extLst>
                  <a:ext uri="{FF2B5EF4-FFF2-40B4-BE49-F238E27FC236}">
                    <a16:creationId xmlns:a16="http://schemas.microsoft.com/office/drawing/2014/main" id="{54472963-8CD4-04BA-1346-11C1068F3A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74" name="Text Box 414">
                <a:extLst>
                  <a:ext uri="{FF2B5EF4-FFF2-40B4-BE49-F238E27FC236}">
                    <a16:creationId xmlns:a16="http://schemas.microsoft.com/office/drawing/2014/main" id="{EBF0C68D-842B-5EB0-4A96-5B92C9015C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75" name="Text Box 415">
                <a:extLst>
                  <a:ext uri="{FF2B5EF4-FFF2-40B4-BE49-F238E27FC236}">
                    <a16:creationId xmlns:a16="http://schemas.microsoft.com/office/drawing/2014/main" id="{01329DEC-DDD6-5B15-BECA-715AAD247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76" name="Text Box 416">
                <a:extLst>
                  <a:ext uri="{FF2B5EF4-FFF2-40B4-BE49-F238E27FC236}">
                    <a16:creationId xmlns:a16="http://schemas.microsoft.com/office/drawing/2014/main" id="{8E9585FC-2841-7FA2-95A3-C982201C98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77" name="Text Box 417">
                <a:extLst>
                  <a:ext uri="{FF2B5EF4-FFF2-40B4-BE49-F238E27FC236}">
                    <a16:creationId xmlns:a16="http://schemas.microsoft.com/office/drawing/2014/main" id="{8EC7D9EC-4361-DE3D-E573-47F4E925AA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  <p:grpSp>
          <p:nvGrpSpPr>
            <p:cNvPr id="61" name="Group 418">
              <a:extLst>
                <a:ext uri="{FF2B5EF4-FFF2-40B4-BE49-F238E27FC236}">
                  <a16:creationId xmlns:a16="http://schemas.microsoft.com/office/drawing/2014/main" id="{EFF9C3D0-0EB8-190B-77C5-CC34BDA9BD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582" y="2060848"/>
              <a:ext cx="1379538" cy="360363"/>
              <a:chOff x="3576" y="3312"/>
              <a:chExt cx="869" cy="227"/>
            </a:xfrm>
          </p:grpSpPr>
          <p:sp>
            <p:nvSpPr>
              <p:cNvPr id="62" name="Text Box 419">
                <a:extLst>
                  <a:ext uri="{FF2B5EF4-FFF2-40B4-BE49-F238E27FC236}">
                    <a16:creationId xmlns:a16="http://schemas.microsoft.com/office/drawing/2014/main" id="{EFE53253-9CA0-20D3-278D-5DA37269B9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3" name="Text Box 420">
                <a:extLst>
                  <a:ext uri="{FF2B5EF4-FFF2-40B4-BE49-F238E27FC236}">
                    <a16:creationId xmlns:a16="http://schemas.microsoft.com/office/drawing/2014/main" id="{E92F36D3-19DB-5660-A5EB-D0822AF0E2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64" name="Text Box 421">
                <a:extLst>
                  <a:ext uri="{FF2B5EF4-FFF2-40B4-BE49-F238E27FC236}">
                    <a16:creationId xmlns:a16="http://schemas.microsoft.com/office/drawing/2014/main" id="{5788DC82-062B-259A-A974-CF09C859CC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5" name="Text Box 422">
                <a:extLst>
                  <a:ext uri="{FF2B5EF4-FFF2-40B4-BE49-F238E27FC236}">
                    <a16:creationId xmlns:a16="http://schemas.microsoft.com/office/drawing/2014/main" id="{059E9426-F344-3C93-5804-76F1901142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6" name="Text Box 423">
                <a:extLst>
                  <a:ext uri="{FF2B5EF4-FFF2-40B4-BE49-F238E27FC236}">
                    <a16:creationId xmlns:a16="http://schemas.microsoft.com/office/drawing/2014/main" id="{A11A5365-772A-2146-C129-56364EB3CD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67" name="Text Box 424">
                <a:extLst>
                  <a:ext uri="{FF2B5EF4-FFF2-40B4-BE49-F238E27FC236}">
                    <a16:creationId xmlns:a16="http://schemas.microsoft.com/office/drawing/2014/main" id="{0ABF360F-83DC-CF43-83F9-3CAF313D20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68" name="Text Box 425">
                <a:extLst>
                  <a:ext uri="{FF2B5EF4-FFF2-40B4-BE49-F238E27FC236}">
                    <a16:creationId xmlns:a16="http://schemas.microsoft.com/office/drawing/2014/main" id="{F91564AE-5A59-A2AD-7F6B-EE832A2791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69" name="Text Box 426">
                <a:extLst>
                  <a:ext uri="{FF2B5EF4-FFF2-40B4-BE49-F238E27FC236}">
                    <a16:creationId xmlns:a16="http://schemas.microsoft.com/office/drawing/2014/main" id="{3E0ADDB0-F5CF-A9B4-EA0A-A598345DCE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6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</p:grpSp>
      <p:sp>
        <p:nvSpPr>
          <p:cNvPr id="94" name="Oval 13">
            <a:extLst>
              <a:ext uri="{FF2B5EF4-FFF2-40B4-BE49-F238E27FC236}">
                <a16:creationId xmlns:a16="http://schemas.microsoft.com/office/drawing/2014/main" id="{665C37C3-C77A-1807-D82C-C7157BFAC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7320" y="2621000"/>
            <a:ext cx="54000" cy="54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kumimoji="1" lang="zh-CN" altLang="en-US" sz="240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95" name="Oval 13">
            <a:extLst>
              <a:ext uri="{FF2B5EF4-FFF2-40B4-BE49-F238E27FC236}">
                <a16:creationId xmlns:a16="http://schemas.microsoft.com/office/drawing/2014/main" id="{BAB5B232-33E6-12F8-B79D-FA48C62EC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6869" y="2621000"/>
            <a:ext cx="54000" cy="54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kumimoji="1" lang="zh-CN" altLang="en-US" sz="240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96" name="Oval 13">
            <a:extLst>
              <a:ext uri="{FF2B5EF4-FFF2-40B4-BE49-F238E27FC236}">
                <a16:creationId xmlns:a16="http://schemas.microsoft.com/office/drawing/2014/main" id="{73967C5F-D54F-3FBD-6155-2B3659481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418" y="2621000"/>
            <a:ext cx="54000" cy="54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kumimoji="1" lang="zh-CN" altLang="en-US" sz="240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97" name="Oval 13">
            <a:extLst>
              <a:ext uri="{FF2B5EF4-FFF2-40B4-BE49-F238E27FC236}">
                <a16:creationId xmlns:a16="http://schemas.microsoft.com/office/drawing/2014/main" id="{398B598B-435C-1B73-B7A3-995470804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5968" y="2621000"/>
            <a:ext cx="54000" cy="54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kumimoji="1" lang="zh-CN" altLang="en-US" sz="240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98" name="Oval 13">
            <a:extLst>
              <a:ext uri="{FF2B5EF4-FFF2-40B4-BE49-F238E27FC236}">
                <a16:creationId xmlns:a16="http://schemas.microsoft.com/office/drawing/2014/main" id="{E449C758-D457-2CDB-19AB-6E8F7CBF2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912" y="3858960"/>
            <a:ext cx="54000" cy="54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kumimoji="1" lang="zh-CN" altLang="en-US" sz="240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99" name="Oval 13">
            <a:extLst>
              <a:ext uri="{FF2B5EF4-FFF2-40B4-BE49-F238E27FC236}">
                <a16:creationId xmlns:a16="http://schemas.microsoft.com/office/drawing/2014/main" id="{A51C4F1C-0DA2-0BCA-96DF-8A36F10E2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7531" y="3858960"/>
            <a:ext cx="54000" cy="54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kumimoji="1" lang="zh-CN" altLang="en-US" sz="240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00" name="Oval 13">
            <a:extLst>
              <a:ext uri="{FF2B5EF4-FFF2-40B4-BE49-F238E27FC236}">
                <a16:creationId xmlns:a16="http://schemas.microsoft.com/office/drawing/2014/main" id="{F45D1F05-DE1D-7940-7FAD-04C02A950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0150" y="3858960"/>
            <a:ext cx="54000" cy="54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kumimoji="1" lang="zh-CN" altLang="en-US" sz="240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01" name="Oval 13">
            <a:extLst>
              <a:ext uri="{FF2B5EF4-FFF2-40B4-BE49-F238E27FC236}">
                <a16:creationId xmlns:a16="http://schemas.microsoft.com/office/drawing/2014/main" id="{764BDE0F-4C73-9155-1C89-C09441C8F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2768" y="3858960"/>
            <a:ext cx="54000" cy="54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kumimoji="1" lang="zh-CN" altLang="en-US" sz="240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B7DFE181-5E6F-9320-A574-1369E855FCD1}"/>
              </a:ext>
            </a:extLst>
          </p:cNvPr>
          <p:cNvSpPr txBox="1"/>
          <p:nvPr/>
        </p:nvSpPr>
        <p:spPr>
          <a:xfrm>
            <a:off x="3851920" y="3824964"/>
            <a:ext cx="45795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1800" b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 = 0</a:t>
            </a:r>
            <a:r>
              <a:rPr kumimoji="1" lang="zh-CN" altLang="en-US" sz="1800" b="1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kumimoji="1" lang="en-US" altLang="zh-CN" sz="1800" b="1" i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e </a:t>
            </a:r>
            <a:r>
              <a:rPr kumimoji="1" lang="en-US" altLang="zh-CN" sz="1800" b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-3</a:t>
            </a:r>
            <a:r>
              <a:rPr kumimoji="1" lang="zh-CN" altLang="en-US" sz="18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kumimoji="1" lang="en-US" altLang="zh-CN" sz="1800" b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E = -3+127 = 124 = 0111 1100</a:t>
            </a: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A67D0D14-8AB9-1B93-38CB-AA65333457B6}"/>
              </a:ext>
            </a:extLst>
          </p:cNvPr>
          <p:cNvSpPr txBox="1"/>
          <p:nvPr/>
        </p:nvSpPr>
        <p:spPr>
          <a:xfrm>
            <a:off x="8249432" y="4348360"/>
            <a:ext cx="79208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  <a:sym typeface="Arial" panose="020B0604020202020204" pitchFamily="34" charset="0"/>
              </a:rPr>
              <a:t>1100</a:t>
            </a:r>
            <a:endParaRPr lang="zh-CN" altLang="en-US" sz="1600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8188812D-7E9A-1404-4CB7-3C440BE93D90}"/>
              </a:ext>
            </a:extLst>
          </p:cNvPr>
          <p:cNvSpPr/>
          <p:nvPr/>
        </p:nvSpPr>
        <p:spPr>
          <a:xfrm>
            <a:off x="3640585" y="3901618"/>
            <a:ext cx="216024" cy="216024"/>
          </a:xfrm>
          <a:prstGeom prst="right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426">
            <a:extLst>
              <a:ext uri="{FF2B5EF4-FFF2-40B4-BE49-F238E27FC236}">
                <a16:creationId xmlns:a16="http://schemas.microsoft.com/office/drawing/2014/main" id="{7F125917-B544-EFBF-53CB-27E49706E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9629" y="4368950"/>
            <a:ext cx="180000" cy="288000"/>
          </a:xfrm>
          <a:prstGeom prst="rect">
            <a:avLst/>
          </a:prstGeom>
          <a:solidFill>
            <a:srgbClr val="E4FEE5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600" dirty="0">
                <a:solidFill>
                  <a:srgbClr val="FF0000"/>
                </a:solidFill>
                <a:ea typeface="隶书" panose="02010509060101010101" pitchFamily="49" charset="-122"/>
              </a:rPr>
              <a:t>1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3691C06-F30E-5F02-270F-7CC2D26951F2}"/>
              </a:ext>
            </a:extLst>
          </p:cNvPr>
          <p:cNvSpPr txBox="1"/>
          <p:nvPr/>
        </p:nvSpPr>
        <p:spPr>
          <a:xfrm>
            <a:off x="1339345" y="5589240"/>
            <a:ext cx="17924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buNone/>
            </a:pPr>
            <a:r>
              <a:rPr kumimoji="1" lang="en-US" altLang="zh-CN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E4CCCCD</a:t>
            </a:r>
            <a:r>
              <a:rPr kumimoji="1" lang="en-US" altLang="zh-CN" b="1" baseline="-30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6</a:t>
            </a:r>
            <a:endParaRPr lang="zh-CN" altLang="en-US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70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6" grpId="0"/>
      <p:bldP spid="106" grpId="1"/>
      <p:bldP spid="3" grpId="0" animBg="1"/>
      <p:bldP spid="6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97A2778-C775-D82D-1C6F-4B4A4B088138}"/>
              </a:ext>
            </a:extLst>
          </p:cNvPr>
          <p:cNvSpPr/>
          <p:nvPr/>
        </p:nvSpPr>
        <p:spPr>
          <a:xfrm>
            <a:off x="827584" y="620688"/>
            <a:ext cx="1656184" cy="1080120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ln>
            <a:solidFill>
              <a:srgbClr val="D35940"/>
            </a:solidFill>
          </a:ln>
        </p:spPr>
        <p:txBody>
          <a:bodyPr/>
          <a:lstStyle/>
          <a:p>
            <a:r>
              <a:rPr lang="en-US" altLang="zh-CN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Arial" panose="020B0604020202020204" pitchFamily="34" charset="0"/>
              </a:rPr>
              <a:t>Step6</a:t>
            </a:r>
            <a:r>
              <a:rPr lang="en-US" altLang="zh-CN" dirty="0">
                <a:sym typeface="Arial" panose="020B0604020202020204" pitchFamily="34" charset="0"/>
              </a:rPr>
              <a:t>	</a:t>
            </a:r>
            <a:r>
              <a:rPr lang="zh-CN" altLang="en-US" dirty="0">
                <a:sym typeface="Arial" panose="020B0604020202020204" pitchFamily="34" charset="0"/>
              </a:rPr>
              <a:t>溢出处理</a:t>
            </a:r>
          </a:p>
        </p:txBody>
      </p:sp>
      <p:graphicFrame>
        <p:nvGraphicFramePr>
          <p:cNvPr id="22" name="内容占位符 21">
            <a:extLst>
              <a:ext uri="{FF2B5EF4-FFF2-40B4-BE49-F238E27FC236}">
                <a16:creationId xmlns:a16="http://schemas.microsoft.com/office/drawing/2014/main" id="{12F870EA-A52B-B729-7D3E-8F8B0DA807F0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45245553"/>
              </p:ext>
            </p:extLst>
          </p:nvPr>
        </p:nvGraphicFramePr>
        <p:xfrm>
          <a:off x="4876800" y="1916113"/>
          <a:ext cx="3656013" cy="169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01BF9EA-7AA0-8457-7B68-4B76565CEF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D438E5E-00CC-8A0B-397F-3881CE358C5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32" name="内容占位符 31">
            <a:extLst>
              <a:ext uri="{FF2B5EF4-FFF2-40B4-BE49-F238E27FC236}">
                <a16:creationId xmlns:a16="http://schemas.microsoft.com/office/drawing/2014/main" id="{347F5B40-A47A-82C0-3C00-9B417D558925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71617997"/>
              </p:ext>
            </p:extLst>
          </p:nvPr>
        </p:nvGraphicFramePr>
        <p:xfrm>
          <a:off x="855663" y="1916113"/>
          <a:ext cx="3659187" cy="169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19" name="不等号 18">
            <a:extLst>
              <a:ext uri="{FF2B5EF4-FFF2-40B4-BE49-F238E27FC236}">
                <a16:creationId xmlns:a16="http://schemas.microsoft.com/office/drawing/2014/main" id="{78AB8670-B77B-96D3-3538-24249F408119}"/>
              </a:ext>
            </a:extLst>
          </p:cNvPr>
          <p:cNvSpPr/>
          <p:nvPr/>
        </p:nvSpPr>
        <p:spPr>
          <a:xfrm>
            <a:off x="6300192" y="2154624"/>
            <a:ext cx="288032" cy="216024"/>
          </a:xfrm>
          <a:prstGeom prst="mathNotEqual">
            <a:avLst/>
          </a:prstGeom>
          <a:solidFill>
            <a:srgbClr val="FF0000"/>
          </a:solidFill>
          <a:ln w="9525">
            <a:solidFill>
              <a:schemeClr val="tx1">
                <a:lumMod val="9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等号 19">
            <a:extLst>
              <a:ext uri="{FF2B5EF4-FFF2-40B4-BE49-F238E27FC236}">
                <a16:creationId xmlns:a16="http://schemas.microsoft.com/office/drawing/2014/main" id="{59722ED0-92D0-E65A-4B3D-6001D4EDB963}"/>
              </a:ext>
            </a:extLst>
          </p:cNvPr>
          <p:cNvSpPr/>
          <p:nvPr/>
        </p:nvSpPr>
        <p:spPr>
          <a:xfrm>
            <a:off x="2195736" y="2154624"/>
            <a:ext cx="288032" cy="216024"/>
          </a:xfrm>
          <a:prstGeom prst="mathEqual">
            <a:avLst/>
          </a:prstGeom>
          <a:solidFill>
            <a:srgbClr val="FF0000"/>
          </a:solidFill>
          <a:ln w="9525">
            <a:solidFill>
              <a:schemeClr val="tx1">
                <a:lumMod val="9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92051DB6-978F-1367-5601-57A9FD2DD568}"/>
              </a:ext>
            </a:extLst>
          </p:cNvPr>
          <p:cNvCxnSpPr>
            <a:cxnSpLocks/>
          </p:cNvCxnSpPr>
          <p:nvPr/>
        </p:nvCxnSpPr>
        <p:spPr>
          <a:xfrm>
            <a:off x="1038568" y="4294336"/>
            <a:ext cx="7056000" cy="0"/>
          </a:xfrm>
          <a:prstGeom prst="straightConnector1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>
            <a:extLst>
              <a:ext uri="{FF2B5EF4-FFF2-40B4-BE49-F238E27FC236}">
                <a16:creationId xmlns:a16="http://schemas.microsoft.com/office/drawing/2014/main" id="{13C22050-9530-F3C0-1EE0-461037E8D6FD}"/>
              </a:ext>
            </a:extLst>
          </p:cNvPr>
          <p:cNvSpPr/>
          <p:nvPr/>
        </p:nvSpPr>
        <p:spPr>
          <a:xfrm>
            <a:off x="1758648" y="4008412"/>
            <a:ext cx="2160240" cy="288032"/>
          </a:xfrm>
          <a:prstGeom prst="rect">
            <a:avLst/>
          </a:prstGeom>
          <a:solidFill>
            <a:srgbClr val="63A0CC"/>
          </a:solidFill>
          <a:ln w="127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36000" rIns="113792" bIns="36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可表示的负数范围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DE9BDD5E-1A9D-1796-73A7-93527443CE9C}"/>
              </a:ext>
            </a:extLst>
          </p:cNvPr>
          <p:cNvSpPr/>
          <p:nvPr/>
        </p:nvSpPr>
        <p:spPr>
          <a:xfrm>
            <a:off x="5143024" y="4008412"/>
            <a:ext cx="2160240" cy="288032"/>
          </a:xfrm>
          <a:prstGeom prst="rect">
            <a:avLst/>
          </a:prstGeom>
          <a:solidFill>
            <a:srgbClr val="63A0CC"/>
          </a:solidFill>
          <a:ln w="127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36000" rIns="113792" bIns="36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可表示的正数范围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CB93473-73EB-5702-6E90-0659EB680A0C}"/>
              </a:ext>
            </a:extLst>
          </p:cNvPr>
          <p:cNvSpPr txBox="1"/>
          <p:nvPr/>
        </p:nvSpPr>
        <p:spPr>
          <a:xfrm>
            <a:off x="4483296" y="4299792"/>
            <a:ext cx="102592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0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6DE87A19-3E43-15FC-92E2-DEDD9D7B53C5}"/>
              </a:ext>
            </a:extLst>
          </p:cNvPr>
          <p:cNvCxnSpPr>
            <a:cxnSpLocks/>
          </p:cNvCxnSpPr>
          <p:nvPr/>
        </p:nvCxnSpPr>
        <p:spPr>
          <a:xfrm flipH="1">
            <a:off x="4530956" y="4005064"/>
            <a:ext cx="0" cy="294728"/>
          </a:xfrm>
          <a:prstGeom prst="line">
            <a:avLst/>
          </a:prstGeom>
          <a:ln w="1270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30013E23-5D5F-F2B7-B574-5656CAF46907}"/>
              </a:ext>
            </a:extLst>
          </p:cNvPr>
          <p:cNvSpPr txBox="1"/>
          <p:nvPr/>
        </p:nvSpPr>
        <p:spPr>
          <a:xfrm>
            <a:off x="4449736" y="3717032"/>
            <a:ext cx="179536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75F6A10-AB32-402B-E3B9-3167FD8B8E3F}"/>
              </a:ext>
            </a:extLst>
          </p:cNvPr>
          <p:cNvSpPr txBox="1"/>
          <p:nvPr/>
        </p:nvSpPr>
        <p:spPr>
          <a:xfrm>
            <a:off x="1182584" y="4044706"/>
            <a:ext cx="538609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上溢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0A7D7D09-01A0-0232-2121-40F902BD9506}"/>
              </a:ext>
            </a:extLst>
          </p:cNvPr>
          <p:cNvSpPr txBox="1"/>
          <p:nvPr/>
        </p:nvSpPr>
        <p:spPr>
          <a:xfrm>
            <a:off x="3961367" y="4044706"/>
            <a:ext cx="538609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下溢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DAF97C2A-F23E-EF45-D9D0-B5B5B6E65530}"/>
              </a:ext>
            </a:extLst>
          </p:cNvPr>
          <p:cNvSpPr txBox="1"/>
          <p:nvPr/>
        </p:nvSpPr>
        <p:spPr>
          <a:xfrm>
            <a:off x="4574271" y="4044706"/>
            <a:ext cx="538609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下溢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DDE9B5D3-C563-6350-4ED8-0A5E44B8A242}"/>
              </a:ext>
            </a:extLst>
          </p:cNvPr>
          <p:cNvSpPr txBox="1"/>
          <p:nvPr/>
        </p:nvSpPr>
        <p:spPr>
          <a:xfrm>
            <a:off x="7447280" y="4044706"/>
            <a:ext cx="538609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1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上溢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D20C6235-97B4-BA1A-7E16-20FFC5FB6BF4}"/>
              </a:ext>
            </a:extLst>
          </p:cNvPr>
          <p:cNvSpPr txBox="1"/>
          <p:nvPr/>
        </p:nvSpPr>
        <p:spPr>
          <a:xfrm>
            <a:off x="3682768" y="4299792"/>
            <a:ext cx="42319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-2</a:t>
            </a:r>
            <a:r>
              <a:rPr lang="en-US" altLang="zh-CN" sz="1600" b="1" baseline="30000" dirty="0">
                <a:solidFill>
                  <a:schemeClr val="bg1"/>
                </a:solidFill>
              </a:rPr>
              <a:t>-126</a:t>
            </a:r>
            <a:endParaRPr lang="zh-CN" altLang="en-US" sz="1600" b="1" baseline="30000" dirty="0">
              <a:solidFill>
                <a:schemeClr val="bg1"/>
              </a:solidFill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D6821763-DDEB-C023-2921-741E7D770AA5}"/>
              </a:ext>
            </a:extLst>
          </p:cNvPr>
          <p:cNvSpPr txBox="1"/>
          <p:nvPr/>
        </p:nvSpPr>
        <p:spPr>
          <a:xfrm>
            <a:off x="4962168" y="4299792"/>
            <a:ext cx="35426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2</a:t>
            </a:r>
            <a:r>
              <a:rPr lang="en-US" altLang="zh-CN" sz="1600" b="1" baseline="30000" dirty="0">
                <a:solidFill>
                  <a:schemeClr val="bg1"/>
                </a:solidFill>
              </a:rPr>
              <a:t>-126</a:t>
            </a:r>
            <a:endParaRPr lang="zh-CN" altLang="en-US" sz="1600" b="1" baseline="30000" dirty="0">
              <a:solidFill>
                <a:schemeClr val="bg1"/>
              </a:solidFill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B1B1BA8A-64B1-D574-17F0-935BFF4933A7}"/>
              </a:ext>
            </a:extLst>
          </p:cNvPr>
          <p:cNvSpPr txBox="1"/>
          <p:nvPr/>
        </p:nvSpPr>
        <p:spPr>
          <a:xfrm>
            <a:off x="6799207" y="4299792"/>
            <a:ext cx="101630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(2-2</a:t>
            </a:r>
            <a:r>
              <a:rPr lang="en-US" altLang="zh-CN" sz="1600" b="1" baseline="30000" dirty="0">
                <a:solidFill>
                  <a:schemeClr val="bg1"/>
                </a:solidFill>
              </a:rPr>
              <a:t>-23</a:t>
            </a:r>
            <a:r>
              <a:rPr lang="en-US" altLang="zh-CN" sz="1600" b="1" dirty="0">
                <a:solidFill>
                  <a:schemeClr val="bg1"/>
                </a:solidFill>
              </a:rPr>
              <a:t>)</a:t>
            </a:r>
            <a:r>
              <a:rPr lang="en-US" altLang="zh-CN" sz="1600" b="1" dirty="0">
                <a:solidFill>
                  <a:schemeClr val="bg1"/>
                </a:solidFill>
                <a:sym typeface="Symbol" panose="05050102010706020507" pitchFamily="18" charset="2"/>
              </a:rPr>
              <a:t>2</a:t>
            </a:r>
            <a:r>
              <a:rPr lang="en-US" altLang="zh-CN" sz="1600" b="1" baseline="30000" dirty="0">
                <a:solidFill>
                  <a:schemeClr val="bg1"/>
                </a:solidFill>
                <a:sym typeface="Symbol" panose="05050102010706020507" pitchFamily="18" charset="2"/>
              </a:rPr>
              <a:t>127</a:t>
            </a:r>
            <a:endParaRPr lang="zh-CN" altLang="en-US" sz="1600" b="1" baseline="30000" dirty="0">
              <a:solidFill>
                <a:schemeClr val="bg1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3CA94B3B-B162-55B9-474E-4B9408CFA24A}"/>
              </a:ext>
            </a:extLst>
          </p:cNvPr>
          <p:cNvSpPr txBox="1"/>
          <p:nvPr/>
        </p:nvSpPr>
        <p:spPr>
          <a:xfrm>
            <a:off x="1215104" y="4299792"/>
            <a:ext cx="108523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-(2-2</a:t>
            </a:r>
            <a:r>
              <a:rPr lang="en-US" altLang="zh-CN" sz="1600" b="1" baseline="30000" dirty="0">
                <a:solidFill>
                  <a:schemeClr val="bg1"/>
                </a:solidFill>
              </a:rPr>
              <a:t>-23</a:t>
            </a:r>
            <a:r>
              <a:rPr lang="en-US" altLang="zh-CN" sz="1600" b="1" dirty="0">
                <a:solidFill>
                  <a:schemeClr val="bg1"/>
                </a:solidFill>
              </a:rPr>
              <a:t>)</a:t>
            </a:r>
            <a:r>
              <a:rPr lang="en-US" altLang="zh-CN" sz="1600" b="1" dirty="0">
                <a:solidFill>
                  <a:schemeClr val="bg1"/>
                </a:solidFill>
                <a:sym typeface="Symbol" panose="05050102010706020507" pitchFamily="18" charset="2"/>
              </a:rPr>
              <a:t>2</a:t>
            </a:r>
            <a:r>
              <a:rPr lang="en-US" altLang="zh-CN" sz="1600" b="1" baseline="30000" dirty="0">
                <a:solidFill>
                  <a:schemeClr val="bg1"/>
                </a:solidFill>
                <a:sym typeface="Symbol" panose="05050102010706020507" pitchFamily="18" charset="2"/>
              </a:rPr>
              <a:t>127</a:t>
            </a:r>
            <a:endParaRPr lang="zh-CN" altLang="en-US" sz="1600" b="1" baseline="30000" dirty="0">
              <a:solidFill>
                <a:schemeClr val="bg1"/>
              </a:solidFill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39466DC7-777C-5632-0254-93292463EC55}"/>
              </a:ext>
            </a:extLst>
          </p:cNvPr>
          <p:cNvSpPr txBox="1"/>
          <p:nvPr/>
        </p:nvSpPr>
        <p:spPr>
          <a:xfrm>
            <a:off x="8136432" y="4132336"/>
            <a:ext cx="324000" cy="324000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lvl="0"/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EB505E15-21FB-2D28-65EA-F501030FCD07}"/>
              </a:ext>
            </a:extLst>
          </p:cNvPr>
          <p:cNvSpPr txBox="1"/>
          <p:nvPr/>
        </p:nvSpPr>
        <p:spPr>
          <a:xfrm>
            <a:off x="785792" y="4132336"/>
            <a:ext cx="324000" cy="324000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lvl="0"/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5" name="矩形 4">
            <a:hlinkClick r:id="rId13" action="ppaction://hlinksldjump"/>
            <a:extLst>
              <a:ext uri="{FF2B5EF4-FFF2-40B4-BE49-F238E27FC236}">
                <a16:creationId xmlns:a16="http://schemas.microsoft.com/office/drawing/2014/main" id="{B9F544D0-2624-3FD5-8E94-144454125693}"/>
              </a:ext>
            </a:extLst>
          </p:cNvPr>
          <p:cNvSpPr/>
          <p:nvPr/>
        </p:nvSpPr>
        <p:spPr bwMode="auto">
          <a:xfrm>
            <a:off x="3630123" y="4725144"/>
            <a:ext cx="2088232" cy="432000"/>
          </a:xfrm>
          <a:prstGeom prst="rect">
            <a:avLst/>
          </a:prstGeom>
          <a:solidFill>
            <a:srgbClr val="C00000"/>
          </a:solidFill>
          <a:ln w="12700">
            <a:noFill/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≤</a:t>
            </a:r>
            <a:r>
              <a:rPr kumimoji="0" lang="en-US" altLang="zh-CN" sz="1800" b="1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≤</a:t>
            </a:r>
            <a:r>
              <a:rPr kumimoji="0" lang="en-US" altLang="zh-CN" sz="1800" b="1" i="0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54</a:t>
            </a:r>
            <a:endParaRPr kumimoji="0" lang="zh-CN" altLang="en-US" sz="1800" b="1" i="0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5930BBD-E21D-E844-8776-F99CA22734A7}"/>
              </a:ext>
            </a:extLst>
          </p:cNvPr>
          <p:cNvSpPr txBox="1"/>
          <p:nvPr/>
        </p:nvSpPr>
        <p:spPr>
          <a:xfrm>
            <a:off x="3526904" y="5157192"/>
            <a:ext cx="2269232" cy="369332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规格化浮点数的范围</a:t>
            </a:r>
          </a:p>
        </p:txBody>
      </p:sp>
      <p:sp>
        <p:nvSpPr>
          <p:cNvPr id="8" name="文本框 7">
            <a:hlinkClick r:id="rId13" action="ppaction://hlinksldjump"/>
            <a:extLst>
              <a:ext uri="{FF2B5EF4-FFF2-40B4-BE49-F238E27FC236}">
                <a16:creationId xmlns:a16="http://schemas.microsoft.com/office/drawing/2014/main" id="{1ED206D4-298C-87EF-70DF-1A921B9048DF}"/>
              </a:ext>
            </a:extLst>
          </p:cNvPr>
          <p:cNvSpPr txBox="1"/>
          <p:nvPr/>
        </p:nvSpPr>
        <p:spPr>
          <a:xfrm>
            <a:off x="3275856" y="5517232"/>
            <a:ext cx="2952328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N=(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－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1)</a:t>
            </a:r>
            <a:r>
              <a:rPr lang="en-US" altLang="zh-CN" sz="1800" b="1" baseline="30000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S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(1.</a:t>
            </a:r>
            <a:r>
              <a:rPr lang="en-US" altLang="zh-CN" sz="1800" b="1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M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1800" b="1" kern="1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E</a:t>
            </a:r>
            <a:r>
              <a:rPr lang="en-US" altLang="zh-CN" sz="1800" b="1" baseline="30000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-127</a:t>
            </a:r>
            <a:endParaRPr lang="zh-CN" altLang="en-US" sz="1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8169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IEEE754</a:t>
            </a:r>
            <a:r>
              <a:rPr lang="zh-CN" altLang="en-US" dirty="0">
                <a:sym typeface="+mn-lt"/>
              </a:rPr>
              <a:t>标准</a:t>
            </a:r>
            <a:r>
              <a:rPr lang="en-US" altLang="zh-CN" dirty="0">
                <a:sym typeface="+mn-lt"/>
              </a:rPr>
              <a:t>——32</a:t>
            </a:r>
            <a:r>
              <a:rPr lang="zh-CN" altLang="en-US" dirty="0">
                <a:sym typeface="+mn-lt"/>
              </a:rPr>
              <a:t>位浮点数区间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3990163" y="3167942"/>
            <a:ext cx="2088232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≤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E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≤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254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6419758" y="3167942"/>
            <a:ext cx="1008112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E=255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686190" y="3167942"/>
            <a:ext cx="1008112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E=0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398463" y="4361618"/>
            <a:ext cx="720080" cy="432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noFill/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M=0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527892" y="4361618"/>
            <a:ext cx="720080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M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≠0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5843694" y="4361618"/>
            <a:ext cx="720080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M=0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7283854" y="4361618"/>
            <a:ext cx="720080" cy="432000"/>
          </a:xfrm>
          <a:prstGeom prst="rect">
            <a:avLst/>
          </a:prstGeom>
          <a:ln w="127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kumimoji="0" lang="en-US" altLang="zh-CN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M≠0</a:t>
            </a:r>
            <a:endParaRPr kumimoji="0" lang="zh-CN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14" name="直接箭头连接符 13"/>
          <p:cNvCxnSpPr>
            <a:stCxn id="8" idx="2"/>
            <a:endCxn id="9" idx="0"/>
          </p:cNvCxnSpPr>
          <p:nvPr/>
        </p:nvCxnSpPr>
        <p:spPr bwMode="auto">
          <a:xfrm flipH="1">
            <a:off x="1758503" y="3599942"/>
            <a:ext cx="1431743" cy="7616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6" name="直接箭头连接符 15"/>
          <p:cNvCxnSpPr>
            <a:stCxn id="8" idx="2"/>
            <a:endCxn id="10" idx="0"/>
          </p:cNvCxnSpPr>
          <p:nvPr/>
        </p:nvCxnSpPr>
        <p:spPr bwMode="auto">
          <a:xfrm>
            <a:off x="3190246" y="3599942"/>
            <a:ext cx="697686" cy="7616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>
            <a:cxnSpLocks/>
            <a:stCxn id="7" idx="2"/>
            <a:endCxn id="11" idx="0"/>
          </p:cNvCxnSpPr>
          <p:nvPr/>
        </p:nvCxnSpPr>
        <p:spPr bwMode="auto">
          <a:xfrm flipH="1">
            <a:off x="6203734" y="3599942"/>
            <a:ext cx="720080" cy="7616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8" name="直接箭头连接符 17"/>
          <p:cNvCxnSpPr>
            <a:cxnSpLocks/>
            <a:stCxn id="7" idx="2"/>
            <a:endCxn id="12" idx="0"/>
          </p:cNvCxnSpPr>
          <p:nvPr/>
        </p:nvCxnSpPr>
        <p:spPr bwMode="auto">
          <a:xfrm>
            <a:off x="6923814" y="3599942"/>
            <a:ext cx="720080" cy="7616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0" name="直接箭头连接符 19"/>
          <p:cNvCxnSpPr/>
          <p:nvPr/>
        </p:nvCxnSpPr>
        <p:spPr bwMode="auto">
          <a:xfrm>
            <a:off x="3995936" y="2951918"/>
            <a:ext cx="208823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21" name="文本框 20"/>
          <p:cNvSpPr txBox="1"/>
          <p:nvPr/>
        </p:nvSpPr>
        <p:spPr>
          <a:xfrm>
            <a:off x="3886944" y="2545832"/>
            <a:ext cx="2269232" cy="369332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pPr algn="ctr"/>
            <a:r>
              <a:rPr lang="zh-CN" altLang="en-US" sz="1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规格化浮点数的范围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1177254" y="478786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正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或负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0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614342" y="4787860"/>
            <a:ext cx="1157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+</a:t>
            </a:r>
            <a:r>
              <a:rPr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Symbol" panose="05050102010706020507" pitchFamily="18" charset="2"/>
              </a:rPr>
              <a:t> 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/ 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-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Symbol" panose="05050102010706020507" pitchFamily="18" charset="2"/>
              </a:rPr>
              <a:t></a:t>
            </a:r>
            <a:endParaRPr lang="zh-CN" altLang="en-US" sz="1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236296" y="5229200"/>
            <a:ext cx="873957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algn="ctr">
              <a:defRPr sz="1800" b="1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>
                <a:sym typeface="+mn-lt"/>
              </a:rPr>
              <a:t>N=</a:t>
            </a:r>
            <a:r>
              <a:rPr lang="en-US" altLang="zh-CN" dirty="0" err="1">
                <a:sym typeface="+mn-lt"/>
              </a:rPr>
              <a:t>NaN</a:t>
            </a:r>
            <a:endParaRPr lang="zh-CN" altLang="en-US" dirty="0">
              <a:sym typeface="+mn-lt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3218518" y="478786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非规格化数</a:t>
            </a:r>
          </a:p>
        </p:txBody>
      </p:sp>
      <p:sp>
        <p:nvSpPr>
          <p:cNvPr id="13" name="文本框 12">
            <a:hlinkClick r:id="rId3" action="ppaction://hlinksldjump"/>
            <a:extLst>
              <a:ext uri="{FF2B5EF4-FFF2-40B4-BE49-F238E27FC236}">
                <a16:creationId xmlns:a16="http://schemas.microsoft.com/office/drawing/2014/main" id="{658B48BB-FF69-3E57-D479-74FC57821B6F}"/>
              </a:ext>
            </a:extLst>
          </p:cNvPr>
          <p:cNvSpPr txBox="1"/>
          <p:nvPr/>
        </p:nvSpPr>
        <p:spPr>
          <a:xfrm>
            <a:off x="3635896" y="2132856"/>
            <a:ext cx="2952328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N=(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－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1)</a:t>
            </a:r>
            <a:r>
              <a:rPr lang="en-US" altLang="zh-CN" sz="1800" b="1" baseline="30000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S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(1.</a:t>
            </a:r>
            <a:r>
              <a:rPr lang="en-US" altLang="zh-CN" sz="1800" b="1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M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1800" b="1" kern="1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E</a:t>
            </a:r>
            <a:r>
              <a:rPr lang="en-US" altLang="zh-CN" sz="1800" b="1" baseline="30000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-127</a:t>
            </a:r>
            <a:endParaRPr lang="zh-CN" altLang="en-US" sz="1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02D3439-8821-BF3A-391B-235407B164E7}"/>
              </a:ext>
            </a:extLst>
          </p:cNvPr>
          <p:cNvSpPr txBox="1"/>
          <p:nvPr/>
        </p:nvSpPr>
        <p:spPr>
          <a:xfrm>
            <a:off x="2555776" y="5229200"/>
            <a:ext cx="2880320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N=(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－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1)</a:t>
            </a:r>
            <a:r>
              <a:rPr lang="en-US" altLang="zh-CN" sz="1800" b="1" baseline="30000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S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.</a:t>
            </a:r>
            <a:r>
              <a:rPr lang="en-US" altLang="zh-CN" sz="1800" b="1" i="1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M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×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18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-126</a:t>
            </a:r>
            <a:endParaRPr lang="zh-CN" altLang="en-US" sz="1800" b="1" baseline="30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0605098-EF90-3F41-71A8-5F59AFA49386}"/>
              </a:ext>
            </a:extLst>
          </p:cNvPr>
          <p:cNvSpPr txBox="1"/>
          <p:nvPr/>
        </p:nvSpPr>
        <p:spPr>
          <a:xfrm>
            <a:off x="1115616" y="5229200"/>
            <a:ext cx="1368152" cy="369332"/>
          </a:xfrm>
          <a:prstGeom prst="rect">
            <a:avLst/>
          </a:prstGeom>
          <a:solidFill>
            <a:srgbClr val="E0ECF5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800" b="1" i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(-1)</a:t>
            </a:r>
            <a:r>
              <a:rPr lang="en-US" altLang="zh-CN" sz="1800" b="1" i="1" baseline="30000" dirty="0">
                <a:solidFill>
                  <a:srgbClr val="0070C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S</a:t>
            </a:r>
            <a:r>
              <a:rPr lang="en-US" altLang="zh-CN" sz="1800" b="1" i="1" baseline="30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 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0</a:t>
            </a:r>
            <a:endParaRPr lang="zh-CN" altLang="en-US" sz="1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150FCCA-8D62-4F8F-88FC-BA6DA1CAA3AE}"/>
              </a:ext>
            </a:extLst>
          </p:cNvPr>
          <p:cNvSpPr txBox="1"/>
          <p:nvPr/>
        </p:nvSpPr>
        <p:spPr>
          <a:xfrm>
            <a:off x="5580112" y="5229200"/>
            <a:ext cx="1440160" cy="369332"/>
          </a:xfrm>
          <a:prstGeom prst="rect">
            <a:avLst/>
          </a:prstGeom>
          <a:solidFill>
            <a:srgbClr val="E0ECF5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i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(-1)</a:t>
            </a:r>
            <a:r>
              <a:rPr lang="en-US" altLang="zh-CN" sz="1800" b="1" i="1" baseline="30000" dirty="0">
                <a:solidFill>
                  <a:srgbClr val="0070C0"/>
                </a:solidFill>
                <a:latin typeface="Courier New" panose="02070309020205020404" pitchFamily="49" charset="0"/>
                <a:ea typeface="隶书" pitchFamily="49" charset="-122"/>
                <a:cs typeface="Courier New" panose="02070309020205020404" pitchFamily="49" charset="0"/>
              </a:rPr>
              <a:t>S</a:t>
            </a:r>
            <a:r>
              <a:rPr lang="en-US" altLang="zh-CN" sz="18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  <a:sym typeface="Symbol" panose="05050102010706020507" pitchFamily="18" charset="2"/>
              </a:rPr>
              <a:t></a:t>
            </a:r>
            <a:endParaRPr lang="zh-CN" altLang="en-US" sz="1800" b="1" dirty="0">
              <a:solidFill>
                <a:schemeClr val="bg1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9F7F015-C078-DB0D-0C47-2F0328E07B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1BDC69-6A2D-02D5-23FD-7397DBED34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8EF48FA-D920-46CA-FD2E-87A971AF192F}"/>
              </a:ext>
            </a:extLst>
          </p:cNvPr>
          <p:cNvSpPr txBox="1"/>
          <p:nvPr/>
        </p:nvSpPr>
        <p:spPr>
          <a:xfrm>
            <a:off x="7092280" y="5589240"/>
            <a:ext cx="1152128" cy="687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15000"/>
              </a:spcBef>
              <a:buClr>
                <a:srgbClr val="3333CC"/>
              </a:buClr>
              <a:buSzPct val="60000"/>
            </a:pPr>
            <a:r>
              <a:rPr lang="zh-CN" altLang="en-US" sz="1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Arial" panose="020B0604020202020204" pitchFamily="34" charset="0"/>
              </a:rPr>
              <a:t>用来通知</a:t>
            </a:r>
            <a:endParaRPr lang="en-US" altLang="zh-CN" sz="1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Arial" panose="020B0604020202020204" pitchFamily="34" charset="0"/>
            </a:endParaRPr>
          </a:p>
          <a:p>
            <a:pPr algn="ctr">
              <a:spcBef>
                <a:spcPct val="15000"/>
              </a:spcBef>
              <a:buClr>
                <a:srgbClr val="3333CC"/>
              </a:buClr>
              <a:buSzPct val="60000"/>
            </a:pPr>
            <a:r>
              <a:rPr lang="zh-CN" altLang="en-US" sz="1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Arial" panose="020B0604020202020204" pitchFamily="34" charset="0"/>
              </a:rPr>
              <a:t>异常情况</a:t>
            </a:r>
          </a:p>
        </p:txBody>
      </p:sp>
    </p:spTree>
    <p:extLst>
      <p:ext uri="{BB962C8B-B14F-4D97-AF65-F5344CB8AC3E}">
        <p14:creationId xmlns:p14="http://schemas.microsoft.com/office/powerpoint/2010/main" val="25948914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日期占位符 3"/>
          <p:cNvSpPr txBox="1">
            <a:spLocks noGrp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85B5835-5A0B-4476-A63B-B4A1AC43FF3F}" type="datetime1">
              <a:rPr lang="zh-CN" altLang="en-US" sz="1000">
                <a:latin typeface="+mn-lt"/>
                <a:ea typeface="+mn-ea"/>
                <a:cs typeface="+mn-ea"/>
                <a:sym typeface="+mn-lt"/>
              </a:rPr>
              <a:pPr eaLnBrk="1" hangingPunct="1"/>
              <a:t>2023/9/22</a:t>
            </a:fld>
            <a:endParaRPr lang="en-US" altLang="zh-CN" sz="1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219" name="灯片编号占位符 5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76214F5D-753C-4AE0-A765-D4DE38020D5B}" type="slidenum">
              <a:rPr lang="en-US" altLang="zh-CN" sz="1000">
                <a:latin typeface="+mn-lt"/>
                <a:ea typeface="+mn-ea"/>
                <a:cs typeface="+mn-ea"/>
                <a:sym typeface="+mn-lt"/>
              </a:rPr>
              <a:pPr algn="r" eaLnBrk="1" hangingPunct="1"/>
              <a:t>19</a:t>
            </a:fld>
            <a:endParaRPr lang="en-US" altLang="zh-CN" sz="100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zh-CN" altLang="en-US" b="0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6" name="Picture 14" descr="slide0154_image15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916832"/>
            <a:ext cx="7632848" cy="3487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2646E26-C9D0-0DCB-4DBB-A289077A972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2F18015-B27B-6A7A-AB08-8118B045DC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923E59-403E-4A68-A698-9F79F8E1FEE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日期占位符 3"/>
          <p:cNvSpPr txBox="1">
            <a:spLocks noGrp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F1893AF-AED7-4847-8F3F-F93A7713A8CC}" type="datetime1">
              <a:rPr lang="zh-CN" altLang="en-US" sz="10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pPr eaLnBrk="1" hangingPunct="1"/>
              <a:t>2023/9/22</a:t>
            </a:fld>
            <a:endParaRPr lang="en-US" altLang="zh-CN" sz="10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075" name="灯片编号占位符 5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5779198F-A3DC-42AC-9ABE-395EF1AF7E8C}" type="slidenum">
              <a:rPr lang="en-US" altLang="zh-CN" sz="100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pPr algn="r" eaLnBrk="1" hangingPunct="1"/>
              <a:t>2</a:t>
            </a:fld>
            <a:endParaRPr lang="en-US" altLang="zh-CN" sz="100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sym typeface="Arial" panose="020B0604020202020204" pitchFamily="34" charset="0"/>
              </a:rPr>
              <a:t>2.6  </a:t>
            </a:r>
            <a:r>
              <a:rPr lang="zh-CN" altLang="en-US" sz="4000" dirty="0">
                <a:sym typeface="Arial" panose="020B0604020202020204" pitchFamily="34" charset="0"/>
              </a:rPr>
              <a:t>浮点运算方法和</a:t>
            </a:r>
            <a:br>
              <a:rPr lang="en-US" altLang="zh-CN" sz="4000" dirty="0">
                <a:sym typeface="Arial" panose="020B0604020202020204" pitchFamily="34" charset="0"/>
              </a:rPr>
            </a:br>
            <a:r>
              <a:rPr lang="en-US" altLang="zh-CN" sz="4000" dirty="0">
                <a:sym typeface="Arial" panose="020B0604020202020204" pitchFamily="34" charset="0"/>
              </a:rPr>
              <a:t>     </a:t>
            </a:r>
            <a:r>
              <a:rPr lang="zh-CN" altLang="en-US" sz="4000" dirty="0">
                <a:sym typeface="Arial" panose="020B0604020202020204" pitchFamily="34" charset="0"/>
              </a:rPr>
              <a:t>浮点运算器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/>
          <a:p>
            <a:r>
              <a:rPr lang="en-US" altLang="zh-CN" dirty="0">
                <a:sym typeface="Arial" panose="020B0604020202020204" pitchFamily="34" charset="0"/>
              </a:rPr>
              <a:t>2.6.1 </a:t>
            </a:r>
            <a:r>
              <a:rPr lang="zh-CN" altLang="en-US" b="1" dirty="0">
                <a:solidFill>
                  <a:srgbClr val="FF0000"/>
                </a:solidFill>
                <a:sym typeface="Arial" panose="020B0604020202020204" pitchFamily="34" charset="0"/>
              </a:rPr>
              <a:t>浮点加法、减法运算</a:t>
            </a:r>
          </a:p>
          <a:p>
            <a:r>
              <a:rPr lang="en-US" altLang="zh-CN" dirty="0">
                <a:sym typeface="Arial" panose="020B0604020202020204" pitchFamily="34" charset="0"/>
              </a:rPr>
              <a:t>2.6.2 </a:t>
            </a:r>
            <a:r>
              <a:rPr lang="zh-CN" altLang="en-US" dirty="0">
                <a:sym typeface="Arial" panose="020B0604020202020204" pitchFamily="34" charset="0"/>
              </a:rPr>
              <a:t>浮点乘法、除法运算</a:t>
            </a:r>
          </a:p>
          <a:p>
            <a:r>
              <a:rPr lang="en-US" altLang="zh-CN" dirty="0">
                <a:solidFill>
                  <a:schemeClr val="tx1">
                    <a:lumMod val="50000"/>
                  </a:schemeClr>
                </a:solidFill>
                <a:sym typeface="Arial" panose="020B0604020202020204" pitchFamily="34" charset="0"/>
              </a:rPr>
              <a:t>2.6.3 </a:t>
            </a:r>
            <a:r>
              <a:rPr lang="zh-CN" altLang="en-US" dirty="0">
                <a:solidFill>
                  <a:schemeClr val="tx1">
                    <a:lumMod val="50000"/>
                  </a:schemeClr>
                </a:solidFill>
                <a:sym typeface="Arial" panose="020B0604020202020204" pitchFamily="34" charset="0"/>
              </a:rPr>
              <a:t>浮点运算流水线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C6F11E-3432-3EF1-FFFA-843530FD1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-28</a:t>
            </a:r>
            <a:r>
              <a:rPr lang="zh-CN" altLang="en-US" sz="2800" dirty="0"/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0.5)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-0.4375)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用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EEE 754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精度形式求</a:t>
            </a:r>
            <a:r>
              <a:rPr lang="en-US" altLang="zh-CN" sz="2800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cap="none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i="1" cap="none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设尾数规格化有效位为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FC5821-41A2-709D-9E14-B96164B72C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1B4E1C-949D-DC5F-2BFB-9700B7BD64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293ECB31-F9F6-B8B4-5DD8-0CC9BAD95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转换成二进制数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x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0.5)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0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(0.1)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1.000×2</a:t>
            </a:r>
            <a:r>
              <a:rPr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r>
              <a:rPr lang="zh-CN" altLang="en-US" sz="2000" b="1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000" b="1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-0.4375)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000" b="1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-0.0111)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sz="2000" b="1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-1.110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2</a:t>
            </a:r>
            <a:r>
              <a:rPr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2</a:t>
            </a:r>
            <a:endParaRPr lang="en-US" altLang="zh-CN" sz="2000" b="1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DF73AF7A-CF31-683B-0C10-F9399B1FD597}"/>
              </a:ext>
            </a:extLst>
          </p:cNvPr>
          <p:cNvSpPr/>
          <p:nvPr/>
        </p:nvSpPr>
        <p:spPr>
          <a:xfrm>
            <a:off x="1239520" y="2871509"/>
            <a:ext cx="5374005" cy="531360"/>
          </a:xfrm>
          <a:custGeom>
            <a:avLst/>
            <a:gdLst>
              <a:gd name="connsiteX0" fmla="*/ 0 w 5374005"/>
              <a:gd name="connsiteY0" fmla="*/ 88562 h 531360"/>
              <a:gd name="connsiteX1" fmla="*/ 88562 w 5374005"/>
              <a:gd name="connsiteY1" fmla="*/ 0 h 531360"/>
              <a:gd name="connsiteX2" fmla="*/ 5285443 w 5374005"/>
              <a:gd name="connsiteY2" fmla="*/ 0 h 531360"/>
              <a:gd name="connsiteX3" fmla="*/ 5374005 w 5374005"/>
              <a:gd name="connsiteY3" fmla="*/ 88562 h 531360"/>
              <a:gd name="connsiteX4" fmla="*/ 5374005 w 5374005"/>
              <a:gd name="connsiteY4" fmla="*/ 442798 h 531360"/>
              <a:gd name="connsiteX5" fmla="*/ 5285443 w 5374005"/>
              <a:gd name="connsiteY5" fmla="*/ 531360 h 531360"/>
              <a:gd name="connsiteX6" fmla="*/ 88562 w 5374005"/>
              <a:gd name="connsiteY6" fmla="*/ 531360 h 531360"/>
              <a:gd name="connsiteX7" fmla="*/ 0 w 5374005"/>
              <a:gd name="connsiteY7" fmla="*/ 442798 h 531360"/>
              <a:gd name="connsiteX8" fmla="*/ 0 w 5374005"/>
              <a:gd name="connsiteY8" fmla="*/ 88562 h 53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31360">
                <a:moveTo>
                  <a:pt x="0" y="88562"/>
                </a:moveTo>
                <a:cubicBezTo>
                  <a:pt x="0" y="39651"/>
                  <a:pt x="39651" y="0"/>
                  <a:pt x="88562" y="0"/>
                </a:cubicBezTo>
                <a:lnTo>
                  <a:pt x="5285443" y="0"/>
                </a:lnTo>
                <a:cubicBezTo>
                  <a:pt x="5334354" y="0"/>
                  <a:pt x="5374005" y="39651"/>
                  <a:pt x="5374005" y="88562"/>
                </a:cubicBezTo>
                <a:lnTo>
                  <a:pt x="5374005" y="442798"/>
                </a:lnTo>
                <a:cubicBezTo>
                  <a:pt x="5374005" y="491709"/>
                  <a:pt x="5334354" y="531360"/>
                  <a:pt x="5285443" y="531360"/>
                </a:cubicBezTo>
                <a:lnTo>
                  <a:pt x="88562" y="531360"/>
                </a:lnTo>
                <a:cubicBezTo>
                  <a:pt x="39651" y="531360"/>
                  <a:pt x="0" y="491709"/>
                  <a:pt x="0" y="442798"/>
                </a:cubicBezTo>
                <a:lnTo>
                  <a:pt x="0" y="8856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9064" tIns="25939" rIns="229064" bIns="25939" numCol="1" spcCol="1270" anchor="ctr" anchorCtr="0">
            <a:noAutofit/>
          </a:bodyPr>
          <a:lstStyle/>
          <a:p>
            <a:pPr marL="0" lvl="0" indent="0" algn="l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①  “</a:t>
            </a:r>
            <a:r>
              <a:rPr kumimoji="1" lang="en-US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” </a:t>
            </a:r>
            <a:r>
              <a:rPr kumimoji="1"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操作数检查：</a:t>
            </a:r>
            <a:r>
              <a:rPr kumimoji="1" lang="en-US" altLang="zh-CN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 </a:t>
            </a:r>
            <a:r>
              <a:rPr kumimoji="1"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和 </a:t>
            </a:r>
            <a:r>
              <a:rPr kumimoji="1" lang="en-US" altLang="zh-CN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kumimoji="1"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1"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都非</a:t>
            </a:r>
            <a:r>
              <a:rPr kumimoji="1" lang="en-US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endParaRPr lang="zh-CN" altLang="en-US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50B8EEB0-FC68-4E3F-666F-06A97B8A2D87}"/>
              </a:ext>
            </a:extLst>
          </p:cNvPr>
          <p:cNvSpPr/>
          <p:nvPr/>
        </p:nvSpPr>
        <p:spPr>
          <a:xfrm>
            <a:off x="855663" y="3953669"/>
            <a:ext cx="7677150" cy="792000"/>
          </a:xfrm>
          <a:custGeom>
            <a:avLst/>
            <a:gdLst>
              <a:gd name="connsiteX0" fmla="*/ 0 w 7677150"/>
              <a:gd name="connsiteY0" fmla="*/ 0 h 878850"/>
              <a:gd name="connsiteX1" fmla="*/ 7677150 w 7677150"/>
              <a:gd name="connsiteY1" fmla="*/ 0 h 878850"/>
              <a:gd name="connsiteX2" fmla="*/ 7677150 w 7677150"/>
              <a:gd name="connsiteY2" fmla="*/ 878850 h 878850"/>
              <a:gd name="connsiteX3" fmla="*/ 0 w 7677150"/>
              <a:gd name="connsiteY3" fmla="*/ 878850 h 878850"/>
              <a:gd name="connsiteX4" fmla="*/ 0 w 7677150"/>
              <a:gd name="connsiteY4" fmla="*/ 0 h 87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878850">
                <a:moveTo>
                  <a:pt x="0" y="0"/>
                </a:moveTo>
                <a:lnTo>
                  <a:pt x="7677150" y="0"/>
                </a:lnTo>
                <a:lnTo>
                  <a:pt x="7677150" y="878850"/>
                </a:lnTo>
                <a:lnTo>
                  <a:pt x="0" y="87885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1654278"/>
              <a:satOff val="-8885"/>
              <a:lumOff val="3039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374904" rIns="595832" bIns="128016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b="1" i="1" kern="12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1.000 × 2</a:t>
            </a:r>
            <a:r>
              <a:rPr lang="en-US" altLang="zh-CN" b="1" kern="1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r>
              <a:rPr lang="zh-CN" altLang="en-US" b="1" i="0" kern="1200" cap="none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en-US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DDCD042D-FA8D-5F60-3736-D6C3AF1E6330}"/>
              </a:ext>
            </a:extLst>
          </p:cNvPr>
          <p:cNvSpPr/>
          <p:nvPr/>
        </p:nvSpPr>
        <p:spPr>
          <a:xfrm>
            <a:off x="1239520" y="3687989"/>
            <a:ext cx="5374005" cy="531360"/>
          </a:xfrm>
          <a:custGeom>
            <a:avLst/>
            <a:gdLst>
              <a:gd name="connsiteX0" fmla="*/ 0 w 5374005"/>
              <a:gd name="connsiteY0" fmla="*/ 88562 h 531360"/>
              <a:gd name="connsiteX1" fmla="*/ 88562 w 5374005"/>
              <a:gd name="connsiteY1" fmla="*/ 0 h 531360"/>
              <a:gd name="connsiteX2" fmla="*/ 5285443 w 5374005"/>
              <a:gd name="connsiteY2" fmla="*/ 0 h 531360"/>
              <a:gd name="connsiteX3" fmla="*/ 5374005 w 5374005"/>
              <a:gd name="connsiteY3" fmla="*/ 88562 h 531360"/>
              <a:gd name="connsiteX4" fmla="*/ 5374005 w 5374005"/>
              <a:gd name="connsiteY4" fmla="*/ 442798 h 531360"/>
              <a:gd name="connsiteX5" fmla="*/ 5285443 w 5374005"/>
              <a:gd name="connsiteY5" fmla="*/ 531360 h 531360"/>
              <a:gd name="connsiteX6" fmla="*/ 88562 w 5374005"/>
              <a:gd name="connsiteY6" fmla="*/ 531360 h 531360"/>
              <a:gd name="connsiteX7" fmla="*/ 0 w 5374005"/>
              <a:gd name="connsiteY7" fmla="*/ 442798 h 531360"/>
              <a:gd name="connsiteX8" fmla="*/ 0 w 5374005"/>
              <a:gd name="connsiteY8" fmla="*/ 88562 h 53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31360">
                <a:moveTo>
                  <a:pt x="0" y="88562"/>
                </a:moveTo>
                <a:cubicBezTo>
                  <a:pt x="0" y="39651"/>
                  <a:pt x="39651" y="0"/>
                  <a:pt x="88562" y="0"/>
                </a:cubicBezTo>
                <a:lnTo>
                  <a:pt x="5285443" y="0"/>
                </a:lnTo>
                <a:cubicBezTo>
                  <a:pt x="5334354" y="0"/>
                  <a:pt x="5374005" y="39651"/>
                  <a:pt x="5374005" y="88562"/>
                </a:cubicBezTo>
                <a:lnTo>
                  <a:pt x="5374005" y="442798"/>
                </a:lnTo>
                <a:cubicBezTo>
                  <a:pt x="5374005" y="491709"/>
                  <a:pt x="5334354" y="531360"/>
                  <a:pt x="5285443" y="531360"/>
                </a:cubicBezTo>
                <a:lnTo>
                  <a:pt x="88562" y="531360"/>
                </a:lnTo>
                <a:cubicBezTo>
                  <a:pt x="39651" y="531360"/>
                  <a:pt x="0" y="491709"/>
                  <a:pt x="0" y="442798"/>
                </a:cubicBezTo>
                <a:lnTo>
                  <a:pt x="0" y="8856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1654278"/>
              <a:satOff val="-8885"/>
              <a:lumOff val="3039"/>
              <a:alphaOff val="0"/>
            </a:schemeClr>
          </a:fillRef>
          <a:effectRef idx="0">
            <a:schemeClr val="accent5">
              <a:hueOff val="-1654278"/>
              <a:satOff val="-8885"/>
              <a:lumOff val="3039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9064" tIns="25939" rIns="229064" bIns="25939" numCol="1" spcCol="1270" anchor="ctr" anchorCtr="0">
            <a:noAutofit/>
          </a:bodyPr>
          <a:lstStyle/>
          <a:p>
            <a:pPr marL="0" lvl="0" indent="0" algn="l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② </a:t>
            </a:r>
            <a:r>
              <a:rPr kumimoji="1"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对阶 </a:t>
            </a:r>
            <a:r>
              <a:rPr kumimoji="1" lang="zh-CN" altLang="en-US" b="1" kern="1200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小阶向大阶看齐</a:t>
            </a:r>
            <a:endParaRPr kumimoji="1" lang="zh-CN" altLang="en-US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A86FD454-A8C7-A893-0C7B-B1B575D7FB9B}"/>
              </a:ext>
            </a:extLst>
          </p:cNvPr>
          <p:cNvSpPr/>
          <p:nvPr/>
        </p:nvSpPr>
        <p:spPr>
          <a:xfrm>
            <a:off x="855663" y="5195400"/>
            <a:ext cx="7677150" cy="792000"/>
          </a:xfrm>
          <a:custGeom>
            <a:avLst/>
            <a:gdLst>
              <a:gd name="connsiteX0" fmla="*/ 0 w 7677150"/>
              <a:gd name="connsiteY0" fmla="*/ 0 h 878850"/>
              <a:gd name="connsiteX1" fmla="*/ 7677150 w 7677150"/>
              <a:gd name="connsiteY1" fmla="*/ 0 h 878850"/>
              <a:gd name="connsiteX2" fmla="*/ 7677150 w 7677150"/>
              <a:gd name="connsiteY2" fmla="*/ 878850 h 878850"/>
              <a:gd name="connsiteX3" fmla="*/ 0 w 7677150"/>
              <a:gd name="connsiteY3" fmla="*/ 878850 h 878850"/>
              <a:gd name="connsiteX4" fmla="*/ 0 w 7677150"/>
              <a:gd name="connsiteY4" fmla="*/ 0 h 87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878850">
                <a:moveTo>
                  <a:pt x="0" y="0"/>
                </a:moveTo>
                <a:lnTo>
                  <a:pt x="7677150" y="0"/>
                </a:lnTo>
                <a:lnTo>
                  <a:pt x="7677150" y="878850"/>
                </a:lnTo>
                <a:lnTo>
                  <a:pt x="0" y="87885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374904" rIns="595832" bIns="128016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b="1" i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b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+ </a:t>
            </a:r>
            <a:r>
              <a:rPr lang="en-US" altLang="zh-CN" b="1" i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b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= (</a:t>
            </a:r>
            <a:r>
              <a:rPr lang="en-US" altLang="zh-CN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.000 </a:t>
            </a:r>
            <a:r>
              <a:rPr lang="en-US" altLang="zh-CN" b="1" kern="1200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0.111) </a:t>
            </a:r>
            <a:r>
              <a:rPr lang="en-US" altLang="zh-CN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 2</a:t>
            </a:r>
            <a:r>
              <a:rPr lang="en-US" altLang="zh-CN" b="1" kern="1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r>
              <a:rPr lang="en-US" altLang="zh-CN" b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= 0.001</a:t>
            </a:r>
            <a:r>
              <a:rPr lang="en-US" altLang="zh-CN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× 2</a:t>
            </a:r>
            <a:r>
              <a:rPr lang="en-US" altLang="zh-CN" b="1" kern="1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endParaRPr lang="en-US" altLang="zh-CN" b="1" kern="1200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EA3208CF-2998-FC85-A411-7D64832FA5D9}"/>
              </a:ext>
            </a:extLst>
          </p:cNvPr>
          <p:cNvSpPr/>
          <p:nvPr/>
        </p:nvSpPr>
        <p:spPr>
          <a:xfrm>
            <a:off x="1239520" y="4929719"/>
            <a:ext cx="5374005" cy="531360"/>
          </a:xfrm>
          <a:custGeom>
            <a:avLst/>
            <a:gdLst>
              <a:gd name="connsiteX0" fmla="*/ 0 w 5374005"/>
              <a:gd name="connsiteY0" fmla="*/ 88562 h 531360"/>
              <a:gd name="connsiteX1" fmla="*/ 88562 w 5374005"/>
              <a:gd name="connsiteY1" fmla="*/ 0 h 531360"/>
              <a:gd name="connsiteX2" fmla="*/ 5285443 w 5374005"/>
              <a:gd name="connsiteY2" fmla="*/ 0 h 531360"/>
              <a:gd name="connsiteX3" fmla="*/ 5374005 w 5374005"/>
              <a:gd name="connsiteY3" fmla="*/ 88562 h 531360"/>
              <a:gd name="connsiteX4" fmla="*/ 5374005 w 5374005"/>
              <a:gd name="connsiteY4" fmla="*/ 442798 h 531360"/>
              <a:gd name="connsiteX5" fmla="*/ 5285443 w 5374005"/>
              <a:gd name="connsiteY5" fmla="*/ 531360 h 531360"/>
              <a:gd name="connsiteX6" fmla="*/ 88562 w 5374005"/>
              <a:gd name="connsiteY6" fmla="*/ 531360 h 531360"/>
              <a:gd name="connsiteX7" fmla="*/ 0 w 5374005"/>
              <a:gd name="connsiteY7" fmla="*/ 442798 h 531360"/>
              <a:gd name="connsiteX8" fmla="*/ 0 w 5374005"/>
              <a:gd name="connsiteY8" fmla="*/ 88562 h 53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31360">
                <a:moveTo>
                  <a:pt x="0" y="88562"/>
                </a:moveTo>
                <a:cubicBezTo>
                  <a:pt x="0" y="39651"/>
                  <a:pt x="39651" y="0"/>
                  <a:pt x="88562" y="0"/>
                </a:cubicBezTo>
                <a:lnTo>
                  <a:pt x="5285443" y="0"/>
                </a:lnTo>
                <a:cubicBezTo>
                  <a:pt x="5334354" y="0"/>
                  <a:pt x="5374005" y="39651"/>
                  <a:pt x="5374005" y="88562"/>
                </a:cubicBezTo>
                <a:lnTo>
                  <a:pt x="5374005" y="442798"/>
                </a:lnTo>
                <a:cubicBezTo>
                  <a:pt x="5374005" y="491709"/>
                  <a:pt x="5334354" y="531360"/>
                  <a:pt x="5285443" y="531360"/>
                </a:cubicBezTo>
                <a:lnTo>
                  <a:pt x="88562" y="531360"/>
                </a:lnTo>
                <a:cubicBezTo>
                  <a:pt x="39651" y="531360"/>
                  <a:pt x="0" y="491709"/>
                  <a:pt x="0" y="442798"/>
                </a:cubicBezTo>
                <a:lnTo>
                  <a:pt x="0" y="8856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29064" tIns="25939" rIns="229064" bIns="25939" numCol="1" spcCol="1270" anchor="ctr" anchorCtr="0">
            <a:noAutofit/>
          </a:bodyPr>
          <a:lstStyle/>
          <a:p>
            <a:pPr marL="0" lvl="0" indent="0" algn="l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en-US" altLang="zh-CN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③ </a:t>
            </a:r>
            <a:r>
              <a:rPr kumimoji="1" lang="zh-CN" altLang="zh-CN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尾数相加</a:t>
            </a:r>
            <a:endParaRPr lang="zh-CN" altLang="en-US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1F6A35A-0996-EED6-4CC2-78CBBE3F22DF}"/>
              </a:ext>
            </a:extLst>
          </p:cNvPr>
          <p:cNvSpPr txBox="1"/>
          <p:nvPr/>
        </p:nvSpPr>
        <p:spPr>
          <a:xfrm>
            <a:off x="3283561" y="4260273"/>
            <a:ext cx="179249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i="1" kern="1200" cap="none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000" b="1" kern="1200" baseline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-0.111 </a:t>
            </a:r>
            <a:r>
              <a:rPr lang="en-US" altLang="zh-CN" sz="20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 2</a:t>
            </a:r>
            <a:r>
              <a:rPr lang="en-US" altLang="zh-CN" sz="2000" b="1" kern="12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369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857D0041-F08A-51A2-617E-F705A8F780FE}"/>
              </a:ext>
            </a:extLst>
          </p:cNvPr>
          <p:cNvSpPr/>
          <p:nvPr/>
        </p:nvSpPr>
        <p:spPr>
          <a:xfrm>
            <a:off x="855663" y="2394368"/>
            <a:ext cx="7677150" cy="864000"/>
          </a:xfrm>
          <a:custGeom>
            <a:avLst/>
            <a:gdLst>
              <a:gd name="connsiteX0" fmla="*/ 0 w 7677150"/>
              <a:gd name="connsiteY0" fmla="*/ 0 h 976500"/>
              <a:gd name="connsiteX1" fmla="*/ 7677150 w 7677150"/>
              <a:gd name="connsiteY1" fmla="*/ 0 h 976500"/>
              <a:gd name="connsiteX2" fmla="*/ 7677150 w 7677150"/>
              <a:gd name="connsiteY2" fmla="*/ 976500 h 976500"/>
              <a:gd name="connsiteX3" fmla="*/ 0 w 7677150"/>
              <a:gd name="connsiteY3" fmla="*/ 976500 h 976500"/>
              <a:gd name="connsiteX4" fmla="*/ 0 w 7677150"/>
              <a:gd name="connsiteY4" fmla="*/ 0 h 976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976500">
                <a:moveTo>
                  <a:pt x="0" y="0"/>
                </a:moveTo>
                <a:lnTo>
                  <a:pt x="7677150" y="0"/>
                </a:lnTo>
                <a:lnTo>
                  <a:pt x="7677150" y="976500"/>
                </a:lnTo>
                <a:lnTo>
                  <a:pt x="0" y="9765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0000" tIns="416560" rIns="216000" bIns="142240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sz="2000" b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.001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× 2</a:t>
            </a:r>
            <a:r>
              <a:rPr lang="en-US" altLang="zh-CN" sz="2000" b="1" kern="1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endParaRPr kumimoji="1" lang="zh-CN" altLang="en-US" sz="2000" b="1" kern="1200" baseline="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A245049C-AAD8-4B5B-BE63-74AAA5DB15D5}"/>
              </a:ext>
            </a:extLst>
          </p:cNvPr>
          <p:cNvSpPr/>
          <p:nvPr/>
        </p:nvSpPr>
        <p:spPr>
          <a:xfrm>
            <a:off x="1239520" y="2099168"/>
            <a:ext cx="5374005" cy="590400"/>
          </a:xfrm>
          <a:custGeom>
            <a:avLst/>
            <a:gdLst>
              <a:gd name="connsiteX0" fmla="*/ 0 w 5374005"/>
              <a:gd name="connsiteY0" fmla="*/ 98402 h 590400"/>
              <a:gd name="connsiteX1" fmla="*/ 98402 w 5374005"/>
              <a:gd name="connsiteY1" fmla="*/ 0 h 590400"/>
              <a:gd name="connsiteX2" fmla="*/ 5275603 w 5374005"/>
              <a:gd name="connsiteY2" fmla="*/ 0 h 590400"/>
              <a:gd name="connsiteX3" fmla="*/ 5374005 w 5374005"/>
              <a:gd name="connsiteY3" fmla="*/ 98402 h 590400"/>
              <a:gd name="connsiteX4" fmla="*/ 5374005 w 5374005"/>
              <a:gd name="connsiteY4" fmla="*/ 491998 h 590400"/>
              <a:gd name="connsiteX5" fmla="*/ 5275603 w 5374005"/>
              <a:gd name="connsiteY5" fmla="*/ 590400 h 590400"/>
              <a:gd name="connsiteX6" fmla="*/ 98402 w 5374005"/>
              <a:gd name="connsiteY6" fmla="*/ 590400 h 590400"/>
              <a:gd name="connsiteX7" fmla="*/ 0 w 5374005"/>
              <a:gd name="connsiteY7" fmla="*/ 491998 h 590400"/>
              <a:gd name="connsiteX8" fmla="*/ 0 w 5374005"/>
              <a:gd name="connsiteY8" fmla="*/ 98402 h 59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90400">
                <a:moveTo>
                  <a:pt x="0" y="98402"/>
                </a:moveTo>
                <a:cubicBezTo>
                  <a:pt x="0" y="44056"/>
                  <a:pt x="44056" y="0"/>
                  <a:pt x="98402" y="0"/>
                </a:cubicBezTo>
                <a:lnTo>
                  <a:pt x="5275603" y="0"/>
                </a:lnTo>
                <a:cubicBezTo>
                  <a:pt x="5329949" y="0"/>
                  <a:pt x="5374005" y="44056"/>
                  <a:pt x="5374005" y="98402"/>
                </a:cubicBezTo>
                <a:lnTo>
                  <a:pt x="5374005" y="491998"/>
                </a:lnTo>
                <a:cubicBezTo>
                  <a:pt x="5374005" y="546344"/>
                  <a:pt x="5329949" y="590400"/>
                  <a:pt x="5275603" y="590400"/>
                </a:cubicBezTo>
                <a:lnTo>
                  <a:pt x="98402" y="590400"/>
                </a:lnTo>
                <a:cubicBezTo>
                  <a:pt x="44056" y="590400"/>
                  <a:pt x="0" y="546344"/>
                  <a:pt x="0" y="491998"/>
                </a:cubicBezTo>
                <a:lnTo>
                  <a:pt x="0" y="9840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1946" tIns="28821" rIns="231946" bIns="28821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zh-CN" altLang="en-US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④ 规格化</a:t>
            </a:r>
            <a:endParaRPr lang="zh-CN" altLang="en-US" sz="20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DE75D3B9-8983-199C-2354-870CAEB49896}"/>
              </a:ext>
            </a:extLst>
          </p:cNvPr>
          <p:cNvSpPr/>
          <p:nvPr/>
        </p:nvSpPr>
        <p:spPr>
          <a:xfrm>
            <a:off x="855663" y="3708423"/>
            <a:ext cx="7677150" cy="864000"/>
          </a:xfrm>
          <a:custGeom>
            <a:avLst/>
            <a:gdLst>
              <a:gd name="connsiteX0" fmla="*/ 0 w 7677150"/>
              <a:gd name="connsiteY0" fmla="*/ 0 h 866250"/>
              <a:gd name="connsiteX1" fmla="*/ 7677150 w 7677150"/>
              <a:gd name="connsiteY1" fmla="*/ 0 h 866250"/>
              <a:gd name="connsiteX2" fmla="*/ 7677150 w 7677150"/>
              <a:gd name="connsiteY2" fmla="*/ 866250 h 866250"/>
              <a:gd name="connsiteX3" fmla="*/ 0 w 7677150"/>
              <a:gd name="connsiteY3" fmla="*/ 866250 h 866250"/>
              <a:gd name="connsiteX4" fmla="*/ 0 w 7677150"/>
              <a:gd name="connsiteY4" fmla="*/ 0 h 866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866250">
                <a:moveTo>
                  <a:pt x="0" y="0"/>
                </a:moveTo>
                <a:lnTo>
                  <a:pt x="7677150" y="0"/>
                </a:lnTo>
                <a:lnTo>
                  <a:pt x="7677150" y="866250"/>
                </a:lnTo>
                <a:lnTo>
                  <a:pt x="0" y="86625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1654278"/>
              <a:satOff val="-8885"/>
              <a:lumOff val="3039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0000" tIns="416560" rIns="216000" bIns="142240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sz="20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1.000</a:t>
            </a:r>
            <a:r>
              <a:rPr lang="zh-CN" altLang="en-US" sz="20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尾数为</a:t>
            </a:r>
            <a:r>
              <a:rPr lang="en-US" altLang="zh-CN" sz="20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en-US" sz="20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位有效数字</a:t>
            </a:r>
            <a:r>
              <a:rPr lang="en-US" altLang="zh-CN" sz="20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0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含小数点前</a:t>
            </a:r>
            <a:r>
              <a:rPr lang="en-US" altLang="zh-CN" sz="20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1)</a:t>
            </a:r>
            <a:r>
              <a:rPr lang="zh-CN" altLang="en-US" sz="2000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zh-CN" altLang="en-US" sz="2000" b="1" kern="12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Arial" panose="020B0604020202020204" pitchFamily="34" charset="0"/>
              </a:rPr>
              <a:t>没有多余位，无需舍入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89330A82-AE36-8B22-C6BD-3574074F9734}"/>
              </a:ext>
            </a:extLst>
          </p:cNvPr>
          <p:cNvSpPr/>
          <p:nvPr/>
        </p:nvSpPr>
        <p:spPr>
          <a:xfrm>
            <a:off x="1239520" y="3423743"/>
            <a:ext cx="5374005" cy="590400"/>
          </a:xfrm>
          <a:custGeom>
            <a:avLst/>
            <a:gdLst>
              <a:gd name="connsiteX0" fmla="*/ 0 w 5374005"/>
              <a:gd name="connsiteY0" fmla="*/ 98402 h 590400"/>
              <a:gd name="connsiteX1" fmla="*/ 98402 w 5374005"/>
              <a:gd name="connsiteY1" fmla="*/ 0 h 590400"/>
              <a:gd name="connsiteX2" fmla="*/ 5275603 w 5374005"/>
              <a:gd name="connsiteY2" fmla="*/ 0 h 590400"/>
              <a:gd name="connsiteX3" fmla="*/ 5374005 w 5374005"/>
              <a:gd name="connsiteY3" fmla="*/ 98402 h 590400"/>
              <a:gd name="connsiteX4" fmla="*/ 5374005 w 5374005"/>
              <a:gd name="connsiteY4" fmla="*/ 491998 h 590400"/>
              <a:gd name="connsiteX5" fmla="*/ 5275603 w 5374005"/>
              <a:gd name="connsiteY5" fmla="*/ 590400 h 590400"/>
              <a:gd name="connsiteX6" fmla="*/ 98402 w 5374005"/>
              <a:gd name="connsiteY6" fmla="*/ 590400 h 590400"/>
              <a:gd name="connsiteX7" fmla="*/ 0 w 5374005"/>
              <a:gd name="connsiteY7" fmla="*/ 491998 h 590400"/>
              <a:gd name="connsiteX8" fmla="*/ 0 w 5374005"/>
              <a:gd name="connsiteY8" fmla="*/ 98402 h 59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90400">
                <a:moveTo>
                  <a:pt x="0" y="98402"/>
                </a:moveTo>
                <a:cubicBezTo>
                  <a:pt x="0" y="44056"/>
                  <a:pt x="44056" y="0"/>
                  <a:pt x="98402" y="0"/>
                </a:cubicBezTo>
                <a:lnTo>
                  <a:pt x="5275603" y="0"/>
                </a:lnTo>
                <a:cubicBezTo>
                  <a:pt x="5329949" y="0"/>
                  <a:pt x="5374005" y="44056"/>
                  <a:pt x="5374005" y="98402"/>
                </a:cubicBezTo>
                <a:lnTo>
                  <a:pt x="5374005" y="491998"/>
                </a:lnTo>
                <a:cubicBezTo>
                  <a:pt x="5374005" y="546344"/>
                  <a:pt x="5329949" y="590400"/>
                  <a:pt x="5275603" y="590400"/>
                </a:cubicBezTo>
                <a:lnTo>
                  <a:pt x="98402" y="590400"/>
                </a:lnTo>
                <a:cubicBezTo>
                  <a:pt x="44056" y="590400"/>
                  <a:pt x="0" y="546344"/>
                  <a:pt x="0" y="491998"/>
                </a:cubicBezTo>
                <a:lnTo>
                  <a:pt x="0" y="9840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1654278"/>
              <a:satOff val="-8885"/>
              <a:lumOff val="3039"/>
              <a:alphaOff val="0"/>
            </a:schemeClr>
          </a:fillRef>
          <a:effectRef idx="0">
            <a:schemeClr val="accent5">
              <a:hueOff val="-1654278"/>
              <a:satOff val="-8885"/>
              <a:lumOff val="3039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1946" tIns="28821" rIns="231946" bIns="28821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zh-CN" altLang="en-US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⑤ </a:t>
            </a:r>
            <a:r>
              <a:rPr lang="zh-CN" altLang="en-US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舍入操作</a:t>
            </a:r>
            <a:endParaRPr kumimoji="1" lang="zh-CN" altLang="en-US" sz="20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AB3D40B8-175F-C276-F5E5-F36ED9036344}"/>
              </a:ext>
            </a:extLst>
          </p:cNvPr>
          <p:cNvSpPr/>
          <p:nvPr/>
        </p:nvSpPr>
        <p:spPr>
          <a:xfrm>
            <a:off x="855663" y="5043519"/>
            <a:ext cx="7677150" cy="864000"/>
          </a:xfrm>
          <a:custGeom>
            <a:avLst/>
            <a:gdLst>
              <a:gd name="connsiteX0" fmla="*/ 0 w 7677150"/>
              <a:gd name="connsiteY0" fmla="*/ 0 h 866250"/>
              <a:gd name="connsiteX1" fmla="*/ 7677150 w 7677150"/>
              <a:gd name="connsiteY1" fmla="*/ 0 h 866250"/>
              <a:gd name="connsiteX2" fmla="*/ 7677150 w 7677150"/>
              <a:gd name="connsiteY2" fmla="*/ 866250 h 866250"/>
              <a:gd name="connsiteX3" fmla="*/ 0 w 7677150"/>
              <a:gd name="connsiteY3" fmla="*/ 866250 h 866250"/>
              <a:gd name="connsiteX4" fmla="*/ 0 w 7677150"/>
              <a:gd name="connsiteY4" fmla="*/ 0 h 866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866250">
                <a:moveTo>
                  <a:pt x="0" y="0"/>
                </a:moveTo>
                <a:lnTo>
                  <a:pt x="7677150" y="0"/>
                </a:lnTo>
                <a:lnTo>
                  <a:pt x="7677150" y="866250"/>
                </a:lnTo>
                <a:lnTo>
                  <a:pt x="0" y="86625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0000" tIns="416560" rIns="216000" bIns="142240" numCol="1" spcCol="1270" anchor="t" anchorCtr="0">
            <a:noAutofit/>
          </a:bodyPr>
          <a:lstStyle/>
          <a:p>
            <a:pPr marL="228600" lvl="1" indent="-228600" algn="l" defTabSz="8890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sz="2000" b="1" i="0" kern="12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≤ E=123 ≤ </a:t>
            </a:r>
            <a:r>
              <a:rPr lang="en-US" altLang="zh-CN" sz="2000" b="1" i="0" kern="1200" cap="none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4</a:t>
            </a:r>
            <a:r>
              <a:rPr lang="zh-CN" altLang="en-US" sz="2000" b="1" i="0" kern="1200" cap="none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无溢出</a:t>
            </a:r>
            <a:endParaRPr lang="zh-CN" altLang="en-US" sz="2000" i="0" kern="1200" baseline="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2647B14D-8083-B9DF-F9AB-9794734F337B}"/>
              </a:ext>
            </a:extLst>
          </p:cNvPr>
          <p:cNvSpPr/>
          <p:nvPr/>
        </p:nvSpPr>
        <p:spPr>
          <a:xfrm>
            <a:off x="1239520" y="4748319"/>
            <a:ext cx="5374005" cy="590400"/>
          </a:xfrm>
          <a:custGeom>
            <a:avLst/>
            <a:gdLst>
              <a:gd name="connsiteX0" fmla="*/ 0 w 5374005"/>
              <a:gd name="connsiteY0" fmla="*/ 98402 h 590400"/>
              <a:gd name="connsiteX1" fmla="*/ 98402 w 5374005"/>
              <a:gd name="connsiteY1" fmla="*/ 0 h 590400"/>
              <a:gd name="connsiteX2" fmla="*/ 5275603 w 5374005"/>
              <a:gd name="connsiteY2" fmla="*/ 0 h 590400"/>
              <a:gd name="connsiteX3" fmla="*/ 5374005 w 5374005"/>
              <a:gd name="connsiteY3" fmla="*/ 98402 h 590400"/>
              <a:gd name="connsiteX4" fmla="*/ 5374005 w 5374005"/>
              <a:gd name="connsiteY4" fmla="*/ 491998 h 590400"/>
              <a:gd name="connsiteX5" fmla="*/ 5275603 w 5374005"/>
              <a:gd name="connsiteY5" fmla="*/ 590400 h 590400"/>
              <a:gd name="connsiteX6" fmla="*/ 98402 w 5374005"/>
              <a:gd name="connsiteY6" fmla="*/ 590400 h 590400"/>
              <a:gd name="connsiteX7" fmla="*/ 0 w 5374005"/>
              <a:gd name="connsiteY7" fmla="*/ 491998 h 590400"/>
              <a:gd name="connsiteX8" fmla="*/ 0 w 5374005"/>
              <a:gd name="connsiteY8" fmla="*/ 98402 h 59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90400">
                <a:moveTo>
                  <a:pt x="0" y="98402"/>
                </a:moveTo>
                <a:cubicBezTo>
                  <a:pt x="0" y="44056"/>
                  <a:pt x="44056" y="0"/>
                  <a:pt x="98402" y="0"/>
                </a:cubicBezTo>
                <a:lnTo>
                  <a:pt x="5275603" y="0"/>
                </a:lnTo>
                <a:cubicBezTo>
                  <a:pt x="5329949" y="0"/>
                  <a:pt x="5374005" y="44056"/>
                  <a:pt x="5374005" y="98402"/>
                </a:cubicBezTo>
                <a:lnTo>
                  <a:pt x="5374005" y="491998"/>
                </a:lnTo>
                <a:cubicBezTo>
                  <a:pt x="5374005" y="546344"/>
                  <a:pt x="5329949" y="590400"/>
                  <a:pt x="5275603" y="590400"/>
                </a:cubicBezTo>
                <a:lnTo>
                  <a:pt x="98402" y="590400"/>
                </a:lnTo>
                <a:cubicBezTo>
                  <a:pt x="44056" y="590400"/>
                  <a:pt x="0" y="546344"/>
                  <a:pt x="0" y="491998"/>
                </a:cubicBezTo>
                <a:lnTo>
                  <a:pt x="0" y="9840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1946" tIns="28821" rIns="231946" bIns="28821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zh-CN" altLang="en-US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⑥ 溢出检查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FC5821-41A2-709D-9E14-B96164B72C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1B4E1C-949D-DC5F-2BFB-9700B7BD64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C488B8F-FAB9-9362-F046-525908F0C46F}"/>
              </a:ext>
            </a:extLst>
          </p:cNvPr>
          <p:cNvSpPr txBox="1"/>
          <p:nvPr/>
        </p:nvSpPr>
        <p:spPr>
          <a:xfrm>
            <a:off x="2231740" y="836712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C00000"/>
                </a:solidFill>
              </a:rPr>
              <a:t>x </a:t>
            </a:r>
            <a:r>
              <a:rPr lang="en-US" altLang="zh-CN" sz="2800" b="1" dirty="0">
                <a:solidFill>
                  <a:srgbClr val="C00000"/>
                </a:solidFill>
              </a:rPr>
              <a:t>+ </a:t>
            </a:r>
            <a:r>
              <a:rPr lang="en-US" altLang="zh-CN" sz="2800" b="1" i="1" dirty="0">
                <a:solidFill>
                  <a:srgbClr val="C00000"/>
                </a:solidFill>
              </a:rPr>
              <a:t>y</a:t>
            </a: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</a:rPr>
              <a:t>= 1.000 × 2</a:t>
            </a:r>
            <a:r>
              <a:rPr lang="en-US" altLang="zh-CN" sz="2800" b="1" baseline="30000" dirty="0">
                <a:solidFill>
                  <a:srgbClr val="C00000"/>
                </a:solidFill>
              </a:rPr>
              <a:t>-4</a:t>
            </a:r>
            <a:r>
              <a:rPr lang="en-US" altLang="zh-CN" sz="2800" b="1" dirty="0">
                <a:solidFill>
                  <a:srgbClr val="C00000"/>
                </a:solidFill>
              </a:rPr>
              <a:t> = (0.625)</a:t>
            </a:r>
            <a:r>
              <a:rPr lang="en-US" altLang="zh-CN" sz="2800" b="1" baseline="-25000" dirty="0">
                <a:solidFill>
                  <a:srgbClr val="C00000"/>
                </a:solidFill>
              </a:rPr>
              <a:t>10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DD19711-54A5-1C8D-9D95-77DD30F3B36E}"/>
              </a:ext>
            </a:extLst>
          </p:cNvPr>
          <p:cNvSpPr txBox="1"/>
          <p:nvPr/>
        </p:nvSpPr>
        <p:spPr>
          <a:xfrm>
            <a:off x="4211960" y="2738727"/>
            <a:ext cx="38164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altLang="zh-CN" b="1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=0, M=0, e=-4, E= -4+127=123</a:t>
            </a:r>
            <a:endParaRPr lang="zh-CN" altLang="en-US" dirty="0"/>
          </a:p>
        </p:txBody>
      </p:sp>
      <p:sp>
        <p:nvSpPr>
          <p:cNvPr id="8" name="箭头: 右 7">
            <a:extLst>
              <a:ext uri="{FF2B5EF4-FFF2-40B4-BE49-F238E27FC236}">
                <a16:creationId xmlns:a16="http://schemas.microsoft.com/office/drawing/2014/main" id="{778C0ECD-6D74-C9E4-0D1B-BE582B3C065B}"/>
              </a:ext>
            </a:extLst>
          </p:cNvPr>
          <p:cNvSpPr/>
          <p:nvPr/>
        </p:nvSpPr>
        <p:spPr>
          <a:xfrm>
            <a:off x="3851920" y="2830770"/>
            <a:ext cx="216000" cy="216024"/>
          </a:xfrm>
          <a:prstGeom prst="right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47F01B2-097B-EC20-EF58-2E6C8BB19D59}"/>
              </a:ext>
            </a:extLst>
          </p:cNvPr>
          <p:cNvSpPr txBox="1"/>
          <p:nvPr/>
        </p:nvSpPr>
        <p:spPr>
          <a:xfrm>
            <a:off x="2267744" y="2740858"/>
            <a:ext cx="14324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1.000</a:t>
            </a:r>
            <a:r>
              <a:rPr lang="en-US" altLang="zh-CN" sz="20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2</a:t>
            </a:r>
            <a:r>
              <a:rPr lang="en-US" altLang="zh-CN" sz="2000" b="1" kern="1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4</a:t>
            </a:r>
            <a:r>
              <a:rPr lang="en-US" altLang="zh-CN" sz="2000" b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811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3" grpId="0"/>
      <p:bldP spid="7" grpId="0"/>
      <p:bldP spid="8" grpId="0" animBg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C6F11E-3432-3EF1-FFFA-843530FD1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</a:rPr>
              <a:t>例</a:t>
            </a:r>
            <a:r>
              <a:rPr lang="zh-CN" altLang="en-US" sz="2800" dirty="0"/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10010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2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3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-0.011110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2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2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用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EEE 754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精度形式求</a:t>
            </a:r>
            <a:r>
              <a:rPr lang="en-US" altLang="zh-CN" sz="2800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cap="none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i="1" cap="none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设尾数规格化有效位为</a:t>
            </a:r>
            <a:r>
              <a:rPr lang="en-US" altLang="zh-CN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FC5821-41A2-709D-9E14-B96164B72C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1B4E1C-949D-DC5F-2BFB-9700B7BD64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2AA4CDEB-E209-F56E-0032-67D07096D3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规格化表示 </a:t>
            </a:r>
            <a:r>
              <a:rPr kumimoji="1"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和 </a:t>
            </a:r>
            <a:r>
              <a:rPr kumimoji="1" lang="en-US" altLang="zh-CN" sz="2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000" b="1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0.100101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2</a:t>
            </a:r>
            <a:r>
              <a:rPr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3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00101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2</a:t>
            </a:r>
            <a:r>
              <a:rPr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4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000" b="1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-0.011110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2</a:t>
            </a:r>
            <a:r>
              <a:rPr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2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-1.11100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2</a:t>
            </a:r>
            <a:r>
              <a:rPr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4</a:t>
            </a:r>
            <a:endParaRPr lang="zh-CN" altLang="en-US" sz="2000" b="1" dirty="0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AB167658-DF38-DB9C-30A2-F79F3993B47B}"/>
              </a:ext>
            </a:extLst>
          </p:cNvPr>
          <p:cNvSpPr/>
          <p:nvPr/>
        </p:nvSpPr>
        <p:spPr>
          <a:xfrm>
            <a:off x="1239520" y="3114993"/>
            <a:ext cx="5374005" cy="560880"/>
          </a:xfrm>
          <a:custGeom>
            <a:avLst/>
            <a:gdLst>
              <a:gd name="connsiteX0" fmla="*/ 0 w 5374005"/>
              <a:gd name="connsiteY0" fmla="*/ 93482 h 560880"/>
              <a:gd name="connsiteX1" fmla="*/ 93482 w 5374005"/>
              <a:gd name="connsiteY1" fmla="*/ 0 h 560880"/>
              <a:gd name="connsiteX2" fmla="*/ 5280523 w 5374005"/>
              <a:gd name="connsiteY2" fmla="*/ 0 h 560880"/>
              <a:gd name="connsiteX3" fmla="*/ 5374005 w 5374005"/>
              <a:gd name="connsiteY3" fmla="*/ 93482 h 560880"/>
              <a:gd name="connsiteX4" fmla="*/ 5374005 w 5374005"/>
              <a:gd name="connsiteY4" fmla="*/ 467398 h 560880"/>
              <a:gd name="connsiteX5" fmla="*/ 5280523 w 5374005"/>
              <a:gd name="connsiteY5" fmla="*/ 560880 h 560880"/>
              <a:gd name="connsiteX6" fmla="*/ 93482 w 5374005"/>
              <a:gd name="connsiteY6" fmla="*/ 560880 h 560880"/>
              <a:gd name="connsiteX7" fmla="*/ 0 w 5374005"/>
              <a:gd name="connsiteY7" fmla="*/ 467398 h 560880"/>
              <a:gd name="connsiteX8" fmla="*/ 0 w 5374005"/>
              <a:gd name="connsiteY8" fmla="*/ 93482 h 56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60880">
                <a:moveTo>
                  <a:pt x="0" y="93482"/>
                </a:moveTo>
                <a:cubicBezTo>
                  <a:pt x="0" y="41853"/>
                  <a:pt x="41853" y="0"/>
                  <a:pt x="93482" y="0"/>
                </a:cubicBezTo>
                <a:lnTo>
                  <a:pt x="5280523" y="0"/>
                </a:lnTo>
                <a:cubicBezTo>
                  <a:pt x="5332152" y="0"/>
                  <a:pt x="5374005" y="41853"/>
                  <a:pt x="5374005" y="93482"/>
                </a:cubicBezTo>
                <a:lnTo>
                  <a:pt x="5374005" y="467398"/>
                </a:lnTo>
                <a:cubicBezTo>
                  <a:pt x="5374005" y="519027"/>
                  <a:pt x="5332152" y="560880"/>
                  <a:pt x="5280523" y="560880"/>
                </a:cubicBezTo>
                <a:lnTo>
                  <a:pt x="93482" y="560880"/>
                </a:lnTo>
                <a:cubicBezTo>
                  <a:pt x="41853" y="560880"/>
                  <a:pt x="0" y="519027"/>
                  <a:pt x="0" y="467398"/>
                </a:cubicBezTo>
                <a:lnTo>
                  <a:pt x="0" y="9348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0505" tIns="27380" rIns="230505" bIns="27380" numCol="1" spcCol="1270" anchor="ctr" anchorCtr="0">
            <a:noAutofit/>
          </a:bodyPr>
          <a:lstStyle/>
          <a:p>
            <a:pPr marL="0" lvl="0" indent="0" algn="l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en-US" altLang="zh-CN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①  “</a:t>
            </a:r>
            <a:r>
              <a:rPr kumimoji="1" lang="en-US" altLang="en-US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” </a:t>
            </a:r>
            <a:r>
              <a:rPr kumimoji="1" lang="zh-CN" altLang="en-US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操作数检查：</a:t>
            </a:r>
            <a:r>
              <a:rPr kumimoji="1" lang="en-US" altLang="zh-CN" sz="1900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 </a:t>
            </a:r>
            <a:r>
              <a:rPr kumimoji="1" lang="zh-CN" altLang="en-US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和 </a:t>
            </a:r>
            <a:r>
              <a:rPr kumimoji="1" lang="en-US" altLang="zh-CN" sz="1900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kumimoji="1" lang="en-US" altLang="zh-CN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1" lang="zh-CN" altLang="en-US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都非</a:t>
            </a:r>
            <a:r>
              <a:rPr kumimoji="1" lang="en-US" altLang="en-US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endParaRPr lang="zh-CN" altLang="en-US" sz="19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7A32135F-94A4-A883-DD66-B17164F020F2}"/>
              </a:ext>
            </a:extLst>
          </p:cNvPr>
          <p:cNvSpPr/>
          <p:nvPr/>
        </p:nvSpPr>
        <p:spPr>
          <a:xfrm>
            <a:off x="1239520" y="3976833"/>
            <a:ext cx="5374005" cy="560880"/>
          </a:xfrm>
          <a:custGeom>
            <a:avLst/>
            <a:gdLst>
              <a:gd name="connsiteX0" fmla="*/ 0 w 5374005"/>
              <a:gd name="connsiteY0" fmla="*/ 93482 h 560880"/>
              <a:gd name="connsiteX1" fmla="*/ 93482 w 5374005"/>
              <a:gd name="connsiteY1" fmla="*/ 0 h 560880"/>
              <a:gd name="connsiteX2" fmla="*/ 5280523 w 5374005"/>
              <a:gd name="connsiteY2" fmla="*/ 0 h 560880"/>
              <a:gd name="connsiteX3" fmla="*/ 5374005 w 5374005"/>
              <a:gd name="connsiteY3" fmla="*/ 93482 h 560880"/>
              <a:gd name="connsiteX4" fmla="*/ 5374005 w 5374005"/>
              <a:gd name="connsiteY4" fmla="*/ 467398 h 560880"/>
              <a:gd name="connsiteX5" fmla="*/ 5280523 w 5374005"/>
              <a:gd name="connsiteY5" fmla="*/ 560880 h 560880"/>
              <a:gd name="connsiteX6" fmla="*/ 93482 w 5374005"/>
              <a:gd name="connsiteY6" fmla="*/ 560880 h 560880"/>
              <a:gd name="connsiteX7" fmla="*/ 0 w 5374005"/>
              <a:gd name="connsiteY7" fmla="*/ 467398 h 560880"/>
              <a:gd name="connsiteX8" fmla="*/ 0 w 5374005"/>
              <a:gd name="connsiteY8" fmla="*/ 93482 h 56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60880">
                <a:moveTo>
                  <a:pt x="0" y="93482"/>
                </a:moveTo>
                <a:cubicBezTo>
                  <a:pt x="0" y="41853"/>
                  <a:pt x="41853" y="0"/>
                  <a:pt x="93482" y="0"/>
                </a:cubicBezTo>
                <a:lnTo>
                  <a:pt x="5280523" y="0"/>
                </a:lnTo>
                <a:cubicBezTo>
                  <a:pt x="5332152" y="0"/>
                  <a:pt x="5374005" y="41853"/>
                  <a:pt x="5374005" y="93482"/>
                </a:cubicBezTo>
                <a:lnTo>
                  <a:pt x="5374005" y="467398"/>
                </a:lnTo>
                <a:cubicBezTo>
                  <a:pt x="5374005" y="519027"/>
                  <a:pt x="5332152" y="560880"/>
                  <a:pt x="5280523" y="560880"/>
                </a:cubicBezTo>
                <a:lnTo>
                  <a:pt x="93482" y="560880"/>
                </a:lnTo>
                <a:cubicBezTo>
                  <a:pt x="41853" y="560880"/>
                  <a:pt x="0" y="519027"/>
                  <a:pt x="0" y="467398"/>
                </a:cubicBezTo>
                <a:lnTo>
                  <a:pt x="0" y="9348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1654278"/>
              <a:satOff val="-8885"/>
              <a:lumOff val="3039"/>
              <a:alphaOff val="0"/>
            </a:schemeClr>
          </a:fillRef>
          <a:effectRef idx="0">
            <a:schemeClr val="accent5">
              <a:hueOff val="-1654278"/>
              <a:satOff val="-8885"/>
              <a:lumOff val="3039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0505" tIns="27380" rIns="230505" bIns="27380" numCol="1" spcCol="1270" anchor="ctr" anchorCtr="0">
            <a:noAutofit/>
          </a:bodyPr>
          <a:lstStyle/>
          <a:p>
            <a:pPr marL="0" lvl="0" indent="0" algn="l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en-US" altLang="zh-CN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② </a:t>
            </a:r>
            <a:r>
              <a:rPr kumimoji="1" lang="zh-CN" altLang="en-US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对阶：</a:t>
            </a:r>
            <a:r>
              <a:rPr kumimoji="1" lang="zh-CN" altLang="en-US" sz="1900" b="1" kern="1200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小阶向大阶看齐</a:t>
            </a:r>
            <a:endParaRPr kumimoji="1" lang="zh-CN" altLang="en-US" sz="19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0B38E3D3-E45C-2A2F-08A1-50C1385DEB2B}"/>
              </a:ext>
            </a:extLst>
          </p:cNvPr>
          <p:cNvSpPr/>
          <p:nvPr/>
        </p:nvSpPr>
        <p:spPr>
          <a:xfrm>
            <a:off x="855663" y="5119114"/>
            <a:ext cx="7677150" cy="792000"/>
          </a:xfrm>
          <a:custGeom>
            <a:avLst/>
            <a:gdLst>
              <a:gd name="connsiteX0" fmla="*/ 0 w 7677150"/>
              <a:gd name="connsiteY0" fmla="*/ 0 h 927675"/>
              <a:gd name="connsiteX1" fmla="*/ 7677150 w 7677150"/>
              <a:gd name="connsiteY1" fmla="*/ 0 h 927675"/>
              <a:gd name="connsiteX2" fmla="*/ 7677150 w 7677150"/>
              <a:gd name="connsiteY2" fmla="*/ 927675 h 927675"/>
              <a:gd name="connsiteX3" fmla="*/ 0 w 7677150"/>
              <a:gd name="connsiteY3" fmla="*/ 927675 h 927675"/>
              <a:gd name="connsiteX4" fmla="*/ 0 w 7677150"/>
              <a:gd name="connsiteY4" fmla="*/ 0 h 92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927675">
                <a:moveTo>
                  <a:pt x="0" y="0"/>
                </a:moveTo>
                <a:lnTo>
                  <a:pt x="7677150" y="0"/>
                </a:lnTo>
                <a:lnTo>
                  <a:pt x="7677150" y="927675"/>
                </a:lnTo>
                <a:lnTo>
                  <a:pt x="0" y="92767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95832" tIns="395732" rIns="595832" bIns="135128" numCol="1" spcCol="1270" anchor="t" anchorCtr="0">
            <a:noAutofit/>
          </a:bodyPr>
          <a:lstStyle/>
          <a:p>
            <a:pPr marL="171450" lvl="1" indent="-171450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b="1" i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b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+ </a:t>
            </a:r>
            <a:r>
              <a:rPr lang="en-US" altLang="zh-CN" b="1" i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b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= (</a:t>
            </a:r>
            <a:r>
              <a:rPr lang="en-US" altLang="zh-CN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00101-1.11100) </a:t>
            </a:r>
            <a:r>
              <a:rPr lang="en-US" altLang="zh-CN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 2</a:t>
            </a:r>
            <a:r>
              <a:rPr lang="en-US" altLang="zh-CN" b="1" kern="1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4</a:t>
            </a:r>
            <a:r>
              <a:rPr lang="en-US" altLang="zh-CN" b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=</a:t>
            </a:r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3932217F-D92A-95E1-90A7-536A10ED53CF}"/>
              </a:ext>
            </a:extLst>
          </p:cNvPr>
          <p:cNvSpPr/>
          <p:nvPr/>
        </p:nvSpPr>
        <p:spPr>
          <a:xfrm>
            <a:off x="1239520" y="4838674"/>
            <a:ext cx="5374005" cy="560880"/>
          </a:xfrm>
          <a:custGeom>
            <a:avLst/>
            <a:gdLst>
              <a:gd name="connsiteX0" fmla="*/ 0 w 5374005"/>
              <a:gd name="connsiteY0" fmla="*/ 93482 h 560880"/>
              <a:gd name="connsiteX1" fmla="*/ 93482 w 5374005"/>
              <a:gd name="connsiteY1" fmla="*/ 0 h 560880"/>
              <a:gd name="connsiteX2" fmla="*/ 5280523 w 5374005"/>
              <a:gd name="connsiteY2" fmla="*/ 0 h 560880"/>
              <a:gd name="connsiteX3" fmla="*/ 5374005 w 5374005"/>
              <a:gd name="connsiteY3" fmla="*/ 93482 h 560880"/>
              <a:gd name="connsiteX4" fmla="*/ 5374005 w 5374005"/>
              <a:gd name="connsiteY4" fmla="*/ 467398 h 560880"/>
              <a:gd name="connsiteX5" fmla="*/ 5280523 w 5374005"/>
              <a:gd name="connsiteY5" fmla="*/ 560880 h 560880"/>
              <a:gd name="connsiteX6" fmla="*/ 93482 w 5374005"/>
              <a:gd name="connsiteY6" fmla="*/ 560880 h 560880"/>
              <a:gd name="connsiteX7" fmla="*/ 0 w 5374005"/>
              <a:gd name="connsiteY7" fmla="*/ 467398 h 560880"/>
              <a:gd name="connsiteX8" fmla="*/ 0 w 5374005"/>
              <a:gd name="connsiteY8" fmla="*/ 93482 h 56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60880">
                <a:moveTo>
                  <a:pt x="0" y="93482"/>
                </a:moveTo>
                <a:cubicBezTo>
                  <a:pt x="0" y="41853"/>
                  <a:pt x="41853" y="0"/>
                  <a:pt x="93482" y="0"/>
                </a:cubicBezTo>
                <a:lnTo>
                  <a:pt x="5280523" y="0"/>
                </a:lnTo>
                <a:cubicBezTo>
                  <a:pt x="5332152" y="0"/>
                  <a:pt x="5374005" y="41853"/>
                  <a:pt x="5374005" y="93482"/>
                </a:cubicBezTo>
                <a:lnTo>
                  <a:pt x="5374005" y="467398"/>
                </a:lnTo>
                <a:cubicBezTo>
                  <a:pt x="5374005" y="519027"/>
                  <a:pt x="5332152" y="560880"/>
                  <a:pt x="5280523" y="560880"/>
                </a:cubicBezTo>
                <a:lnTo>
                  <a:pt x="93482" y="560880"/>
                </a:lnTo>
                <a:cubicBezTo>
                  <a:pt x="41853" y="560880"/>
                  <a:pt x="0" y="519027"/>
                  <a:pt x="0" y="467398"/>
                </a:cubicBezTo>
                <a:lnTo>
                  <a:pt x="0" y="9348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0505" tIns="27380" rIns="230505" bIns="27380" numCol="1" spcCol="1270" anchor="ctr" anchorCtr="0">
            <a:noAutofit/>
          </a:bodyPr>
          <a:lstStyle/>
          <a:p>
            <a:pPr marL="0" lvl="0" indent="0" algn="l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en-US" altLang="zh-CN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③ </a:t>
            </a:r>
            <a:r>
              <a:rPr kumimoji="1" lang="zh-CN" altLang="zh-CN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尾数相加</a:t>
            </a:r>
            <a:r>
              <a:rPr kumimoji="1" lang="en-US" altLang="zh-CN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endParaRPr lang="zh-CN" altLang="en-US" sz="1900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7F0599A-F8A1-81BE-207F-8C5FD2DB5685}"/>
              </a:ext>
            </a:extLst>
          </p:cNvPr>
          <p:cNvSpPr txBox="1"/>
          <p:nvPr/>
        </p:nvSpPr>
        <p:spPr>
          <a:xfrm>
            <a:off x="6660232" y="3356992"/>
            <a:ext cx="504056" cy="4294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-</a:t>
            </a:r>
            <a:endParaRPr lang="zh-CN" altLang="en-US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F628C47E-A1BE-586B-B25E-88A02F308EB4}"/>
              </a:ext>
            </a:extLst>
          </p:cNvPr>
          <p:cNvCxnSpPr>
            <a:cxnSpLocks/>
          </p:cNvCxnSpPr>
          <p:nvPr/>
        </p:nvCxnSpPr>
        <p:spPr>
          <a:xfrm>
            <a:off x="6621287" y="3769040"/>
            <a:ext cx="216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D5011F72-FEF7-73AF-3E19-3488787334AB}"/>
              </a:ext>
            </a:extLst>
          </p:cNvPr>
          <p:cNvGrpSpPr/>
          <p:nvPr/>
        </p:nvGrpSpPr>
        <p:grpSpPr>
          <a:xfrm>
            <a:off x="7214626" y="3382996"/>
            <a:ext cx="1528419" cy="360040"/>
            <a:chOff x="7214626" y="3382996"/>
            <a:chExt cx="1528419" cy="360040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2557F65-4535-F38B-AD21-A8C663228285}"/>
                </a:ext>
              </a:extLst>
            </p:cNvPr>
            <p:cNvSpPr txBox="1"/>
            <p:nvPr/>
          </p:nvSpPr>
          <p:spPr>
            <a:xfrm>
              <a:off x="7214626" y="338299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C88644B-E802-6AD4-1399-C5529FE0BFAF}"/>
                </a:ext>
              </a:extLst>
            </p:cNvPr>
            <p:cNvSpPr txBox="1"/>
            <p:nvPr/>
          </p:nvSpPr>
          <p:spPr>
            <a:xfrm>
              <a:off x="7469910" y="338299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7910211-4949-28C4-4D51-79CF991F5ED1}"/>
                </a:ext>
              </a:extLst>
            </p:cNvPr>
            <p:cNvSpPr txBox="1"/>
            <p:nvPr/>
          </p:nvSpPr>
          <p:spPr>
            <a:xfrm>
              <a:off x="7725194" y="338299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92935B7-3EF0-F1C8-6AC1-21AA281BE5B3}"/>
                </a:ext>
              </a:extLst>
            </p:cNvPr>
            <p:cNvSpPr txBox="1"/>
            <p:nvPr/>
          </p:nvSpPr>
          <p:spPr>
            <a:xfrm>
              <a:off x="7980478" y="338299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C7A5BF04-65AB-EFCE-7F07-A4CBB6022B50}"/>
                </a:ext>
              </a:extLst>
            </p:cNvPr>
            <p:cNvSpPr txBox="1"/>
            <p:nvPr/>
          </p:nvSpPr>
          <p:spPr>
            <a:xfrm>
              <a:off x="8235762" y="338299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E75F53E6-2F72-3E3A-AA12-7A7405F50412}"/>
                </a:ext>
              </a:extLst>
            </p:cNvPr>
            <p:cNvSpPr txBox="1"/>
            <p:nvPr/>
          </p:nvSpPr>
          <p:spPr>
            <a:xfrm>
              <a:off x="8491045" y="338299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8A7E44D1-9DE7-8A90-30FB-6A7D86E11855}"/>
                </a:ext>
              </a:extLst>
            </p:cNvPr>
            <p:cNvSpPr/>
            <p:nvPr/>
          </p:nvSpPr>
          <p:spPr>
            <a:xfrm>
              <a:off x="7439318" y="3671028"/>
              <a:ext cx="72008" cy="72008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46313284-6966-4EF3-A7FA-9F55ED6567F0}"/>
              </a:ext>
            </a:extLst>
          </p:cNvPr>
          <p:cNvGrpSpPr/>
          <p:nvPr/>
        </p:nvGrpSpPr>
        <p:grpSpPr>
          <a:xfrm>
            <a:off x="7214626" y="3022956"/>
            <a:ext cx="1528419" cy="360040"/>
            <a:chOff x="7214626" y="3022956"/>
            <a:chExt cx="1528419" cy="360040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7EF42DBA-3E83-03C4-7E3B-F45D303D6B77}"/>
                </a:ext>
              </a:extLst>
            </p:cNvPr>
            <p:cNvSpPr txBox="1"/>
            <p:nvPr/>
          </p:nvSpPr>
          <p:spPr>
            <a:xfrm>
              <a:off x="7214626" y="302295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0E61D5D1-AF82-76CB-D43A-699AF5CC9DAB}"/>
                </a:ext>
              </a:extLst>
            </p:cNvPr>
            <p:cNvSpPr txBox="1"/>
            <p:nvPr/>
          </p:nvSpPr>
          <p:spPr>
            <a:xfrm>
              <a:off x="7469910" y="302295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0FF1ABE9-2B76-097C-5EC6-D48D67770DDD}"/>
                </a:ext>
              </a:extLst>
            </p:cNvPr>
            <p:cNvSpPr txBox="1"/>
            <p:nvPr/>
          </p:nvSpPr>
          <p:spPr>
            <a:xfrm>
              <a:off x="7725194" y="302295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7961D031-5E42-1A3D-F54A-B2AE6E5B051C}"/>
                </a:ext>
              </a:extLst>
            </p:cNvPr>
            <p:cNvSpPr txBox="1"/>
            <p:nvPr/>
          </p:nvSpPr>
          <p:spPr>
            <a:xfrm>
              <a:off x="7980478" y="302295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A2FE866F-9C3F-EABA-3E99-B1C015D8B11A}"/>
                </a:ext>
              </a:extLst>
            </p:cNvPr>
            <p:cNvSpPr txBox="1"/>
            <p:nvPr/>
          </p:nvSpPr>
          <p:spPr>
            <a:xfrm>
              <a:off x="8235762" y="302295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86F731D2-DB72-1B13-C6D0-5AC841F9670A}"/>
                </a:ext>
              </a:extLst>
            </p:cNvPr>
            <p:cNvSpPr txBox="1"/>
            <p:nvPr/>
          </p:nvSpPr>
          <p:spPr>
            <a:xfrm>
              <a:off x="8491045" y="3022956"/>
              <a:ext cx="252000" cy="360000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chemeClr val="tx1"/>
              </a:solidFill>
            </a:ln>
          </p:spPr>
          <p:txBody>
            <a:bodyPr wrap="square" rtlCol="0">
              <a:noAutofit/>
            </a:bodyPr>
            <a:lstStyle/>
            <a:p>
              <a:pPr algn="ctr"/>
              <a:r>
                <a:rPr lang="en-US" altLang="zh-CN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078BC0E1-3466-E96E-1EB8-0CD86FFDFCEB}"/>
                </a:ext>
              </a:extLst>
            </p:cNvPr>
            <p:cNvSpPr/>
            <p:nvPr/>
          </p:nvSpPr>
          <p:spPr>
            <a:xfrm>
              <a:off x="7433899" y="3310988"/>
              <a:ext cx="72008" cy="72008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3792" tIns="113793" rIns="113792" bIns="861899" numCol="1" spcCol="1270" rtlCol="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9D17D030-7BE2-D7CF-8EC4-3BFD8638054C}"/>
              </a:ext>
            </a:extLst>
          </p:cNvPr>
          <p:cNvSpPr txBox="1"/>
          <p:nvPr/>
        </p:nvSpPr>
        <p:spPr>
          <a:xfrm>
            <a:off x="7214626" y="3802042"/>
            <a:ext cx="252000" cy="360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AF44501F-4643-DDB1-F193-14FC39EF24A4}"/>
              </a:ext>
            </a:extLst>
          </p:cNvPr>
          <p:cNvSpPr txBox="1"/>
          <p:nvPr/>
        </p:nvSpPr>
        <p:spPr>
          <a:xfrm>
            <a:off x="7469910" y="3802042"/>
            <a:ext cx="252000" cy="360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EA598013-4E7F-3CD8-F2BC-43A1CFD9E22D}"/>
              </a:ext>
            </a:extLst>
          </p:cNvPr>
          <p:cNvSpPr txBox="1"/>
          <p:nvPr/>
        </p:nvSpPr>
        <p:spPr>
          <a:xfrm>
            <a:off x="7725194" y="3802042"/>
            <a:ext cx="252000" cy="360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25F3ABB1-CC4D-D3F4-A317-13D3BE883712}"/>
              </a:ext>
            </a:extLst>
          </p:cNvPr>
          <p:cNvSpPr txBox="1"/>
          <p:nvPr/>
        </p:nvSpPr>
        <p:spPr>
          <a:xfrm>
            <a:off x="7980478" y="3802042"/>
            <a:ext cx="252000" cy="360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4A8C94BE-EF42-A238-4865-0E127862CDA7}"/>
              </a:ext>
            </a:extLst>
          </p:cNvPr>
          <p:cNvSpPr txBox="1"/>
          <p:nvPr/>
        </p:nvSpPr>
        <p:spPr>
          <a:xfrm>
            <a:off x="8235762" y="3802042"/>
            <a:ext cx="252000" cy="360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DD8E6513-6F1F-37AE-FA8B-249C1142BEAC}"/>
              </a:ext>
            </a:extLst>
          </p:cNvPr>
          <p:cNvSpPr txBox="1"/>
          <p:nvPr/>
        </p:nvSpPr>
        <p:spPr>
          <a:xfrm>
            <a:off x="8491045" y="3802042"/>
            <a:ext cx="252000" cy="360000"/>
          </a:xfrm>
          <a:prstGeom prst="rect">
            <a:avLst/>
          </a:prstGeom>
          <a:solidFill>
            <a:srgbClr val="7EC6B8"/>
          </a:solidFill>
          <a:ln w="12700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4D2C8450-13D6-422C-F86D-427986E92D25}"/>
              </a:ext>
            </a:extLst>
          </p:cNvPr>
          <p:cNvSpPr/>
          <p:nvPr/>
        </p:nvSpPr>
        <p:spPr>
          <a:xfrm>
            <a:off x="7439318" y="4090074"/>
            <a:ext cx="72008" cy="72008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3F611DE4-E399-32BD-8C62-BDEDD8B5DDE1}"/>
              </a:ext>
            </a:extLst>
          </p:cNvPr>
          <p:cNvSpPr txBox="1"/>
          <p:nvPr/>
        </p:nvSpPr>
        <p:spPr>
          <a:xfrm>
            <a:off x="6660232" y="3738702"/>
            <a:ext cx="504056" cy="4294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ea typeface="Microsoft YaHei"/>
                <a:cs typeface="Times New Roman" panose="02020603050405020304" pitchFamily="18" charset="0"/>
                <a:sym typeface="+mn-lt"/>
              </a:rPr>
              <a:t>-</a:t>
            </a:r>
            <a:endParaRPr lang="zh-CN" altLang="en-US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5596528C-DE24-2A3B-E811-87080E1B0324}"/>
              </a:ext>
            </a:extLst>
          </p:cNvPr>
          <p:cNvSpPr txBox="1"/>
          <p:nvPr/>
        </p:nvSpPr>
        <p:spPr>
          <a:xfrm>
            <a:off x="4932040" y="5445224"/>
            <a:ext cx="21519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kern="1200" baseline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0.10111) </a:t>
            </a:r>
            <a:r>
              <a:rPr lang="en-US" altLang="zh-CN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 2</a:t>
            </a:r>
            <a:r>
              <a:rPr lang="en-US" altLang="zh-CN" b="1" kern="12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4</a:t>
            </a:r>
            <a:r>
              <a:rPr lang="en-US" altLang="zh-CN" b="1" kern="1200" baseline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55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0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74FB3DD2-85F2-078D-2BD7-33D10E57D690}"/>
              </a:ext>
            </a:extLst>
          </p:cNvPr>
          <p:cNvSpPr/>
          <p:nvPr/>
        </p:nvSpPr>
        <p:spPr>
          <a:xfrm>
            <a:off x="855663" y="2310286"/>
            <a:ext cx="7677150" cy="1256850"/>
          </a:xfrm>
          <a:custGeom>
            <a:avLst/>
            <a:gdLst>
              <a:gd name="connsiteX0" fmla="*/ 0 w 7677150"/>
              <a:gd name="connsiteY0" fmla="*/ 0 h 1256850"/>
              <a:gd name="connsiteX1" fmla="*/ 7677150 w 7677150"/>
              <a:gd name="connsiteY1" fmla="*/ 0 h 1256850"/>
              <a:gd name="connsiteX2" fmla="*/ 7677150 w 7677150"/>
              <a:gd name="connsiteY2" fmla="*/ 1256850 h 1256850"/>
              <a:gd name="connsiteX3" fmla="*/ 0 w 7677150"/>
              <a:gd name="connsiteY3" fmla="*/ 1256850 h 1256850"/>
              <a:gd name="connsiteX4" fmla="*/ 0 w 7677150"/>
              <a:gd name="connsiteY4" fmla="*/ 0 h 1256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1256850">
                <a:moveTo>
                  <a:pt x="0" y="0"/>
                </a:moveTo>
                <a:lnTo>
                  <a:pt x="7677150" y="0"/>
                </a:lnTo>
                <a:lnTo>
                  <a:pt x="7677150" y="1256850"/>
                </a:lnTo>
                <a:lnTo>
                  <a:pt x="0" y="125685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60000" tIns="395732" rIns="360000" bIns="135128" numCol="1" spcCol="1270" anchor="t" anchorCtr="0">
            <a:noAutofit/>
          </a:bodyPr>
          <a:lstStyle/>
          <a:p>
            <a:pPr marL="171450" lvl="1" indent="-171450" algn="l" defTabSz="844550"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b="1" kern="1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0.10111</a:t>
            </a:r>
            <a:r>
              <a:rPr lang="en-US" altLang="zh-CN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2</a:t>
            </a:r>
            <a:r>
              <a:rPr lang="en-US" altLang="zh-CN" b="1" kern="1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4</a:t>
            </a:r>
            <a:r>
              <a:rPr lang="en-US" altLang="zh-CN" b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=</a:t>
            </a:r>
            <a:endParaRPr kumimoji="1" lang="zh-CN" altLang="en-US" b="1" kern="1200" baseline="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BEF6B9BB-5CE4-4B78-FBBE-09669B3F7F46}"/>
              </a:ext>
            </a:extLst>
          </p:cNvPr>
          <p:cNvSpPr/>
          <p:nvPr/>
        </p:nvSpPr>
        <p:spPr>
          <a:xfrm>
            <a:off x="1239520" y="2029846"/>
            <a:ext cx="5374005" cy="560880"/>
          </a:xfrm>
          <a:custGeom>
            <a:avLst/>
            <a:gdLst>
              <a:gd name="connsiteX0" fmla="*/ 0 w 5374005"/>
              <a:gd name="connsiteY0" fmla="*/ 93482 h 560880"/>
              <a:gd name="connsiteX1" fmla="*/ 93482 w 5374005"/>
              <a:gd name="connsiteY1" fmla="*/ 0 h 560880"/>
              <a:gd name="connsiteX2" fmla="*/ 5280523 w 5374005"/>
              <a:gd name="connsiteY2" fmla="*/ 0 h 560880"/>
              <a:gd name="connsiteX3" fmla="*/ 5374005 w 5374005"/>
              <a:gd name="connsiteY3" fmla="*/ 93482 h 560880"/>
              <a:gd name="connsiteX4" fmla="*/ 5374005 w 5374005"/>
              <a:gd name="connsiteY4" fmla="*/ 467398 h 560880"/>
              <a:gd name="connsiteX5" fmla="*/ 5280523 w 5374005"/>
              <a:gd name="connsiteY5" fmla="*/ 560880 h 560880"/>
              <a:gd name="connsiteX6" fmla="*/ 93482 w 5374005"/>
              <a:gd name="connsiteY6" fmla="*/ 560880 h 560880"/>
              <a:gd name="connsiteX7" fmla="*/ 0 w 5374005"/>
              <a:gd name="connsiteY7" fmla="*/ 467398 h 560880"/>
              <a:gd name="connsiteX8" fmla="*/ 0 w 5374005"/>
              <a:gd name="connsiteY8" fmla="*/ 93482 h 56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60880">
                <a:moveTo>
                  <a:pt x="0" y="93482"/>
                </a:moveTo>
                <a:cubicBezTo>
                  <a:pt x="0" y="41853"/>
                  <a:pt x="41853" y="0"/>
                  <a:pt x="93482" y="0"/>
                </a:cubicBezTo>
                <a:lnTo>
                  <a:pt x="5280523" y="0"/>
                </a:lnTo>
                <a:cubicBezTo>
                  <a:pt x="5332152" y="0"/>
                  <a:pt x="5374005" y="41853"/>
                  <a:pt x="5374005" y="93482"/>
                </a:cubicBezTo>
                <a:lnTo>
                  <a:pt x="5374005" y="467398"/>
                </a:lnTo>
                <a:cubicBezTo>
                  <a:pt x="5374005" y="519027"/>
                  <a:pt x="5332152" y="560880"/>
                  <a:pt x="5280523" y="560880"/>
                </a:cubicBezTo>
                <a:lnTo>
                  <a:pt x="93482" y="560880"/>
                </a:lnTo>
                <a:cubicBezTo>
                  <a:pt x="41853" y="560880"/>
                  <a:pt x="0" y="519027"/>
                  <a:pt x="0" y="467398"/>
                </a:cubicBezTo>
                <a:lnTo>
                  <a:pt x="0" y="9348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0505" tIns="27380" rIns="230505" bIns="27380" numCol="1" spcCol="1270" anchor="ctr" anchorCtr="0">
            <a:noAutofit/>
          </a:bodyPr>
          <a:lstStyle/>
          <a:p>
            <a:pPr marL="0" lvl="0" indent="0" algn="l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zh-CN" altLang="en-US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④ 规格化</a:t>
            </a:r>
            <a:endParaRPr lang="zh-CN" altLang="en-US" sz="19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ED2061CB-517C-16AB-4DE7-1B9306E0B85E}"/>
              </a:ext>
            </a:extLst>
          </p:cNvPr>
          <p:cNvSpPr/>
          <p:nvPr/>
        </p:nvSpPr>
        <p:spPr>
          <a:xfrm>
            <a:off x="899592" y="3933056"/>
            <a:ext cx="7677150" cy="822937"/>
          </a:xfrm>
          <a:custGeom>
            <a:avLst/>
            <a:gdLst>
              <a:gd name="connsiteX0" fmla="*/ 0 w 7677150"/>
              <a:gd name="connsiteY0" fmla="*/ 0 h 822937"/>
              <a:gd name="connsiteX1" fmla="*/ 7677150 w 7677150"/>
              <a:gd name="connsiteY1" fmla="*/ 0 h 822937"/>
              <a:gd name="connsiteX2" fmla="*/ 7677150 w 7677150"/>
              <a:gd name="connsiteY2" fmla="*/ 822937 h 822937"/>
              <a:gd name="connsiteX3" fmla="*/ 0 w 7677150"/>
              <a:gd name="connsiteY3" fmla="*/ 822937 h 822937"/>
              <a:gd name="connsiteX4" fmla="*/ 0 w 7677150"/>
              <a:gd name="connsiteY4" fmla="*/ 0 h 822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822937">
                <a:moveTo>
                  <a:pt x="0" y="0"/>
                </a:moveTo>
                <a:lnTo>
                  <a:pt x="7677150" y="0"/>
                </a:lnTo>
                <a:lnTo>
                  <a:pt x="7677150" y="822937"/>
                </a:lnTo>
                <a:lnTo>
                  <a:pt x="0" y="82293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1654278"/>
              <a:satOff val="-8885"/>
              <a:lumOff val="3039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60000" tIns="395732" rIns="360000" bIns="135128" numCol="1" spcCol="1270" anchor="t" anchorCtr="0">
            <a:noAutofit/>
          </a:bodyPr>
          <a:lstStyle/>
          <a:p>
            <a:pPr marL="171450" lvl="1" indent="-171450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1.01110</a:t>
            </a:r>
            <a:r>
              <a:rPr lang="zh-CN" altLang="en-US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尾数为</a:t>
            </a:r>
            <a:r>
              <a:rPr lang="en-US" altLang="zh-CN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6</a:t>
            </a:r>
            <a:r>
              <a:rPr lang="zh-CN" altLang="en-US" b="1" kern="12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位有效数字，</a:t>
            </a:r>
            <a:r>
              <a:rPr lang="zh-CN" altLang="en-US" b="1" kern="12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Arial" panose="020B0604020202020204" pitchFamily="34" charset="0"/>
              </a:rPr>
              <a:t>没有多余位，无需舍入</a:t>
            </a: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A4095D41-B522-A4DF-D633-778C7F580FB8}"/>
              </a:ext>
            </a:extLst>
          </p:cNvPr>
          <p:cNvSpPr/>
          <p:nvPr/>
        </p:nvSpPr>
        <p:spPr>
          <a:xfrm>
            <a:off x="1239520" y="3669736"/>
            <a:ext cx="5374005" cy="560880"/>
          </a:xfrm>
          <a:custGeom>
            <a:avLst/>
            <a:gdLst>
              <a:gd name="connsiteX0" fmla="*/ 0 w 5374005"/>
              <a:gd name="connsiteY0" fmla="*/ 93482 h 560880"/>
              <a:gd name="connsiteX1" fmla="*/ 93482 w 5374005"/>
              <a:gd name="connsiteY1" fmla="*/ 0 h 560880"/>
              <a:gd name="connsiteX2" fmla="*/ 5280523 w 5374005"/>
              <a:gd name="connsiteY2" fmla="*/ 0 h 560880"/>
              <a:gd name="connsiteX3" fmla="*/ 5374005 w 5374005"/>
              <a:gd name="connsiteY3" fmla="*/ 93482 h 560880"/>
              <a:gd name="connsiteX4" fmla="*/ 5374005 w 5374005"/>
              <a:gd name="connsiteY4" fmla="*/ 467398 h 560880"/>
              <a:gd name="connsiteX5" fmla="*/ 5280523 w 5374005"/>
              <a:gd name="connsiteY5" fmla="*/ 560880 h 560880"/>
              <a:gd name="connsiteX6" fmla="*/ 93482 w 5374005"/>
              <a:gd name="connsiteY6" fmla="*/ 560880 h 560880"/>
              <a:gd name="connsiteX7" fmla="*/ 0 w 5374005"/>
              <a:gd name="connsiteY7" fmla="*/ 467398 h 560880"/>
              <a:gd name="connsiteX8" fmla="*/ 0 w 5374005"/>
              <a:gd name="connsiteY8" fmla="*/ 93482 h 56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60880">
                <a:moveTo>
                  <a:pt x="0" y="93482"/>
                </a:moveTo>
                <a:cubicBezTo>
                  <a:pt x="0" y="41853"/>
                  <a:pt x="41853" y="0"/>
                  <a:pt x="93482" y="0"/>
                </a:cubicBezTo>
                <a:lnTo>
                  <a:pt x="5280523" y="0"/>
                </a:lnTo>
                <a:cubicBezTo>
                  <a:pt x="5332152" y="0"/>
                  <a:pt x="5374005" y="41853"/>
                  <a:pt x="5374005" y="93482"/>
                </a:cubicBezTo>
                <a:lnTo>
                  <a:pt x="5374005" y="467398"/>
                </a:lnTo>
                <a:cubicBezTo>
                  <a:pt x="5374005" y="519027"/>
                  <a:pt x="5332152" y="560880"/>
                  <a:pt x="5280523" y="560880"/>
                </a:cubicBezTo>
                <a:lnTo>
                  <a:pt x="93482" y="560880"/>
                </a:lnTo>
                <a:cubicBezTo>
                  <a:pt x="41853" y="560880"/>
                  <a:pt x="0" y="519027"/>
                  <a:pt x="0" y="467398"/>
                </a:cubicBezTo>
                <a:lnTo>
                  <a:pt x="0" y="9348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1654278"/>
              <a:satOff val="-8885"/>
              <a:lumOff val="3039"/>
              <a:alphaOff val="0"/>
            </a:schemeClr>
          </a:fillRef>
          <a:effectRef idx="0">
            <a:schemeClr val="accent5">
              <a:hueOff val="-1654278"/>
              <a:satOff val="-8885"/>
              <a:lumOff val="3039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0505" tIns="27380" rIns="230505" bIns="27380" numCol="1" spcCol="1270" anchor="ctr" anchorCtr="0">
            <a:noAutofit/>
          </a:bodyPr>
          <a:lstStyle/>
          <a:p>
            <a:pPr marL="0" lvl="0" indent="0" algn="l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zh-CN" altLang="en-US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⑤ </a:t>
            </a:r>
            <a:r>
              <a:rPr lang="zh-CN" altLang="en-US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舍入操作</a:t>
            </a:r>
            <a:endParaRPr kumimoji="1" lang="zh-CN" altLang="en-US" sz="19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AD7637D7-817E-59C8-3B1D-5FDE7B753CBD}"/>
              </a:ext>
            </a:extLst>
          </p:cNvPr>
          <p:cNvSpPr/>
          <p:nvPr/>
        </p:nvSpPr>
        <p:spPr>
          <a:xfrm>
            <a:off x="855663" y="5157191"/>
            <a:ext cx="7677150" cy="822937"/>
          </a:xfrm>
          <a:custGeom>
            <a:avLst/>
            <a:gdLst>
              <a:gd name="connsiteX0" fmla="*/ 0 w 7677150"/>
              <a:gd name="connsiteY0" fmla="*/ 0 h 822937"/>
              <a:gd name="connsiteX1" fmla="*/ 7677150 w 7677150"/>
              <a:gd name="connsiteY1" fmla="*/ 0 h 822937"/>
              <a:gd name="connsiteX2" fmla="*/ 7677150 w 7677150"/>
              <a:gd name="connsiteY2" fmla="*/ 822937 h 822937"/>
              <a:gd name="connsiteX3" fmla="*/ 0 w 7677150"/>
              <a:gd name="connsiteY3" fmla="*/ 822937 h 822937"/>
              <a:gd name="connsiteX4" fmla="*/ 0 w 7677150"/>
              <a:gd name="connsiteY4" fmla="*/ 0 h 822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7150" h="822937">
                <a:moveTo>
                  <a:pt x="0" y="0"/>
                </a:moveTo>
                <a:lnTo>
                  <a:pt x="7677150" y="0"/>
                </a:lnTo>
                <a:lnTo>
                  <a:pt x="7677150" y="822937"/>
                </a:lnTo>
                <a:lnTo>
                  <a:pt x="0" y="822937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60000" tIns="395732" rIns="360000" bIns="135128" numCol="1" spcCol="1270" anchor="t" anchorCtr="0">
            <a:noAutofit/>
          </a:bodyPr>
          <a:lstStyle/>
          <a:p>
            <a:pPr marL="171450" lvl="1" indent="-171450" algn="l" defTabSz="8445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None/>
            </a:pPr>
            <a:r>
              <a:rPr lang="en-US" altLang="zh-CN" b="1" i="0" kern="1200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≤ E=122 ≤ </a:t>
            </a:r>
            <a:r>
              <a:rPr lang="en-US" altLang="zh-CN" b="1" i="0" kern="1200" cap="none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4</a:t>
            </a:r>
            <a:r>
              <a:rPr lang="zh-CN" altLang="en-US" b="1" i="0" kern="1200" cap="none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无溢出</a:t>
            </a:r>
            <a:endParaRPr lang="zh-CN" altLang="en-US" i="0" kern="1200" baseline="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C9FD2594-6421-21D5-C49D-B083B4214B57}"/>
              </a:ext>
            </a:extLst>
          </p:cNvPr>
          <p:cNvSpPr/>
          <p:nvPr/>
        </p:nvSpPr>
        <p:spPr>
          <a:xfrm>
            <a:off x="1239520" y="4875713"/>
            <a:ext cx="5374005" cy="560880"/>
          </a:xfrm>
          <a:custGeom>
            <a:avLst/>
            <a:gdLst>
              <a:gd name="connsiteX0" fmla="*/ 0 w 5374005"/>
              <a:gd name="connsiteY0" fmla="*/ 93482 h 560880"/>
              <a:gd name="connsiteX1" fmla="*/ 93482 w 5374005"/>
              <a:gd name="connsiteY1" fmla="*/ 0 h 560880"/>
              <a:gd name="connsiteX2" fmla="*/ 5280523 w 5374005"/>
              <a:gd name="connsiteY2" fmla="*/ 0 h 560880"/>
              <a:gd name="connsiteX3" fmla="*/ 5374005 w 5374005"/>
              <a:gd name="connsiteY3" fmla="*/ 93482 h 560880"/>
              <a:gd name="connsiteX4" fmla="*/ 5374005 w 5374005"/>
              <a:gd name="connsiteY4" fmla="*/ 467398 h 560880"/>
              <a:gd name="connsiteX5" fmla="*/ 5280523 w 5374005"/>
              <a:gd name="connsiteY5" fmla="*/ 560880 h 560880"/>
              <a:gd name="connsiteX6" fmla="*/ 93482 w 5374005"/>
              <a:gd name="connsiteY6" fmla="*/ 560880 h 560880"/>
              <a:gd name="connsiteX7" fmla="*/ 0 w 5374005"/>
              <a:gd name="connsiteY7" fmla="*/ 467398 h 560880"/>
              <a:gd name="connsiteX8" fmla="*/ 0 w 5374005"/>
              <a:gd name="connsiteY8" fmla="*/ 93482 h 56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74005" h="560880">
                <a:moveTo>
                  <a:pt x="0" y="93482"/>
                </a:moveTo>
                <a:cubicBezTo>
                  <a:pt x="0" y="41853"/>
                  <a:pt x="41853" y="0"/>
                  <a:pt x="93482" y="0"/>
                </a:cubicBezTo>
                <a:lnTo>
                  <a:pt x="5280523" y="0"/>
                </a:lnTo>
                <a:cubicBezTo>
                  <a:pt x="5332152" y="0"/>
                  <a:pt x="5374005" y="41853"/>
                  <a:pt x="5374005" y="93482"/>
                </a:cubicBezTo>
                <a:lnTo>
                  <a:pt x="5374005" y="467398"/>
                </a:lnTo>
                <a:cubicBezTo>
                  <a:pt x="5374005" y="519027"/>
                  <a:pt x="5332152" y="560880"/>
                  <a:pt x="5280523" y="560880"/>
                </a:cubicBezTo>
                <a:lnTo>
                  <a:pt x="93482" y="560880"/>
                </a:lnTo>
                <a:cubicBezTo>
                  <a:pt x="41853" y="560880"/>
                  <a:pt x="0" y="519027"/>
                  <a:pt x="0" y="467398"/>
                </a:cubicBezTo>
                <a:lnTo>
                  <a:pt x="0" y="9348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0505" tIns="27380" rIns="230505" bIns="27380" numCol="1" spcCol="1270" anchor="ctr" anchorCtr="0">
            <a:noAutofit/>
          </a:bodyPr>
          <a:lstStyle/>
          <a:p>
            <a:pPr marL="0" lvl="0" indent="0" algn="l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kumimoji="1" lang="zh-CN" altLang="en-US" sz="19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⑥ 溢出检查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FC5821-41A2-709D-9E14-B96164B72C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1B4E1C-949D-DC5F-2BFB-9700B7BD64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35B61DA-9BA9-C886-E807-C28AF6FB29D0}"/>
              </a:ext>
            </a:extLst>
          </p:cNvPr>
          <p:cNvSpPr txBox="1"/>
          <p:nvPr/>
        </p:nvSpPr>
        <p:spPr>
          <a:xfrm>
            <a:off x="1835696" y="980728"/>
            <a:ext cx="5112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>
                <a:solidFill>
                  <a:srgbClr val="C00000"/>
                </a:solidFill>
              </a:rPr>
              <a:t>x </a:t>
            </a:r>
            <a:r>
              <a:rPr lang="en-US" altLang="zh-CN" sz="2800" b="1" dirty="0">
                <a:solidFill>
                  <a:srgbClr val="C00000"/>
                </a:solidFill>
              </a:rPr>
              <a:t>+ </a:t>
            </a:r>
            <a:r>
              <a:rPr lang="en-US" altLang="zh-CN" sz="2800" b="1" i="1" dirty="0">
                <a:solidFill>
                  <a:srgbClr val="C00000"/>
                </a:solidFill>
              </a:rPr>
              <a:t>y</a:t>
            </a: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</a:rPr>
              <a:t>= -1.01110 × 2</a:t>
            </a:r>
            <a:r>
              <a:rPr lang="en-US" altLang="zh-CN" sz="2800" b="1" baseline="30000" dirty="0">
                <a:solidFill>
                  <a:srgbClr val="C00000"/>
                </a:solidFill>
              </a:rPr>
              <a:t>-5</a:t>
            </a:r>
            <a:r>
              <a:rPr lang="en-US" altLang="zh-CN" sz="2800" b="1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93ED22A-63EA-0A34-C98C-722D952D00F9}"/>
              </a:ext>
            </a:extLst>
          </p:cNvPr>
          <p:cNvSpPr txBox="1"/>
          <p:nvPr/>
        </p:nvSpPr>
        <p:spPr>
          <a:xfrm>
            <a:off x="2411760" y="3068960"/>
            <a:ext cx="45365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altLang="zh-CN" b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= -1, M=1.01110, e=-5, E= -5+127=122</a:t>
            </a:r>
            <a:endParaRPr lang="zh-CN" altLang="en-US" dirty="0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3F1D93E3-FF60-E162-2AA7-C8E86A9CD9C0}"/>
              </a:ext>
            </a:extLst>
          </p:cNvPr>
          <p:cNvSpPr/>
          <p:nvPr/>
        </p:nvSpPr>
        <p:spPr>
          <a:xfrm>
            <a:off x="2051720" y="3161003"/>
            <a:ext cx="216000" cy="216024"/>
          </a:xfrm>
          <a:prstGeom prst="rightArrow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E3AAECA-8CA9-F7E3-AB60-DA1DB4FD855C}"/>
              </a:ext>
            </a:extLst>
          </p:cNvPr>
          <p:cNvSpPr txBox="1"/>
          <p:nvPr/>
        </p:nvSpPr>
        <p:spPr>
          <a:xfrm>
            <a:off x="2915816" y="2636912"/>
            <a:ext cx="16561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kern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 1.01110</a:t>
            </a:r>
            <a:r>
              <a:rPr lang="en-US" altLang="zh-CN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2</a:t>
            </a:r>
            <a:r>
              <a:rPr lang="en-US" altLang="zh-CN" b="1" kern="1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753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3" grpId="0"/>
      <p:bldP spid="15" grpId="0"/>
      <p:bldP spid="16" grpId="0" animBg="1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35C6E5-359B-1F09-4D44-CBC6FFF89E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Arial" panose="020B0604020202020204" pitchFamily="34" charset="0"/>
              </a:rPr>
              <a:t>2.6.2 </a:t>
            </a:r>
            <a:r>
              <a:rPr lang="zh-CN" altLang="en-US" dirty="0">
                <a:sym typeface="Arial" panose="020B0604020202020204" pitchFamily="34" charset="0"/>
              </a:rPr>
              <a:t>浮点乘法、除法运算 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51EBB4B-2234-7C7D-0778-0A2538F1D39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07136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Arial" panose="020B0604020202020204" pitchFamily="34" charset="0"/>
              </a:rPr>
              <a:t>1.</a:t>
            </a:r>
            <a:r>
              <a:rPr lang="zh-CN" altLang="en-US" dirty="0">
                <a:sym typeface="Arial" panose="020B0604020202020204" pitchFamily="34" charset="0"/>
              </a:rPr>
              <a:t>浮点乘法、除法运算规则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设有两个规格化浮点数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和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 bwMode="auto">
          <a:xfrm>
            <a:off x="7810574" y="6376243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43875A09-C488-4884-9084-D78230EE6984}" type="slidenum">
              <a:rPr lang="en-US" altLang="zh-CN" smtClean="0"/>
              <a:pPr/>
              <a:t>25</a:t>
            </a:fld>
            <a:endParaRPr lang="en-US" altLang="zh-CN">
              <a:sym typeface="Arial" panose="020B0604020202020204" pitchFamily="34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8268AE-81B8-3FD7-8CE7-7D005D9B53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图示 9">
                <a:extLst>
                  <a:ext uri="{FF2B5EF4-FFF2-40B4-BE49-F238E27FC236}">
                    <a16:creationId xmlns:a16="http://schemas.microsoft.com/office/drawing/2014/main" id="{0CABF68B-5C8F-5A31-46F1-4279F43CBCDB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189106575"/>
                  </p:ext>
                </p:extLst>
              </p:nvPr>
            </p:nvGraphicFramePr>
            <p:xfrm>
              <a:off x="1524000" y="3341216"/>
              <a:ext cx="6096000" cy="2032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10" name="图示 9">
                <a:extLst>
                  <a:ext uri="{FF2B5EF4-FFF2-40B4-BE49-F238E27FC236}">
                    <a16:creationId xmlns:a16="http://schemas.microsoft.com/office/drawing/2014/main" id="{0CABF68B-5C8F-5A31-46F1-4279F43CBCDB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189106575"/>
                  </p:ext>
                </p:extLst>
              </p:nvPr>
            </p:nvGraphicFramePr>
            <p:xfrm>
              <a:off x="1524000" y="3341216"/>
              <a:ext cx="6096000" cy="2032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E299A15-5503-3D4F-EF06-59DE0363A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93805"/>
              </p:ext>
            </p:extLst>
          </p:nvPr>
        </p:nvGraphicFramePr>
        <p:xfrm>
          <a:off x="1619672" y="4226112"/>
          <a:ext cx="272024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266400" progId="Equation.DSMT4">
                  <p:embed/>
                </p:oleObj>
              </mc:Choice>
              <mc:Fallback>
                <p:oleObj name="Equation" r:id="rId11" imgW="1549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672" y="4226112"/>
                        <a:ext cx="2720249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8D470B1-E6DB-EE8A-1403-9F6FD80FE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158584"/>
              </p:ext>
            </p:extLst>
          </p:nvPr>
        </p:nvGraphicFramePr>
        <p:xfrm>
          <a:off x="4860032" y="4226112"/>
          <a:ext cx="276342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266400" progId="Equation.DSMT4">
                  <p:embed/>
                </p:oleObj>
              </mc:Choice>
              <mc:Fallback>
                <p:oleObj name="Equation" r:id="rId13" imgW="1574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0032" y="4226112"/>
                        <a:ext cx="2763429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38F66F8-B961-F8E8-DD80-22F0FD440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76680"/>
              </p:ext>
            </p:extLst>
          </p:nvPr>
        </p:nvGraphicFramePr>
        <p:xfrm>
          <a:off x="2915816" y="2653052"/>
          <a:ext cx="1440160" cy="47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41200" progId="Equation.DSMT4">
                  <p:embed/>
                </p:oleObj>
              </mc:Choice>
              <mc:Fallback>
                <p:oleObj name="Equation" r:id="rId15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15816" y="2653052"/>
                        <a:ext cx="1440160" cy="471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652C0B0-276B-8390-EAF8-1C7631DA9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56760"/>
              </p:ext>
            </p:extLst>
          </p:nvPr>
        </p:nvGraphicFramePr>
        <p:xfrm>
          <a:off x="4788025" y="2636912"/>
          <a:ext cx="144015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760" imgH="266400" progId="Equation.DSMT4">
                  <p:embed/>
                </p:oleObj>
              </mc:Choice>
              <mc:Fallback>
                <p:oleObj name="Equation" r:id="rId17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8025" y="2636912"/>
                        <a:ext cx="144015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1999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Arial" panose="020B0604020202020204" pitchFamily="34" charset="0"/>
              </a:rPr>
              <a:t>2.</a:t>
            </a:r>
            <a:r>
              <a:rPr lang="zh-CN" altLang="en-US" dirty="0">
                <a:sym typeface="Arial" panose="020B0604020202020204" pitchFamily="34" charset="0"/>
              </a:rPr>
              <a:t>浮点乘、除法运算步骤</a:t>
            </a:r>
          </a:p>
        </p:txBody>
      </p:sp>
      <p:graphicFrame>
        <p:nvGraphicFramePr>
          <p:cNvPr id="9" name="内容占位符 8">
            <a:extLst>
              <a:ext uri="{FF2B5EF4-FFF2-40B4-BE49-F238E27FC236}">
                <a16:creationId xmlns:a16="http://schemas.microsoft.com/office/drawing/2014/main" id="{79814ECE-DF52-982B-289E-609FBD2E605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6316361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 bwMode="auto">
          <a:xfrm>
            <a:off x="7810574" y="6376243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A42EF007-F155-4CC6-802A-3A23DD5BA800}" type="slidenum">
              <a:rPr lang="en-US" altLang="zh-CN" smtClean="0"/>
              <a:pPr/>
              <a:t>26</a:t>
            </a:fld>
            <a:endParaRPr lang="en-US" altLang="zh-CN">
              <a:sym typeface="Arial" panose="020B0604020202020204" pitchFamily="34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A4AB83-D42D-9D14-769C-6B4EB379B8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id="{BE4DEAAB-FCA4-4C9C-76F0-33BA28A29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113B54BA-F98E-9DA6-9ACD-CBCEA8F7337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4813170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F809872-9054-CB3C-63AC-F165AD98D4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43875A09-C488-4884-9084-D78230EE6984}" type="slidenum">
              <a:rPr lang="en-US" altLang="zh-CN" smtClean="0"/>
              <a:pPr>
                <a:defRPr/>
              </a:pPr>
              <a:t>27</a:t>
            </a:fld>
            <a:endParaRPr lang="en-US" altLang="zh-CN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4744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C6F11E-3432-3EF1-FFFA-843530FD1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9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-30</a:t>
            </a:r>
            <a:r>
              <a:rPr lang="zh-CN" altLang="en-US" sz="2800" dirty="0"/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0.5)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(-0.4375)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用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EEE 754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精度形式求</a:t>
            </a:r>
            <a:r>
              <a:rPr lang="en-US" altLang="zh-CN" sz="2800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cap="none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</a:t>
            </a:r>
            <a:r>
              <a:rPr lang="en-US" altLang="zh-CN" sz="2800" i="1" cap="none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设尾数规格化有效位为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FC5821-41A2-709D-9E14-B96164B72C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1B4E1C-949D-DC5F-2BFB-9700B7BD64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293ECB31-F9F6-B8B4-5DD8-0CC9BAD95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转换成二进制数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(0.5)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0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(0.1)</a:t>
            </a:r>
            <a:r>
              <a:rPr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1.000×2</a:t>
            </a:r>
            <a:r>
              <a:rPr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r>
              <a:rPr lang="zh-CN" altLang="en-US" sz="2000" b="1" baseline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000" b="1" i="1" cap="none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(-0.4375)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000" b="1" baseline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-0.0111=-1.110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2</a:t>
            </a:r>
            <a:r>
              <a:rPr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2</a:t>
            </a:r>
            <a:endParaRPr lang="en-US" altLang="zh-CN" sz="2000" b="1" baseline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endParaRPr lang="zh-CN" altLang="en-US" dirty="0"/>
          </a:p>
        </p:txBody>
      </p:sp>
      <p:graphicFrame>
        <p:nvGraphicFramePr>
          <p:cNvPr id="8" name="内容占位符 9">
            <a:extLst>
              <a:ext uri="{FF2B5EF4-FFF2-40B4-BE49-F238E27FC236}">
                <a16:creationId xmlns:a16="http://schemas.microsoft.com/office/drawing/2014/main" id="{FACF4BC5-4CA0-FD83-0FC8-20F71595786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7067275"/>
              </p:ext>
            </p:extLst>
          </p:nvPr>
        </p:nvGraphicFramePr>
        <p:xfrm>
          <a:off x="855663" y="2852936"/>
          <a:ext cx="7677150" cy="32398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281047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488AAA7C-E09B-E88E-C746-E1AFA4AF657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89325143"/>
              </p:ext>
            </p:extLst>
          </p:nvPr>
        </p:nvGraphicFramePr>
        <p:xfrm>
          <a:off x="855663" y="1916113"/>
          <a:ext cx="7677150" cy="316907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FC5821-41A2-709D-9E14-B96164B72C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1B4E1C-949D-DC5F-2BFB-9700B7BD64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C488B8F-FAB9-9362-F046-525908F0C46F}"/>
              </a:ext>
            </a:extLst>
          </p:cNvPr>
          <p:cNvSpPr txBox="1"/>
          <p:nvPr/>
        </p:nvSpPr>
        <p:spPr>
          <a:xfrm>
            <a:off x="1763688" y="836712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solidFill>
                  <a:srgbClr val="C00000"/>
                </a:solidFill>
              </a:rPr>
              <a:t>x </a:t>
            </a:r>
            <a:r>
              <a:rPr lang="en-US" altLang="zh-CN" sz="2800" b="1" dirty="0">
                <a:solidFill>
                  <a:srgbClr val="C00000"/>
                </a:solidFill>
              </a:rPr>
              <a:t>×</a:t>
            </a:r>
            <a:r>
              <a:rPr lang="en-US" altLang="zh-CN" sz="2800" b="1" i="1" dirty="0">
                <a:solidFill>
                  <a:srgbClr val="C00000"/>
                </a:solidFill>
              </a:rPr>
              <a:t> y</a:t>
            </a:r>
            <a:r>
              <a:rPr lang="zh-CN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</a:rPr>
              <a:t>= </a:t>
            </a:r>
            <a:r>
              <a:rPr lang="en-US" altLang="zh-CN" sz="2800" b="1" baseline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.110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 2</a:t>
            </a:r>
            <a:r>
              <a:rPr lang="en-US" altLang="zh-CN" sz="28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3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=</a:t>
            </a:r>
            <a:r>
              <a:rPr lang="en-US" altLang="zh-CN" sz="2800" b="1" baseline="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-0.21875</a:t>
            </a:r>
            <a:r>
              <a:rPr lang="en-US" altLang="zh-CN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0</a:t>
            </a:r>
            <a:endParaRPr lang="zh-CN" altLang="en-US" sz="2800" baseline="-25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46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C51DC4-D011-8D5F-CD21-DFF59C700F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Arial" panose="020B0604020202020204" pitchFamily="34" charset="0"/>
              </a:rPr>
              <a:t>2.6.1 </a:t>
            </a:r>
            <a:r>
              <a:rPr lang="zh-CN" altLang="en-US" dirty="0">
                <a:sym typeface="Arial" panose="020B0604020202020204" pitchFamily="34" charset="0"/>
              </a:rPr>
              <a:t>浮点加法、减法运算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2387E56-EA48-484E-1167-2CDD448F27B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838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2DA2CC6F-318E-44BB-A2AD-0ED8E9BB84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现代处理中的浮点运算单元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33E6EEE-5D79-41FC-9991-1A4A56F20D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浮点运算单元</a:t>
            </a:r>
            <a:r>
              <a:rPr lang="en-US" altLang="zh-CN" b="1" dirty="0">
                <a:sym typeface="Arial" panose="020B0604020202020204" pitchFamily="34" charset="0"/>
              </a:rPr>
              <a:t>FPU</a:t>
            </a:r>
            <a:r>
              <a:rPr lang="zh-CN" altLang="en-US" b="1" dirty="0">
                <a:sym typeface="Arial" panose="020B0604020202020204" pitchFamily="34" charset="0"/>
              </a:rPr>
              <a:t>，</a:t>
            </a:r>
            <a:r>
              <a:rPr lang="en-US" altLang="zh-CN" b="1" dirty="0">
                <a:sym typeface="Arial" panose="020B0604020202020204" pitchFamily="34" charset="0"/>
              </a:rPr>
              <a:t>floating-point Unit</a:t>
            </a:r>
            <a:endParaRPr lang="zh-CN" altLang="en-US" b="1" dirty="0">
              <a:sym typeface="Arial" panose="020B0604020202020204" pitchFamily="34" charset="0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B12B661-3D05-8122-7A81-5EFE1CF4A7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55E5D20-C4BB-4FB5-9189-2E58929D94D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16" b="26609"/>
          <a:stretch/>
        </p:blipFill>
        <p:spPr>
          <a:xfrm>
            <a:off x="1115616" y="2636912"/>
            <a:ext cx="6732240" cy="3049597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4A3CD5C-1169-87CF-E7DC-FAA51662FB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3655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>
            <a:extLst>
              <a:ext uri="{FF2B5EF4-FFF2-40B4-BE49-F238E27FC236}">
                <a16:creationId xmlns:a16="http://schemas.microsoft.com/office/drawing/2014/main" id="{9AB041B5-4CC1-4EE9-B4A7-6EC4D85D7AF4}"/>
              </a:ext>
            </a:extLst>
          </p:cNvPr>
          <p:cNvSpPr txBox="1">
            <a:spLocks/>
          </p:cNvSpPr>
          <p:nvPr/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zh-CN" altLang="en-US" kern="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E9FED74A-5F12-41D6-814D-CA3BD27D60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Arial" panose="020B0604020202020204" pitchFamily="34" charset="0"/>
              </a:rPr>
              <a:t>ARM A77</a:t>
            </a:r>
            <a:r>
              <a:rPr lang="zh-CN" altLang="en-US" dirty="0">
                <a:sym typeface="Arial" panose="020B0604020202020204" pitchFamily="34" charset="0"/>
              </a:rPr>
              <a:t>中的</a:t>
            </a:r>
            <a:r>
              <a:rPr lang="en-US" altLang="zh-CN" dirty="0">
                <a:sym typeface="Arial" panose="020B0604020202020204" pitchFamily="34" charset="0"/>
              </a:rPr>
              <a:t>FPU</a:t>
            </a:r>
            <a:endParaRPr lang="zh-CN" altLang="en-US" dirty="0">
              <a:sym typeface="Arial" panose="020B0604020202020204" pitchFamily="34" charset="0"/>
            </a:endParaRPr>
          </a:p>
        </p:txBody>
      </p:sp>
      <p:sp>
        <p:nvSpPr>
          <p:cNvPr id="12" name="内容占位符 11">
            <a:extLst>
              <a:ext uri="{FF2B5EF4-FFF2-40B4-BE49-F238E27FC236}">
                <a16:creationId xmlns:a16="http://schemas.microsoft.com/office/drawing/2014/main" id="{46E78D1E-A1CC-4F45-FABE-B31E47B1C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华为海思麒麟</a:t>
            </a: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990</a:t>
            </a:r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：</a:t>
            </a:r>
            <a:r>
              <a:rPr lang="en-US" altLang="zh-CN" kern="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4</a:t>
            </a:r>
            <a:r>
              <a:rPr lang="zh-CN" altLang="en-US" kern="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个</a:t>
            </a:r>
            <a:r>
              <a:rPr lang="en-US" altLang="zh-CN" kern="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ALU</a:t>
            </a:r>
            <a:r>
              <a:rPr lang="zh-CN" altLang="en-US" kern="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、</a:t>
            </a:r>
            <a:r>
              <a:rPr lang="en-US" altLang="zh-CN" kern="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</a:t>
            </a:r>
            <a:r>
              <a:rPr lang="zh-CN" altLang="en-US" kern="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个</a:t>
            </a:r>
            <a:r>
              <a:rPr lang="en-US" altLang="zh-CN" kern="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FPU</a:t>
            </a:r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371E998-BCD0-5E0F-4732-475D8D8FA8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pic>
        <p:nvPicPr>
          <p:cNvPr id="8" name="内容占位符 4">
            <a:extLst>
              <a:ext uri="{FF2B5EF4-FFF2-40B4-BE49-F238E27FC236}">
                <a16:creationId xmlns:a16="http://schemas.microsoft.com/office/drawing/2014/main" id="{B63BAE61-FD0E-AD3B-25C5-CB291F05904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125" r="32313" b="3943"/>
          <a:stretch/>
        </p:blipFill>
        <p:spPr bwMode="auto">
          <a:xfrm>
            <a:off x="1187624" y="2708920"/>
            <a:ext cx="6559920" cy="28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97521CD-FC65-ED16-F06C-6A9CE4EF26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6392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8DC673-0632-4951-8D24-EADF8757C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Arial" panose="020B0604020202020204" pitchFamily="34" charset="0"/>
              </a:rPr>
              <a:t>RISC-V</a:t>
            </a:r>
            <a:r>
              <a:rPr lang="zh-CN" altLang="en-US" dirty="0">
                <a:sym typeface="Arial" panose="020B0604020202020204" pitchFamily="34" charset="0"/>
              </a:rPr>
              <a:t>中的</a:t>
            </a:r>
            <a:r>
              <a:rPr lang="en-US" altLang="zh-CN" dirty="0">
                <a:sym typeface="Arial" panose="020B0604020202020204" pitchFamily="34" charset="0"/>
              </a:rPr>
              <a:t>FPU</a:t>
            </a:r>
            <a:endParaRPr lang="zh-CN" altLang="en-US" dirty="0">
              <a:sym typeface="Arial" panose="020B0604020202020204" pitchFamily="34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969007-7E66-4B13-8681-4EAA4E6010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sz="2400" dirty="0">
                <a:sym typeface="Arial" panose="020B0604020202020204" pitchFamily="34" charset="0"/>
              </a:rPr>
              <a:t>用于物联网的一种处理器架构</a:t>
            </a:r>
            <a:endParaRPr lang="en-US" altLang="zh-CN" sz="2400" dirty="0">
              <a:sym typeface="Arial" panose="020B0604020202020204" pitchFamily="34" charset="0"/>
            </a:endParaRPr>
          </a:p>
          <a:p>
            <a:r>
              <a:rPr lang="zh-CN" altLang="en-US" sz="2400" dirty="0">
                <a:sym typeface="Arial" panose="020B0604020202020204" pitchFamily="34" charset="0"/>
              </a:rPr>
              <a:t>平头哥玄铁</a:t>
            </a:r>
            <a:r>
              <a:rPr lang="en-US" altLang="zh-CN" sz="2400" dirty="0">
                <a:sym typeface="Arial" panose="020B0604020202020204" pitchFamily="34" charset="0"/>
              </a:rPr>
              <a:t>910</a:t>
            </a:r>
          </a:p>
          <a:p>
            <a:r>
              <a:rPr lang="en-US" altLang="zh-CN" sz="2400" dirty="0">
                <a:sym typeface="Arial" panose="020B0604020202020204" pitchFamily="34" charset="0"/>
              </a:rPr>
              <a:t>3</a:t>
            </a:r>
            <a:r>
              <a:rPr lang="zh-CN" altLang="en-US" sz="2400" dirty="0">
                <a:sym typeface="Arial" panose="020B0604020202020204" pitchFamily="34" charset="0"/>
              </a:rPr>
              <a:t>个</a:t>
            </a:r>
            <a:r>
              <a:rPr lang="en-US" altLang="zh-CN" sz="2400" dirty="0">
                <a:sym typeface="Arial" panose="020B0604020202020204" pitchFamily="34" charset="0"/>
              </a:rPr>
              <a:t>ALU</a:t>
            </a:r>
            <a:r>
              <a:rPr lang="zh-CN" altLang="en-US" sz="2400" dirty="0">
                <a:sym typeface="Arial" panose="020B0604020202020204" pitchFamily="34" charset="0"/>
              </a:rPr>
              <a:t>、</a:t>
            </a:r>
            <a:r>
              <a:rPr lang="en-US" altLang="zh-CN" sz="2400" dirty="0">
                <a:sym typeface="Arial" panose="020B0604020202020204" pitchFamily="34" charset="0"/>
              </a:rPr>
              <a:t>1</a:t>
            </a:r>
            <a:r>
              <a:rPr lang="zh-CN" altLang="en-US" sz="2400" dirty="0">
                <a:sym typeface="Arial" panose="020B0604020202020204" pitchFamily="34" charset="0"/>
              </a:rPr>
              <a:t>个</a:t>
            </a:r>
            <a:r>
              <a:rPr lang="en-US" altLang="zh-CN" sz="2400" dirty="0">
                <a:sym typeface="Arial" panose="020B0604020202020204" pitchFamily="34" charset="0"/>
              </a:rPr>
              <a:t>FPU</a:t>
            </a:r>
            <a:endParaRPr lang="zh-CN" altLang="en-US" sz="2400" dirty="0">
              <a:sym typeface="Arial" panose="020B0604020202020204" pitchFamily="34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CD6A87-55BC-FEE3-9EF4-FD909C9906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04784D-A8EB-9A05-4595-D2FBFBA314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pic>
        <p:nvPicPr>
          <p:cNvPr id="1026" name="Picture 2" descr="https://www.linleygroup.com/mpr/h/2019/12214/X128_SiFive_U8_F1b.png">
            <a:extLst>
              <a:ext uri="{FF2B5EF4-FFF2-40B4-BE49-F238E27FC236}">
                <a16:creationId xmlns:a16="http://schemas.microsoft.com/office/drawing/2014/main" id="{CC0AFB04-6300-4D64-8FF2-96A8770F5D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99" r="10792" b="13210"/>
          <a:stretch/>
        </p:blipFill>
        <p:spPr bwMode="auto">
          <a:xfrm>
            <a:off x="1619672" y="4077072"/>
            <a:ext cx="5882498" cy="129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95915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95D739-B63B-49E0-B7FF-144D28DD26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龙芯</a:t>
            </a:r>
            <a:r>
              <a:rPr lang="en-US" altLang="zh-CN" dirty="0">
                <a:sym typeface="Arial" panose="020B0604020202020204" pitchFamily="34" charset="0"/>
              </a:rPr>
              <a:t>3A4000</a:t>
            </a:r>
            <a:endParaRPr lang="zh-CN" altLang="en-US" dirty="0">
              <a:sym typeface="Arial" panose="020B0604020202020204" pitchFamily="34" charset="0"/>
            </a:endParaRPr>
          </a:p>
        </p:txBody>
      </p:sp>
      <p:pic>
        <p:nvPicPr>
          <p:cNvPr id="1026" name="Picture 2" descr="preview">
            <a:extLst>
              <a:ext uri="{FF2B5EF4-FFF2-40B4-BE49-F238E27FC236}">
                <a16:creationId xmlns:a16="http://schemas.microsoft.com/office/drawing/2014/main" id="{33BF30C8-29F5-46F5-8B0E-4E7C8C1FB47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21" t="1214" r="26242" b="16322"/>
          <a:stretch/>
        </p:blipFill>
        <p:spPr bwMode="auto">
          <a:xfrm>
            <a:off x="3490914" y="1977957"/>
            <a:ext cx="2406647" cy="405302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C9C3A0C-2359-4FED-74FF-B210E7BE77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BCD38D4-769F-4F5E-AC85-A2336EEE3A6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43875A09-C488-4884-9084-D78230EE6984}" type="slidenum">
              <a:rPr lang="en-US" altLang="zh-CN" smtClean="0"/>
              <a:pPr>
                <a:defRPr/>
              </a:pPr>
              <a:t>33</a:t>
            </a:fld>
            <a:endParaRPr lang="en-US" altLang="zh-CN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2423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F102DF-AF2C-4599-A4EA-DFDA6D341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</p:spPr>
        <p:txBody>
          <a:bodyPr/>
          <a:lstStyle/>
          <a:p>
            <a:r>
              <a:rPr lang="en-US" altLang="zh-CN" dirty="0">
                <a:sym typeface="Arial" panose="020B0604020202020204" pitchFamily="34" charset="0"/>
              </a:rPr>
              <a:t>FP32</a:t>
            </a:r>
            <a:r>
              <a:rPr lang="zh-CN" altLang="en-US" dirty="0">
                <a:sym typeface="Arial" panose="020B0604020202020204" pitchFamily="34" charset="0"/>
              </a:rPr>
              <a:t>浮点性能比较</a:t>
            </a:r>
          </a:p>
        </p:txBody>
      </p:sp>
      <p:sp>
        <p:nvSpPr>
          <p:cNvPr id="16" name="内容占位符 15">
            <a:extLst>
              <a:ext uri="{FF2B5EF4-FFF2-40B4-BE49-F238E27FC236}">
                <a16:creationId xmlns:a16="http://schemas.microsoft.com/office/drawing/2014/main" id="{AB9975F0-C3EB-A4E4-0452-D3A287EBF0E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sz="2000" dirty="0"/>
              <a:t>以 </a:t>
            </a:r>
            <a:r>
              <a:rPr lang="en-US" altLang="zh-CN" sz="2000" dirty="0"/>
              <a:t>CNN </a:t>
            </a:r>
            <a:r>
              <a:rPr lang="zh-CN" altLang="en-US" sz="2000" dirty="0"/>
              <a:t>为例，用于输入图像大小为 </a:t>
            </a:r>
            <a:r>
              <a:rPr lang="en-US" altLang="zh-CN" sz="2000" dirty="0"/>
              <a:t>224 × 224 </a:t>
            </a:r>
            <a:r>
              <a:rPr lang="zh-CN" altLang="en-US" sz="2000" dirty="0"/>
              <a:t>的分类任务的典型 </a:t>
            </a:r>
            <a:r>
              <a:rPr lang="en-US" altLang="zh-CN" sz="2000" dirty="0"/>
              <a:t>CNN </a:t>
            </a:r>
            <a:r>
              <a:rPr lang="zh-CN" altLang="en-US" sz="2000" dirty="0"/>
              <a:t>模型需要高达 </a:t>
            </a:r>
            <a:r>
              <a:rPr lang="en-US" altLang="zh-CN" sz="2000" dirty="0"/>
              <a:t>390 </a:t>
            </a:r>
            <a:r>
              <a:rPr lang="zh-CN" altLang="en-US" sz="2000" dirty="0"/>
              <a:t>亿 </a:t>
            </a:r>
            <a:r>
              <a:rPr lang="en-US" altLang="zh-CN" sz="2000" dirty="0"/>
              <a:t>(39G) FLOP</a:t>
            </a:r>
            <a:r>
              <a:rPr lang="zh-CN" altLang="en-US" sz="2000" dirty="0"/>
              <a:t>和 </a:t>
            </a:r>
            <a:r>
              <a:rPr lang="en-US" altLang="zh-CN" sz="2000" dirty="0"/>
              <a:t>500 MB </a:t>
            </a:r>
            <a:r>
              <a:rPr lang="zh-CN" altLang="en-US" sz="2000" dirty="0"/>
              <a:t>以上的模型参数 </a:t>
            </a:r>
            <a:r>
              <a:rPr lang="en-US" altLang="zh-CN" sz="2000" dirty="0"/>
              <a:t>[1]</a:t>
            </a:r>
            <a:r>
              <a:rPr lang="zh-CN" altLang="en-US" sz="2000" dirty="0"/>
              <a:t>。</a:t>
            </a:r>
          </a:p>
          <a:p>
            <a:endParaRPr lang="zh-CN" altLang="en-US" sz="2000" dirty="0"/>
          </a:p>
        </p:txBody>
      </p:sp>
      <p:graphicFrame>
        <p:nvGraphicFramePr>
          <p:cNvPr id="11" name="内容占位符 4">
            <a:extLst>
              <a:ext uri="{FF2B5EF4-FFF2-40B4-BE49-F238E27FC236}">
                <a16:creationId xmlns:a16="http://schemas.microsoft.com/office/drawing/2014/main" id="{9151C745-2144-6AAE-5780-F39119199045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05634971"/>
              </p:ext>
            </p:extLst>
          </p:nvPr>
        </p:nvGraphicFramePr>
        <p:xfrm>
          <a:off x="4876800" y="1916113"/>
          <a:ext cx="3960439" cy="3962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843652">
                  <a:extLst>
                    <a:ext uri="{9D8B030D-6E8A-4147-A177-3AD203B41FA5}">
                      <a16:colId xmlns:a16="http://schemas.microsoft.com/office/drawing/2014/main" val="3333662317"/>
                    </a:ext>
                  </a:extLst>
                </a:gridCol>
                <a:gridCol w="951201">
                  <a:extLst>
                    <a:ext uri="{9D8B030D-6E8A-4147-A177-3AD203B41FA5}">
                      <a16:colId xmlns:a16="http://schemas.microsoft.com/office/drawing/2014/main" val="3779615937"/>
                    </a:ext>
                  </a:extLst>
                </a:gridCol>
                <a:gridCol w="1165586">
                  <a:extLst>
                    <a:ext uri="{9D8B030D-6E8A-4147-A177-3AD203B41FA5}">
                      <a16:colId xmlns:a16="http://schemas.microsoft.com/office/drawing/2014/main" val="4054462976"/>
                    </a:ext>
                  </a:extLst>
                </a:gridCol>
              </a:tblGrid>
              <a:tr h="127432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芯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年份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性能</a:t>
                      </a:r>
                      <a:r>
                        <a:rPr lang="en-US" altLang="zh-CN" sz="1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FLOPS</a:t>
                      </a:r>
                      <a:endParaRPr lang="zh-CN" altLang="en-US" sz="1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3869395"/>
                  </a:ext>
                </a:extLst>
              </a:tr>
              <a:tr h="12743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ENIAC</a:t>
                      </a:r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946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385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6237337"/>
                  </a:ext>
                </a:extLst>
              </a:tr>
              <a:tr h="12743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IBM System/360</a:t>
                      </a:r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964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</a:t>
                      </a:r>
                      <a:r>
                        <a:rPr lang="en-US" altLang="zh-CN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M</a:t>
                      </a:r>
                      <a:endParaRPr lang="zh-CN" alt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8863493"/>
                  </a:ext>
                </a:extLst>
              </a:tr>
              <a:tr h="127432">
                <a:tc>
                  <a:txBody>
                    <a:bodyPr/>
                    <a:lstStyle/>
                    <a:p>
                      <a:r>
                        <a:rPr lang="en-US" altLang="zh-CN" sz="1400" b="0" u="none" strike="noStrike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  <a:hlinkClick r:id="rId3" tooltip="Raspberry Pi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Raspberry Pi</a:t>
                      </a:r>
                      <a:r>
                        <a:rPr lang="en-US" altLang="zh-CN" sz="1400" b="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 </a:t>
                      </a:r>
                      <a:endParaRPr lang="zh-CN" altLang="en-US" sz="1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2014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24</a:t>
                      </a:r>
                      <a:r>
                        <a:rPr lang="en-US" altLang="zh-CN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G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2085851"/>
                  </a:ext>
                </a:extLst>
              </a:tr>
              <a:tr h="127432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龙芯</a:t>
                      </a:r>
                      <a:r>
                        <a:rPr lang="en-US" altLang="zh-CN" sz="1400" b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3B400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2019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28</a:t>
                      </a:r>
                      <a:r>
                        <a:rPr lang="en-US" altLang="zh-CN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G</a:t>
                      </a:r>
                      <a:endParaRPr lang="zh-CN" alt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3553330"/>
                  </a:ext>
                </a:extLst>
              </a:tr>
              <a:tr h="127432">
                <a:tc>
                  <a:txBody>
                    <a:bodyPr/>
                    <a:lstStyle/>
                    <a:p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Intel i7-10700K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202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4.2</a:t>
                      </a:r>
                      <a:r>
                        <a:rPr lang="en-US" altLang="zh-CN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T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1251963"/>
                  </a:ext>
                </a:extLst>
              </a:tr>
              <a:tr h="127432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华为 麒麟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990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2019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7.8</a:t>
                      </a:r>
                      <a:r>
                        <a:rPr lang="en-US" altLang="zh-CN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T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1717072"/>
                  </a:ext>
                </a:extLst>
              </a:tr>
              <a:tr h="127432">
                <a:tc>
                  <a:txBody>
                    <a:bodyPr/>
                    <a:lstStyle/>
                    <a:p>
                      <a:r>
                        <a:rPr lang="zh-CN" alt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高通骁龙</a:t>
                      </a: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 865</a:t>
                      </a:r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2019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9.5</a:t>
                      </a:r>
                      <a:r>
                        <a:rPr lang="en-US" altLang="zh-CN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T</a:t>
                      </a:r>
                      <a:endParaRPr lang="zh-CN" alt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83453"/>
                  </a:ext>
                </a:extLst>
              </a:tr>
              <a:tr h="127432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苹果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A12X </a:t>
                      </a: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Bionic 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2018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9.6</a:t>
                      </a:r>
                      <a:r>
                        <a:rPr lang="en-US" altLang="zh-CN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T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2729140"/>
                  </a:ext>
                </a:extLst>
              </a:tr>
              <a:tr h="127432">
                <a:tc>
                  <a:txBody>
                    <a:bodyPr/>
                    <a:lstStyle/>
                    <a:p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GPU (V100 SXM2)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2018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5.7</a:t>
                      </a:r>
                      <a:r>
                        <a:rPr lang="en-US" altLang="zh-CN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T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903453"/>
                  </a:ext>
                </a:extLst>
              </a:tr>
              <a:tr h="127432">
                <a:tc>
                  <a:txBody>
                    <a:bodyPr/>
                    <a:lstStyle/>
                    <a:p>
                      <a:r>
                        <a:rPr lang="zh-CN" alt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神威</a:t>
                      </a:r>
                      <a:r>
                        <a:rPr lang="en-US" altLang="zh-CN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·</a:t>
                      </a:r>
                      <a:r>
                        <a:rPr lang="zh-CN" alt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太湖之光</a:t>
                      </a:r>
                      <a:r>
                        <a:rPr lang="zh-CN" altLang="en-US" sz="1400" b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 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2016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93</a:t>
                      </a:r>
                      <a:r>
                        <a:rPr lang="en-US" altLang="zh-CN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P</a:t>
                      </a:r>
                      <a:endParaRPr lang="zh-CN" alt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7720301"/>
                  </a:ext>
                </a:extLst>
              </a:tr>
              <a:tr h="19900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人脑</a:t>
                      </a:r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20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万年前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00</a:t>
                      </a:r>
                      <a:r>
                        <a:rPr lang="en-US" altLang="zh-CN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P</a:t>
                      </a:r>
                      <a:endParaRPr lang="zh-CN" alt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2330346"/>
                  </a:ext>
                </a:extLst>
              </a:tr>
              <a:tr h="127432">
                <a:tc>
                  <a:txBody>
                    <a:bodyPr/>
                    <a:lstStyle/>
                    <a:p>
                      <a:r>
                        <a:rPr lang="zh-CN" altLang="en-US" sz="1400" b="0" u="none" strike="noStrike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  <a:hlinkClick r:id="rId4" tooltip="比特币"/>
                        </a:rPr>
                        <a:t>比特币</a:t>
                      </a:r>
                      <a:r>
                        <a:rPr lang="zh-CN" altLang="en-US" sz="1400" b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全网算力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2018/5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35</a:t>
                      </a:r>
                      <a:r>
                        <a:rPr lang="en-US" altLang="zh-CN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E</a:t>
                      </a:r>
                      <a:endParaRPr lang="zh-CN" alt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8543077"/>
                  </a:ext>
                </a:extLst>
              </a:tr>
            </a:tbl>
          </a:graphicData>
        </a:graphic>
      </p:graphicFrame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2D31D27-D6CD-C267-7811-F229352BAA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440E3A2-E6C4-4A6C-BBC3-7C89EA40BD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xfrm>
            <a:off x="7810574" y="6376243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43875A09-C488-4884-9084-D78230EE6984}" type="slidenum">
              <a:rPr lang="en-US" altLang="zh-CN" smtClean="0"/>
              <a:pPr/>
              <a:t>34</a:t>
            </a:fld>
            <a:endParaRPr lang="en-US" altLang="zh-CN"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9864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第二章小结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sz="1800" dirty="0">
                <a:sym typeface="Arial" panose="020B0604020202020204" pitchFamily="34" charset="0"/>
              </a:rPr>
              <a:t>一个定点有符号数由符号位和数值域两部分组成。按小数点位置不同，定点数有</a:t>
            </a:r>
            <a:r>
              <a:rPr lang="zh-CN" altLang="en-US" sz="1800" b="1" dirty="0">
                <a:sym typeface="Arial" panose="020B0604020202020204" pitchFamily="34" charset="0"/>
              </a:rPr>
              <a:t>纯小数</a:t>
            </a:r>
            <a:r>
              <a:rPr lang="zh-CN" altLang="en-US" sz="1800" dirty="0">
                <a:sym typeface="Arial" panose="020B0604020202020204" pitchFamily="34" charset="0"/>
              </a:rPr>
              <a:t>和</a:t>
            </a:r>
            <a:r>
              <a:rPr lang="zh-CN" altLang="en-US" sz="1800" b="1" dirty="0">
                <a:sym typeface="Arial" panose="020B0604020202020204" pitchFamily="34" charset="0"/>
              </a:rPr>
              <a:t>纯整数</a:t>
            </a:r>
            <a:r>
              <a:rPr lang="zh-CN" altLang="en-US" sz="1800" dirty="0">
                <a:sym typeface="Arial" panose="020B0604020202020204" pitchFamily="34" charset="0"/>
              </a:rPr>
              <a:t>两种表示方法。</a:t>
            </a:r>
          </a:p>
          <a:p>
            <a:r>
              <a:rPr lang="en-US" altLang="zh-CN" sz="1800" b="1" dirty="0">
                <a:sym typeface="Arial" panose="020B0604020202020204" pitchFamily="34" charset="0"/>
              </a:rPr>
              <a:t>IEEE754 </a:t>
            </a:r>
            <a:r>
              <a:rPr lang="zh-CN" altLang="en-US" sz="1800" b="1" dirty="0">
                <a:sym typeface="Arial" panose="020B0604020202020204" pitchFamily="34" charset="0"/>
              </a:rPr>
              <a:t>标准，</a:t>
            </a:r>
            <a:r>
              <a:rPr lang="zh-CN" altLang="en-US" sz="1400" b="1" dirty="0">
                <a:sym typeface="Arial" panose="020B0604020202020204" pitchFamily="34" charset="0"/>
              </a:rPr>
              <a:t>一个单精度浮点数由符号位</a:t>
            </a:r>
            <a:r>
              <a:rPr lang="en-US" altLang="zh-CN" sz="1400" b="1" dirty="0">
                <a:sym typeface="Arial" panose="020B0604020202020204" pitchFamily="34" charset="0"/>
              </a:rPr>
              <a:t>S</a:t>
            </a:r>
            <a:r>
              <a:rPr lang="zh-CN" altLang="en-US" sz="1400" b="1" dirty="0">
                <a:sym typeface="Arial" panose="020B0604020202020204" pitchFamily="34" charset="0"/>
              </a:rPr>
              <a:t>、阶码</a:t>
            </a:r>
            <a:r>
              <a:rPr lang="en-US" altLang="zh-CN" sz="1400" b="1" dirty="0">
                <a:sym typeface="Arial" panose="020B0604020202020204" pitchFamily="34" charset="0"/>
              </a:rPr>
              <a:t>E</a:t>
            </a:r>
            <a:r>
              <a:rPr lang="zh-CN" altLang="en-US" sz="1400" b="1" dirty="0">
                <a:sym typeface="Arial" panose="020B0604020202020204" pitchFamily="34" charset="0"/>
              </a:rPr>
              <a:t>、尾数</a:t>
            </a:r>
            <a:r>
              <a:rPr lang="en-US" altLang="zh-CN" sz="1400" b="1" dirty="0">
                <a:sym typeface="Arial" panose="020B0604020202020204" pitchFamily="34" charset="0"/>
              </a:rPr>
              <a:t>M</a:t>
            </a:r>
            <a:r>
              <a:rPr lang="zh-CN" altLang="en-US" sz="1400" b="1" dirty="0">
                <a:sym typeface="Arial" panose="020B0604020202020204" pitchFamily="34" charset="0"/>
              </a:rPr>
              <a:t>三个域组成。阶码</a:t>
            </a:r>
            <a:r>
              <a:rPr lang="en-US" altLang="zh-CN" sz="1400" b="1" dirty="0">
                <a:sym typeface="Arial" panose="020B0604020202020204" pitchFamily="34" charset="0"/>
              </a:rPr>
              <a:t>E</a:t>
            </a:r>
            <a:r>
              <a:rPr lang="zh-CN" altLang="en-US" sz="1400" b="1" dirty="0">
                <a:sym typeface="Arial" panose="020B0604020202020204" pitchFamily="34" charset="0"/>
              </a:rPr>
              <a:t>等于指数的真值</a:t>
            </a:r>
            <a:r>
              <a:rPr lang="en-US" altLang="zh-CN" sz="1400" b="1" dirty="0">
                <a:sym typeface="Arial" panose="020B0604020202020204" pitchFamily="34" charset="0"/>
              </a:rPr>
              <a:t>e</a:t>
            </a:r>
            <a:r>
              <a:rPr lang="zh-CN" altLang="en-US" sz="1400" b="1" dirty="0">
                <a:sym typeface="Arial" panose="020B0604020202020204" pitchFamily="34" charset="0"/>
              </a:rPr>
              <a:t>加上固定偏移值</a:t>
            </a:r>
            <a:r>
              <a:rPr lang="en-US" altLang="zh-CN" sz="1400" b="1" dirty="0">
                <a:sym typeface="Arial" panose="020B0604020202020204" pitchFamily="34" charset="0"/>
              </a:rPr>
              <a:t>127</a:t>
            </a:r>
          </a:p>
          <a:p>
            <a:r>
              <a:rPr lang="zh-CN" altLang="en-US" sz="1800" dirty="0">
                <a:sym typeface="Arial" panose="020B0604020202020204" pitchFamily="34" charset="0"/>
              </a:rPr>
              <a:t>数的真值变成机器码时四种表示方法：</a:t>
            </a:r>
            <a:r>
              <a:rPr lang="zh-CN" altLang="en-US" sz="1800" b="1" dirty="0">
                <a:sym typeface="Arial" panose="020B0604020202020204" pitchFamily="34" charset="0"/>
              </a:rPr>
              <a:t>原码，反码、补码</a:t>
            </a:r>
            <a:r>
              <a:rPr lang="zh-CN" altLang="en-US" sz="1800" dirty="0">
                <a:sym typeface="Arial" panose="020B0604020202020204" pitchFamily="34" charset="0"/>
              </a:rPr>
              <a:t>和</a:t>
            </a:r>
            <a:r>
              <a:rPr lang="zh-CN" altLang="en-US" sz="1800" b="1" dirty="0">
                <a:sym typeface="Arial" panose="020B0604020202020204" pitchFamily="34" charset="0"/>
              </a:rPr>
              <a:t>移码</a:t>
            </a:r>
            <a:endParaRPr lang="en-US" altLang="zh-CN" sz="1800" b="1" dirty="0">
              <a:sym typeface="Arial" panose="020B0604020202020204" pitchFamily="34" charset="0"/>
            </a:endParaRPr>
          </a:p>
          <a:p>
            <a:pPr lvl="1"/>
            <a:r>
              <a:rPr lang="zh-CN" altLang="en-US" sz="1800" dirty="0">
                <a:sym typeface="Arial" panose="020B0604020202020204" pitchFamily="34" charset="0"/>
              </a:rPr>
              <a:t>移码主要用于表示浮点数的阶码</a:t>
            </a:r>
          </a:p>
          <a:p>
            <a:r>
              <a:rPr lang="zh-CN" altLang="en-US" sz="1800" dirty="0">
                <a:sym typeface="Arial" panose="020B0604020202020204" pitchFamily="34" charset="0"/>
              </a:rPr>
              <a:t>字符信息属于符号数据，国际上采用的字符系统是</a:t>
            </a:r>
            <a:r>
              <a:rPr lang="en-US" altLang="zh-CN" sz="1800" b="1" dirty="0">
                <a:sym typeface="Arial" panose="020B0604020202020204" pitchFamily="34" charset="0"/>
              </a:rPr>
              <a:t>7</a:t>
            </a:r>
            <a:r>
              <a:rPr lang="zh-CN" altLang="en-US" sz="1800" b="1" dirty="0">
                <a:sym typeface="Arial" panose="020B0604020202020204" pitchFamily="34" charset="0"/>
              </a:rPr>
              <a:t>位的</a:t>
            </a:r>
            <a:r>
              <a:rPr lang="en-US" altLang="zh-CN" sz="1800" b="1" dirty="0">
                <a:sym typeface="Arial" panose="020B0604020202020204" pitchFamily="34" charset="0"/>
              </a:rPr>
              <a:t>ASCII</a:t>
            </a:r>
            <a:r>
              <a:rPr lang="zh-CN" altLang="en-US" sz="1800" b="1" dirty="0">
                <a:sym typeface="Arial" panose="020B0604020202020204" pitchFamily="34" charset="0"/>
              </a:rPr>
              <a:t>码</a:t>
            </a:r>
            <a:r>
              <a:rPr lang="zh-CN" altLang="en-US" sz="1800" dirty="0">
                <a:sym typeface="Arial" panose="020B0604020202020204" pitchFamily="34" charset="0"/>
              </a:rPr>
              <a:t>。</a:t>
            </a:r>
          </a:p>
          <a:p>
            <a:r>
              <a:rPr lang="zh-CN" altLang="en-US" sz="1800" dirty="0">
                <a:sym typeface="Arial" panose="020B0604020202020204" pitchFamily="34" charset="0"/>
              </a:rPr>
              <a:t>汉字有输入码、汉字内码和输出码三种不同用途的编码。</a:t>
            </a:r>
            <a:endParaRPr lang="en-US" altLang="zh-CN" sz="1800" dirty="0">
              <a:sym typeface="Arial" panose="020B0604020202020204" pitchFamily="34" charset="0"/>
            </a:endParaRPr>
          </a:p>
          <a:p>
            <a:r>
              <a:rPr lang="zh-CN" altLang="en-US" sz="1800" dirty="0">
                <a:sym typeface="Arial" panose="020B0604020202020204" pitchFamily="34" charset="0"/>
              </a:rPr>
              <a:t>为运算器构造的简单性，运算方法中算术运算通常采用</a:t>
            </a:r>
            <a:r>
              <a:rPr lang="zh-CN" altLang="en-US" sz="1800" b="1" dirty="0">
                <a:sym typeface="Arial" panose="020B0604020202020204" pitchFamily="34" charset="0"/>
              </a:rPr>
              <a:t>补码加、减法</a:t>
            </a:r>
            <a:r>
              <a:rPr lang="zh-CN" altLang="en-US" sz="1800" dirty="0">
                <a:sym typeface="Arial" panose="020B0604020202020204" pitchFamily="34" charset="0"/>
              </a:rPr>
              <a:t>，</a:t>
            </a:r>
            <a:r>
              <a:rPr lang="zh-CN" altLang="en-US" sz="1800" b="1" dirty="0">
                <a:sym typeface="Arial" panose="020B0604020202020204" pitchFamily="34" charset="0"/>
              </a:rPr>
              <a:t>原码乘除法</a:t>
            </a:r>
            <a:r>
              <a:rPr lang="zh-CN" altLang="en-US" sz="1800" dirty="0">
                <a:sym typeface="Arial" panose="020B0604020202020204" pitchFamily="34" charset="0"/>
              </a:rPr>
              <a:t>。</a:t>
            </a:r>
          </a:p>
          <a:p>
            <a:endParaRPr lang="zh-CN" altLang="en-US" sz="1800" dirty="0"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 bwMode="auto">
          <a:xfrm>
            <a:off x="7810574" y="6376243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43875A09-C488-4884-9084-D78230EE6984}" type="slidenum">
              <a:rPr lang="en-US" altLang="zh-CN" smtClean="0"/>
              <a:pPr/>
              <a:t>35</a:t>
            </a:fld>
            <a:endParaRPr lang="en-US" altLang="zh-CN">
              <a:sym typeface="Arial" panose="020B0604020202020204" pitchFamily="34" charset="0"/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9350B3F-0930-EDE3-6A35-10F475B83F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4430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第</a:t>
            </a:r>
            <a:r>
              <a:rPr lang="en-US" altLang="zh-CN" dirty="0">
                <a:sym typeface="Arial" panose="020B0604020202020204" pitchFamily="34" charset="0"/>
              </a:rPr>
              <a:t>2</a:t>
            </a:r>
            <a:r>
              <a:rPr lang="zh-CN" altLang="en-US" dirty="0">
                <a:sym typeface="Arial" panose="020B0604020202020204" pitchFamily="34" charset="0"/>
              </a:rPr>
              <a:t>章教学要求</a:t>
            </a:r>
            <a:endParaRPr lang="en-US" altLang="zh-CN" dirty="0">
              <a:sym typeface="Arial" panose="020B0604020202020204" pitchFamily="34" charset="0"/>
            </a:endParaRP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sz="2400" b="1" dirty="0">
                <a:solidFill>
                  <a:srgbClr val="C00000"/>
                </a:solidFill>
                <a:sym typeface="Arial" panose="020B0604020202020204" pitchFamily="34" charset="0"/>
              </a:rPr>
              <a:t>掌握</a:t>
            </a:r>
            <a:r>
              <a:rPr lang="zh-CN" altLang="en-US" sz="2400" dirty="0">
                <a:sym typeface="Arial" panose="020B0604020202020204" pitchFamily="34" charset="0"/>
              </a:rPr>
              <a:t>定点整数（有符号数和无符号数）的</a:t>
            </a:r>
            <a:r>
              <a:rPr lang="zh-CN" altLang="en-US" sz="2400" b="1" dirty="0">
                <a:sym typeface="Arial" panose="020B0604020202020204" pitchFamily="34" charset="0"/>
              </a:rPr>
              <a:t>表示方法和表示范围</a:t>
            </a:r>
            <a:endParaRPr lang="en-US" altLang="zh-CN" sz="2400" b="1" dirty="0">
              <a:sym typeface="Arial" panose="020B0604020202020204" pitchFamily="34" charset="0"/>
            </a:endParaRPr>
          </a:p>
          <a:p>
            <a:r>
              <a:rPr lang="zh-CN" altLang="en-US" sz="2400" b="1" dirty="0">
                <a:solidFill>
                  <a:srgbClr val="C00000"/>
                </a:solidFill>
                <a:sym typeface="Arial" panose="020B0604020202020204" pitchFamily="34" charset="0"/>
              </a:rPr>
              <a:t>掌握</a:t>
            </a:r>
            <a:r>
              <a:rPr lang="en-US" altLang="zh-CN" sz="2400" dirty="0">
                <a:sym typeface="Arial" panose="020B0604020202020204" pitchFamily="34" charset="0"/>
              </a:rPr>
              <a:t>IEEE754 </a:t>
            </a:r>
            <a:r>
              <a:rPr lang="zh-CN" altLang="en-US" sz="2400" dirty="0">
                <a:sym typeface="Arial" panose="020B0604020202020204" pitchFamily="34" charset="0"/>
              </a:rPr>
              <a:t>单精度浮点格式的表示，规格化，与真值的相互转换</a:t>
            </a:r>
          </a:p>
          <a:p>
            <a:r>
              <a:rPr lang="zh-CN" altLang="en-US" sz="2400" dirty="0">
                <a:sym typeface="Arial" panose="020B0604020202020204" pitchFamily="34" charset="0"/>
              </a:rPr>
              <a:t>理解真值和机器数，</a:t>
            </a:r>
            <a:r>
              <a:rPr lang="zh-CN" altLang="en-US" sz="2400" b="1" dirty="0">
                <a:solidFill>
                  <a:srgbClr val="C00000"/>
                </a:solidFill>
                <a:sym typeface="Arial" panose="020B0604020202020204" pitchFamily="34" charset="0"/>
              </a:rPr>
              <a:t>掌握</a:t>
            </a:r>
            <a:r>
              <a:rPr lang="zh-CN" altLang="en-US" sz="2400" dirty="0">
                <a:sym typeface="Arial" panose="020B0604020202020204" pitchFamily="34" charset="0"/>
              </a:rPr>
              <a:t>定点整数的补码、反码、原码，</a:t>
            </a:r>
            <a:r>
              <a:rPr lang="zh-CN" altLang="en-US" sz="2400" b="1" dirty="0">
                <a:sym typeface="Arial" panose="020B0604020202020204" pitchFamily="34" charset="0"/>
              </a:rPr>
              <a:t>理解</a:t>
            </a:r>
            <a:r>
              <a:rPr lang="zh-CN" altLang="en-US" sz="2400" dirty="0">
                <a:sym typeface="Arial" panose="020B0604020202020204" pitchFamily="34" charset="0"/>
              </a:rPr>
              <a:t>移码表示法</a:t>
            </a:r>
          </a:p>
          <a:p>
            <a:r>
              <a:rPr lang="zh-CN" altLang="en-US" sz="2400" dirty="0">
                <a:sym typeface="Arial" panose="020B0604020202020204" pitchFamily="34" charset="0"/>
              </a:rPr>
              <a:t>了解汉字输入编码、机内码、输出码</a:t>
            </a:r>
          </a:p>
          <a:p>
            <a:r>
              <a:rPr lang="zh-CN" altLang="en-US" sz="2400" dirty="0">
                <a:sym typeface="Arial" panose="020B0604020202020204" pitchFamily="34" charset="0"/>
              </a:rPr>
              <a:t>理解检验码的作用，</a:t>
            </a:r>
            <a:r>
              <a:rPr lang="zh-CN" altLang="en-US" sz="2400" b="1" dirty="0">
                <a:solidFill>
                  <a:srgbClr val="C00000"/>
                </a:solidFill>
                <a:sym typeface="Arial" panose="020B0604020202020204" pitchFamily="34" charset="0"/>
              </a:rPr>
              <a:t>掌握</a:t>
            </a:r>
            <a:r>
              <a:rPr lang="zh-CN" altLang="en-US" sz="2400" dirty="0">
                <a:sym typeface="Arial" panose="020B0604020202020204" pitchFamily="34" charset="0"/>
              </a:rPr>
              <a:t>奇偶校验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2D058EE-820E-75E8-5A40-E83D8E4B89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3C87F3B-52DF-A466-63FC-C59E07F8A3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182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endParaRPr lang="en-US" altLang="zh-CN" dirty="0">
              <a:sym typeface="Arial" panose="020B0604020202020204" pitchFamily="34" charset="0"/>
            </a:endParaRPr>
          </a:p>
        </p:txBody>
      </p:sp>
      <p:sp>
        <p:nvSpPr>
          <p:cNvPr id="158723" name="Rectangle 3"/>
          <p:cNvSpPr>
            <a:spLocks noGrp="1" noChangeArrowheads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  <a:sym typeface="Arial" panose="020B0604020202020204" pitchFamily="34" charset="0"/>
              </a:rPr>
              <a:t>掌握</a:t>
            </a:r>
            <a:r>
              <a:rPr lang="zh-CN" altLang="en-US" dirty="0">
                <a:sym typeface="Arial" panose="020B0604020202020204" pitchFamily="34" charset="0"/>
              </a:rPr>
              <a:t>补码加减法运算</a:t>
            </a:r>
          </a:p>
          <a:p>
            <a:r>
              <a:rPr lang="zh-CN" altLang="en-US" b="1" dirty="0">
                <a:solidFill>
                  <a:srgbClr val="C00000"/>
                </a:solidFill>
                <a:sym typeface="Arial" panose="020B0604020202020204" pitchFamily="34" charset="0"/>
              </a:rPr>
              <a:t>掌握</a:t>
            </a:r>
            <a:r>
              <a:rPr lang="zh-CN" altLang="en-US" dirty="0">
                <a:sym typeface="Arial" panose="020B0604020202020204" pitchFamily="34" charset="0"/>
              </a:rPr>
              <a:t>溢出的概念及检测方法</a:t>
            </a:r>
            <a:endParaRPr lang="en-US" altLang="zh-CN" dirty="0">
              <a:sym typeface="Arial" panose="020B0604020202020204" pitchFamily="34" charset="0"/>
            </a:endParaRPr>
          </a:p>
          <a:p>
            <a:r>
              <a:rPr lang="zh-CN" altLang="en-US" dirty="0">
                <a:sym typeface="Arial" panose="020B0604020202020204" pitchFamily="34" charset="0"/>
              </a:rPr>
              <a:t>理解运算器的三种组成方式</a:t>
            </a:r>
          </a:p>
          <a:p>
            <a:r>
              <a:rPr lang="zh-CN" altLang="en-US" b="1" dirty="0">
                <a:solidFill>
                  <a:srgbClr val="C00000"/>
                </a:solidFill>
                <a:sym typeface="Arial" panose="020B0604020202020204" pitchFamily="34" charset="0"/>
              </a:rPr>
              <a:t>掌握</a:t>
            </a:r>
            <a:r>
              <a:rPr lang="zh-CN" altLang="en-US" dirty="0">
                <a:sym typeface="Arial" panose="020B0604020202020204" pitchFamily="34" charset="0"/>
              </a:rPr>
              <a:t>浮点加减法运算步骤</a:t>
            </a:r>
          </a:p>
          <a:p>
            <a:pPr lvl="1"/>
            <a:r>
              <a:rPr lang="zh-CN" altLang="en-US" dirty="0">
                <a:sym typeface="Arial" panose="020B0604020202020204" pitchFamily="34" charset="0"/>
              </a:rPr>
              <a:t>理解</a:t>
            </a:r>
            <a:r>
              <a:rPr lang="en-US" altLang="zh-CN" b="1" dirty="0">
                <a:sym typeface="Arial" panose="020B0604020202020204" pitchFamily="34" charset="0"/>
              </a:rPr>
              <a:t>IEEE754</a:t>
            </a:r>
            <a:r>
              <a:rPr lang="zh-CN" altLang="en-US" dirty="0">
                <a:sym typeface="Arial" panose="020B0604020202020204" pitchFamily="34" charset="0"/>
              </a:rPr>
              <a:t>标准的</a:t>
            </a:r>
            <a:r>
              <a:rPr lang="en-US" altLang="zh-CN" dirty="0">
                <a:sym typeface="Arial" panose="020B0604020202020204" pitchFamily="34" charset="0"/>
              </a:rPr>
              <a:t>4</a:t>
            </a:r>
            <a:r>
              <a:rPr lang="zh-CN" altLang="en-US" dirty="0">
                <a:sym typeface="Arial" panose="020B0604020202020204" pitchFamily="34" charset="0"/>
              </a:rPr>
              <a:t>种舍入处理方法，掌握就近舍入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6B44656-480E-6660-F644-ECC8B52415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AB01B71-72A0-258B-08F5-4185CF8FBF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8526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/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设有两个浮点数 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和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，它们分别为</a:t>
            </a:r>
          </a:p>
          <a:p>
            <a:pPr eaLnBrk="1"/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/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/>
            <a:endParaRPr kumimoji="1"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两浮点数进行加减法的运算规则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43875A09-C488-4884-9084-D78230EE6984}" type="slidenum">
              <a:rPr lang="en-US" altLang="zh-CN" smtClean="0"/>
              <a:pPr>
                <a:defRPr/>
              </a:pPr>
              <a:t>4</a:t>
            </a:fld>
            <a:endParaRPr lang="en-US" altLang="zh-CN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9113E2-CF9E-EF68-9E09-E409F4808B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B355ABE-414F-BA8E-083A-6FDCF4D19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77365"/>
              </p:ext>
            </p:extLst>
          </p:nvPr>
        </p:nvGraphicFramePr>
        <p:xfrm>
          <a:off x="1528763" y="2636838"/>
          <a:ext cx="1643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8763" y="2636838"/>
                        <a:ext cx="164306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B4C83A8-6DBA-4718-F9D7-399A4949C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01258"/>
              </p:ext>
            </p:extLst>
          </p:nvPr>
        </p:nvGraphicFramePr>
        <p:xfrm>
          <a:off x="4538663" y="2636838"/>
          <a:ext cx="16716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66400" progId="Equation.DSMT4">
                  <p:embed/>
                </p:oleObj>
              </mc:Choice>
              <mc:Fallback>
                <p:oleObj name="Equation" r:id="rId5" imgW="799920" imgH="266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B355ABE-414F-BA8E-083A-6FDCF4D19D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8663" y="2636838"/>
                        <a:ext cx="16716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57D8B43-358A-2FB5-7EF9-76C85813D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89087"/>
              </p:ext>
            </p:extLst>
          </p:nvPr>
        </p:nvGraphicFramePr>
        <p:xfrm>
          <a:off x="1259632" y="5121248"/>
          <a:ext cx="439692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266400" progId="Equation.DSMT4">
                  <p:embed/>
                </p:oleObj>
              </mc:Choice>
              <mc:Fallback>
                <p:oleObj name="Equation" r:id="rId7" imgW="2171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5121248"/>
                        <a:ext cx="4396927" cy="540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4E8B770-B3BF-8A2C-A279-AF694679F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60549"/>
              </p:ext>
            </p:extLst>
          </p:nvPr>
        </p:nvGraphicFramePr>
        <p:xfrm>
          <a:off x="6084168" y="5121248"/>
          <a:ext cx="113684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4168" y="5121248"/>
                        <a:ext cx="1136842" cy="540000"/>
                      </a:xfrm>
                      <a:prstGeom prst="rect">
                        <a:avLst/>
                      </a:prstGeom>
                      <a:solidFill>
                        <a:srgbClr val="F6F7C5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组合 89">
            <a:extLst>
              <a:ext uri="{FF2B5EF4-FFF2-40B4-BE49-F238E27FC236}">
                <a16:creationId xmlns:a16="http://schemas.microsoft.com/office/drawing/2014/main" id="{6A1E316C-19D4-BAE0-29CB-A8DEF5FE9C66}"/>
              </a:ext>
            </a:extLst>
          </p:cNvPr>
          <p:cNvGrpSpPr/>
          <p:nvPr/>
        </p:nvGrpSpPr>
        <p:grpSpPr>
          <a:xfrm>
            <a:off x="900113" y="3429000"/>
            <a:ext cx="7559675" cy="927101"/>
            <a:chOff x="900113" y="3429000"/>
            <a:chExt cx="7559675" cy="927101"/>
          </a:xfrm>
        </p:grpSpPr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1E4A4213-FE67-1A7E-2B34-1C0745998D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0113" y="3429000"/>
              <a:ext cx="7559675" cy="360362"/>
              <a:chOff x="2832422" y="2060848"/>
              <a:chExt cx="5700018" cy="360363"/>
            </a:xfrm>
          </p:grpSpPr>
          <p:grpSp>
            <p:nvGrpSpPr>
              <p:cNvPr id="48" name="Group 409">
                <a:extLst>
                  <a:ext uri="{FF2B5EF4-FFF2-40B4-BE49-F238E27FC236}">
                    <a16:creationId xmlns:a16="http://schemas.microsoft.com/office/drawing/2014/main" id="{7B23A3AB-5B8D-60DB-68C1-60175BAA00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12742" y="2060848"/>
                <a:ext cx="1379538" cy="360363"/>
                <a:chOff x="3576" y="3312"/>
                <a:chExt cx="869" cy="227"/>
              </a:xfrm>
            </p:grpSpPr>
            <p:sp>
              <p:nvSpPr>
                <p:cNvPr id="76" name="Text Box 410">
                  <a:extLst>
                    <a:ext uri="{FF2B5EF4-FFF2-40B4-BE49-F238E27FC236}">
                      <a16:creationId xmlns:a16="http://schemas.microsoft.com/office/drawing/2014/main" id="{20AE1AA0-F7D3-F995-0604-78E986293E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76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77" name="Text Box 411">
                  <a:extLst>
                    <a:ext uri="{FF2B5EF4-FFF2-40B4-BE49-F238E27FC236}">
                      <a16:creationId xmlns:a16="http://schemas.microsoft.com/office/drawing/2014/main" id="{A613BF3A-C0F6-A207-F24A-C3D0AE85A8D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84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78" name="Text Box 412">
                  <a:extLst>
                    <a:ext uri="{FF2B5EF4-FFF2-40B4-BE49-F238E27FC236}">
                      <a16:creationId xmlns:a16="http://schemas.microsoft.com/office/drawing/2014/main" id="{128C3BCB-CB81-3EB8-657E-8B75504C49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92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79" name="Text Box 413">
                  <a:extLst>
                    <a:ext uri="{FF2B5EF4-FFF2-40B4-BE49-F238E27FC236}">
                      <a16:creationId xmlns:a16="http://schemas.microsoft.com/office/drawing/2014/main" id="{99897921-A832-0E48-6591-2DEE731317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00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80" name="Text Box 414">
                  <a:extLst>
                    <a:ext uri="{FF2B5EF4-FFF2-40B4-BE49-F238E27FC236}">
                      <a16:creationId xmlns:a16="http://schemas.microsoft.com/office/drawing/2014/main" id="{15F88D55-BE06-0FFA-1CC2-E0EE6ECE91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08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81" name="Text Box 415">
                  <a:extLst>
                    <a:ext uri="{FF2B5EF4-FFF2-40B4-BE49-F238E27FC236}">
                      <a16:creationId xmlns:a16="http://schemas.microsoft.com/office/drawing/2014/main" id="{5CB954DC-6307-48D7-8BA7-96F70D44E29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6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82" name="Text Box 416">
                  <a:extLst>
                    <a:ext uri="{FF2B5EF4-FFF2-40B4-BE49-F238E27FC236}">
                      <a16:creationId xmlns:a16="http://schemas.microsoft.com/office/drawing/2014/main" id="{79A7E736-4C33-6DF0-068D-4D40321934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24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83" name="Text Box 417">
                  <a:extLst>
                    <a:ext uri="{FF2B5EF4-FFF2-40B4-BE49-F238E27FC236}">
                      <a16:creationId xmlns:a16="http://schemas.microsoft.com/office/drawing/2014/main" id="{9148408C-F8A3-52C6-BA83-75772FC166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32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</p:grpSp>
          <p:grpSp>
            <p:nvGrpSpPr>
              <p:cNvPr id="49" name="Group 418">
                <a:extLst>
                  <a:ext uri="{FF2B5EF4-FFF2-40B4-BE49-F238E27FC236}">
                    <a16:creationId xmlns:a16="http://schemas.microsoft.com/office/drawing/2014/main" id="{B28203E3-A210-B005-4DF2-9CBAE62214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52902" y="2060848"/>
                <a:ext cx="1379538" cy="360363"/>
                <a:chOff x="3576" y="3312"/>
                <a:chExt cx="869" cy="227"/>
              </a:xfrm>
            </p:grpSpPr>
            <p:sp>
              <p:nvSpPr>
                <p:cNvPr id="68" name="Text Box 419">
                  <a:extLst>
                    <a:ext uri="{FF2B5EF4-FFF2-40B4-BE49-F238E27FC236}">
                      <a16:creationId xmlns:a16="http://schemas.microsoft.com/office/drawing/2014/main" id="{D68D3D41-28EA-228B-2E61-46D717AEA8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76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69" name="Text Box 420">
                  <a:extLst>
                    <a:ext uri="{FF2B5EF4-FFF2-40B4-BE49-F238E27FC236}">
                      <a16:creationId xmlns:a16="http://schemas.microsoft.com/office/drawing/2014/main" id="{C0F3CC14-E548-1890-0FB0-8974629AB1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84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70" name="Text Box 421">
                  <a:extLst>
                    <a:ext uri="{FF2B5EF4-FFF2-40B4-BE49-F238E27FC236}">
                      <a16:creationId xmlns:a16="http://schemas.microsoft.com/office/drawing/2014/main" id="{0675E8B9-0B52-BCA6-8095-630499C546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92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71" name="Text Box 422">
                  <a:extLst>
                    <a:ext uri="{FF2B5EF4-FFF2-40B4-BE49-F238E27FC236}">
                      <a16:creationId xmlns:a16="http://schemas.microsoft.com/office/drawing/2014/main" id="{DDD1FEE9-2C5B-CA90-13F0-8D8D68379F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00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72" name="Text Box 423">
                  <a:extLst>
                    <a:ext uri="{FF2B5EF4-FFF2-40B4-BE49-F238E27FC236}">
                      <a16:creationId xmlns:a16="http://schemas.microsoft.com/office/drawing/2014/main" id="{D453037A-70C1-AAD7-DD1C-CAC0F6DAE7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08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73" name="Text Box 424">
                  <a:extLst>
                    <a:ext uri="{FF2B5EF4-FFF2-40B4-BE49-F238E27FC236}">
                      <a16:creationId xmlns:a16="http://schemas.microsoft.com/office/drawing/2014/main" id="{48137FF5-AA84-B08E-072B-D406BF7629D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6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74" name="Text Box 425">
                  <a:extLst>
                    <a:ext uri="{FF2B5EF4-FFF2-40B4-BE49-F238E27FC236}">
                      <a16:creationId xmlns:a16="http://schemas.microsoft.com/office/drawing/2014/main" id="{F0F79D78-045D-64ED-5B1E-0F38BC8E5D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24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75" name="Text Box 426">
                  <a:extLst>
                    <a:ext uri="{FF2B5EF4-FFF2-40B4-BE49-F238E27FC236}">
                      <a16:creationId xmlns:a16="http://schemas.microsoft.com/office/drawing/2014/main" id="{B531D5CA-DCC3-3F62-3DEB-3CE3CE75E8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32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</p:grpSp>
          <p:grpSp>
            <p:nvGrpSpPr>
              <p:cNvPr id="50" name="Group 409">
                <a:extLst>
                  <a:ext uri="{FF2B5EF4-FFF2-40B4-BE49-F238E27FC236}">
                    <a16:creationId xmlns:a16="http://schemas.microsoft.com/office/drawing/2014/main" id="{9A86E621-90E3-66D3-31DC-BAACE970FA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2422" y="2060848"/>
                <a:ext cx="1379538" cy="360363"/>
                <a:chOff x="3576" y="3312"/>
                <a:chExt cx="869" cy="227"/>
              </a:xfrm>
            </p:grpSpPr>
            <p:sp>
              <p:nvSpPr>
                <p:cNvPr id="60" name="Text Box 410">
                  <a:extLst>
                    <a:ext uri="{FF2B5EF4-FFF2-40B4-BE49-F238E27FC236}">
                      <a16:creationId xmlns:a16="http://schemas.microsoft.com/office/drawing/2014/main" id="{F3BC186F-0A32-48E9-963A-7FD215AC49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76" y="3312"/>
                  <a:ext cx="113" cy="227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  <a:alpha val="50195"/>
                  </a:scheme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dirty="0">
                      <a:solidFill>
                        <a:srgbClr val="C00000"/>
                      </a:solidFill>
                      <a:ea typeface="隶书" panose="02010509060101010101" pitchFamily="49" charset="-122"/>
                    </a:rPr>
                    <a:t>S</a:t>
                  </a:r>
                </a:p>
              </p:txBody>
            </p:sp>
            <p:sp>
              <p:nvSpPr>
                <p:cNvPr id="61" name="Text Box 411">
                  <a:extLst>
                    <a:ext uri="{FF2B5EF4-FFF2-40B4-BE49-F238E27FC236}">
                      <a16:creationId xmlns:a16="http://schemas.microsoft.com/office/drawing/2014/main" id="{2DF491F6-7B54-6E7F-7619-8574329641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84" y="3312"/>
                  <a:ext cx="113" cy="227"/>
                </a:xfrm>
                <a:prstGeom prst="rec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E</a:t>
                  </a:r>
                </a:p>
              </p:txBody>
            </p:sp>
            <p:sp>
              <p:nvSpPr>
                <p:cNvPr id="62" name="Text Box 412">
                  <a:extLst>
                    <a:ext uri="{FF2B5EF4-FFF2-40B4-BE49-F238E27FC236}">
                      <a16:creationId xmlns:a16="http://schemas.microsoft.com/office/drawing/2014/main" id="{9ACF75DE-749F-C46C-7D63-96C1639927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92" y="3312"/>
                  <a:ext cx="113" cy="227"/>
                </a:xfrm>
                <a:prstGeom prst="rec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E</a:t>
                  </a:r>
                </a:p>
              </p:txBody>
            </p:sp>
            <p:sp>
              <p:nvSpPr>
                <p:cNvPr id="63" name="Text Box 413">
                  <a:extLst>
                    <a:ext uri="{FF2B5EF4-FFF2-40B4-BE49-F238E27FC236}">
                      <a16:creationId xmlns:a16="http://schemas.microsoft.com/office/drawing/2014/main" id="{18BA7BC1-771E-5835-415A-FAD0D62606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00" y="3312"/>
                  <a:ext cx="113" cy="227"/>
                </a:xfrm>
                <a:prstGeom prst="rec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E</a:t>
                  </a:r>
                </a:p>
              </p:txBody>
            </p:sp>
            <p:sp>
              <p:nvSpPr>
                <p:cNvPr id="64" name="Text Box 414">
                  <a:extLst>
                    <a:ext uri="{FF2B5EF4-FFF2-40B4-BE49-F238E27FC236}">
                      <a16:creationId xmlns:a16="http://schemas.microsoft.com/office/drawing/2014/main" id="{26BC959C-0B9E-3B3E-98D9-440B1D62E2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08" y="3312"/>
                  <a:ext cx="113" cy="227"/>
                </a:xfrm>
                <a:prstGeom prst="rec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E</a:t>
                  </a:r>
                </a:p>
              </p:txBody>
            </p:sp>
            <p:sp>
              <p:nvSpPr>
                <p:cNvPr id="65" name="Text Box 415">
                  <a:extLst>
                    <a:ext uri="{FF2B5EF4-FFF2-40B4-BE49-F238E27FC236}">
                      <a16:creationId xmlns:a16="http://schemas.microsoft.com/office/drawing/2014/main" id="{043AFE33-4765-7DCE-2337-F374193ABC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6" y="3312"/>
                  <a:ext cx="113" cy="227"/>
                </a:xfrm>
                <a:prstGeom prst="rec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E</a:t>
                  </a:r>
                </a:p>
              </p:txBody>
            </p:sp>
            <p:sp>
              <p:nvSpPr>
                <p:cNvPr id="66" name="Text Box 416">
                  <a:extLst>
                    <a:ext uri="{FF2B5EF4-FFF2-40B4-BE49-F238E27FC236}">
                      <a16:creationId xmlns:a16="http://schemas.microsoft.com/office/drawing/2014/main" id="{633E4964-27DA-158D-0E3F-DCD35799831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24" y="3312"/>
                  <a:ext cx="113" cy="227"/>
                </a:xfrm>
                <a:prstGeom prst="rec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E</a:t>
                  </a:r>
                </a:p>
              </p:txBody>
            </p:sp>
            <p:sp>
              <p:nvSpPr>
                <p:cNvPr id="67" name="Text Box 417">
                  <a:extLst>
                    <a:ext uri="{FF2B5EF4-FFF2-40B4-BE49-F238E27FC236}">
                      <a16:creationId xmlns:a16="http://schemas.microsoft.com/office/drawing/2014/main" id="{859BC978-F232-3A73-B0CB-1E0D57D2C0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32" y="3312"/>
                  <a:ext cx="113" cy="227"/>
                </a:xfrm>
                <a:prstGeom prst="rec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E</a:t>
                  </a:r>
                </a:p>
              </p:txBody>
            </p:sp>
          </p:grpSp>
          <p:grpSp>
            <p:nvGrpSpPr>
              <p:cNvPr id="51" name="Group 418">
                <a:extLst>
                  <a:ext uri="{FF2B5EF4-FFF2-40B4-BE49-F238E27FC236}">
                    <a16:creationId xmlns:a16="http://schemas.microsoft.com/office/drawing/2014/main" id="{6573E9E3-3D7D-CA72-5891-F337483EED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582" y="2060848"/>
                <a:ext cx="1379538" cy="360363"/>
                <a:chOff x="3576" y="3312"/>
                <a:chExt cx="869" cy="227"/>
              </a:xfrm>
            </p:grpSpPr>
            <p:sp>
              <p:nvSpPr>
                <p:cNvPr id="52" name="Text Box 419">
                  <a:extLst>
                    <a:ext uri="{FF2B5EF4-FFF2-40B4-BE49-F238E27FC236}">
                      <a16:creationId xmlns:a16="http://schemas.microsoft.com/office/drawing/2014/main" id="{69852FA9-042A-AC26-5193-FA699D1448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76" y="3312"/>
                  <a:ext cx="113" cy="227"/>
                </a:xfrm>
                <a:prstGeom prst="rect">
                  <a:avLst/>
                </a:prstGeom>
                <a:solidFill>
                  <a:srgbClr val="FFFF99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E</a:t>
                  </a:r>
                </a:p>
              </p:txBody>
            </p:sp>
            <p:sp>
              <p:nvSpPr>
                <p:cNvPr id="53" name="Text Box 420">
                  <a:extLst>
                    <a:ext uri="{FF2B5EF4-FFF2-40B4-BE49-F238E27FC236}">
                      <a16:creationId xmlns:a16="http://schemas.microsoft.com/office/drawing/2014/main" id="{C785AA84-91F3-2801-3A60-7F9C6629AC2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84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54" name="Text Box 421">
                  <a:extLst>
                    <a:ext uri="{FF2B5EF4-FFF2-40B4-BE49-F238E27FC236}">
                      <a16:creationId xmlns:a16="http://schemas.microsoft.com/office/drawing/2014/main" id="{DE39796C-5AAA-0066-D2AB-F18AF260F5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92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55" name="Text Box 422">
                  <a:extLst>
                    <a:ext uri="{FF2B5EF4-FFF2-40B4-BE49-F238E27FC236}">
                      <a16:creationId xmlns:a16="http://schemas.microsoft.com/office/drawing/2014/main" id="{69972DF5-09CC-E07F-17BF-26FDB6AC77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00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56" name="Text Box 423">
                  <a:extLst>
                    <a:ext uri="{FF2B5EF4-FFF2-40B4-BE49-F238E27FC236}">
                      <a16:creationId xmlns:a16="http://schemas.microsoft.com/office/drawing/2014/main" id="{F58B3A99-B55A-FE95-3E1E-84A1ED8A8F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08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57" name="Text Box 424">
                  <a:extLst>
                    <a:ext uri="{FF2B5EF4-FFF2-40B4-BE49-F238E27FC236}">
                      <a16:creationId xmlns:a16="http://schemas.microsoft.com/office/drawing/2014/main" id="{87522144-1A58-DDCD-2CD0-8A9D2579077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6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 dirty="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58" name="Text Box 425">
                  <a:extLst>
                    <a:ext uri="{FF2B5EF4-FFF2-40B4-BE49-F238E27FC236}">
                      <a16:creationId xmlns:a16="http://schemas.microsoft.com/office/drawing/2014/main" id="{40CBB21C-5108-C4BE-35F7-678F95BB0A1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24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  <p:sp>
              <p:nvSpPr>
                <p:cNvPr id="59" name="Text Box 426">
                  <a:extLst>
                    <a:ext uri="{FF2B5EF4-FFF2-40B4-BE49-F238E27FC236}">
                      <a16:creationId xmlns:a16="http://schemas.microsoft.com/office/drawing/2014/main" id="{AB3CF1EC-2250-8B7E-4A92-A853A09154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32" y="3312"/>
                  <a:ext cx="113" cy="227"/>
                </a:xfrm>
                <a:prstGeom prst="rect">
                  <a:avLst/>
                </a:prstGeom>
                <a:solidFill>
                  <a:srgbClr val="CCFFCC">
                    <a:alpha val="50195"/>
                  </a:srgbClr>
                </a:solidFill>
                <a:ln w="9525">
                  <a:solidFill>
                    <a:srgbClr val="99CC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>
                  <a:lvl1pPr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SzPct val="65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1pPr>
                  <a:lvl2pPr marL="742950" indent="-28575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8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2pPr>
                  <a:lvl3pPr marL="1143000" indent="-228600" defTabSz="639763" eaLnBrk="0" hangingPunct="0">
                    <a:spcBef>
                      <a:spcPct val="20000"/>
                    </a:spcBef>
                    <a:buClr>
                      <a:schemeClr val="hlink"/>
                    </a:buClr>
                    <a:buChar char="•"/>
                    <a:defRPr sz="24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3pPr>
                  <a:lvl4pPr marL="1600200" indent="-228600" defTabSz="639763"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–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4pPr>
                  <a:lvl5pPr marL="2057400" indent="-228600" defTabSz="639763" eaLnBrk="0" hangingPunct="0">
                    <a:spcBef>
                      <a:spcPct val="20000"/>
                    </a:spcBef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5pPr>
                  <a:lvl6pPr marL="25146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6pPr>
                  <a:lvl7pPr marL="29718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7pPr>
                  <a:lvl8pPr marL="34290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8pPr>
                  <a:lvl9pPr marL="3886200" indent="-228600" defTabSz="6397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FF"/>
                    </a:buClr>
                    <a:buFont typeface="Arial" panose="020B0604020202020204" pitchFamily="34" charset="0"/>
                    <a:buChar char="»"/>
                    <a:defRPr sz="2000" b="1">
                      <a:solidFill>
                        <a:schemeClr val="tx1"/>
                      </a:solidFill>
                      <a:latin typeface="Courier New" panose="02070309020205020404" pitchFamily="49" charset="0"/>
                      <a:ea typeface="楷体" panose="02010609060101010101" pitchFamily="49" charset="-122"/>
                      <a:cs typeface="Courier New" panose="02070309020205020404" pitchFamily="49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600">
                      <a:solidFill>
                        <a:srgbClr val="008000"/>
                      </a:solidFill>
                      <a:ea typeface="隶书" panose="02010509060101010101" pitchFamily="49" charset="-122"/>
                    </a:rPr>
                    <a:t>M</a:t>
                  </a:r>
                </a:p>
              </p:txBody>
            </p:sp>
          </p:grpSp>
        </p:grpSp>
        <p:grpSp>
          <p:nvGrpSpPr>
            <p:cNvPr id="84" name="组合 83">
              <a:extLst>
                <a:ext uri="{FF2B5EF4-FFF2-40B4-BE49-F238E27FC236}">
                  <a16:creationId xmlns:a16="http://schemas.microsoft.com/office/drawing/2014/main" id="{5369CFBD-C104-C358-F1B7-728C060E4E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4350" y="3789362"/>
              <a:ext cx="5395913" cy="566738"/>
              <a:chOff x="2987823" y="5067246"/>
              <a:chExt cx="5039778" cy="566683"/>
            </a:xfrm>
          </p:grpSpPr>
          <p:sp>
            <p:nvSpPr>
              <p:cNvPr id="85" name="AutoShape 42">
                <a:extLst>
                  <a:ext uri="{FF2B5EF4-FFF2-40B4-BE49-F238E27FC236}">
                    <a16:creationId xmlns:a16="http://schemas.microsoft.com/office/drawing/2014/main" id="{25CCC103-0286-0700-0292-0F9E992E98B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5363712" y="2691357"/>
                <a:ext cx="288000" cy="5039778"/>
              </a:xfrm>
              <a:prstGeom prst="rightBrace">
                <a:avLst>
                  <a:gd name="adj1" fmla="val 78179"/>
                  <a:gd name="adj2" fmla="val 50310"/>
                </a:avLst>
              </a:prstGeom>
              <a:noFill/>
              <a:ln w="28575">
                <a:solidFill>
                  <a:srgbClr val="0D0D0D"/>
                </a:solidFill>
                <a:round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36000" tIns="18000" rIns="36000" bIns="18000"/>
              <a:lstStyle>
                <a:lvl1pPr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86" name="Text Box 79">
                <a:extLst>
                  <a:ext uri="{FF2B5EF4-FFF2-40B4-BE49-F238E27FC236}">
                    <a16:creationId xmlns:a16="http://schemas.microsoft.com/office/drawing/2014/main" id="{CC63E9B9-75D0-5238-0060-FDA453E26C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9125" y="5387168"/>
                <a:ext cx="915003" cy="246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lIns="25200" tIns="12600" rIns="25200" bIns="12600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ts val="425"/>
                  </a:spcAft>
                  <a:buClrTx/>
                  <a:buSzTx/>
                  <a:buFontTx/>
                  <a:buNone/>
                </a:pPr>
                <a:r>
                  <a:rPr lang="zh-CN" altLang="en-US" sz="1400" dirty="0">
                    <a:solidFill>
                      <a:schemeClr val="bg1"/>
                    </a:solidFill>
                    <a:ea typeface="楷体_GB2312" pitchFamily="49" charset="-122"/>
                  </a:rPr>
                  <a:t>尾数</a:t>
                </a:r>
                <a:r>
                  <a:rPr lang="en-US" altLang="zh-CN" sz="1400" dirty="0">
                    <a:solidFill>
                      <a:schemeClr val="bg1"/>
                    </a:solidFill>
                    <a:ea typeface="楷体_GB2312" pitchFamily="49" charset="-122"/>
                  </a:rPr>
                  <a:t>M:</a:t>
                </a:r>
                <a:r>
                  <a:rPr lang="en-US" altLang="zh-CN" sz="1400" dirty="0">
                    <a:solidFill>
                      <a:srgbClr val="FF0000"/>
                    </a:solidFill>
                    <a:ea typeface="楷体_GB2312" pitchFamily="49" charset="-122"/>
                  </a:rPr>
                  <a:t>23</a:t>
                </a:r>
                <a:endParaRPr lang="zh-CN" altLang="en-US" sz="1400" dirty="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2A231514-7308-D064-899B-2E2A8502C5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5616" y="3789362"/>
              <a:ext cx="1908000" cy="566739"/>
              <a:chOff x="4770239" y="5067245"/>
              <a:chExt cx="1782070" cy="566684"/>
            </a:xfrm>
          </p:grpSpPr>
          <p:sp>
            <p:nvSpPr>
              <p:cNvPr id="88" name="AutoShape 42">
                <a:extLst>
                  <a:ext uri="{FF2B5EF4-FFF2-40B4-BE49-F238E27FC236}">
                    <a16:creationId xmlns:a16="http://schemas.microsoft.com/office/drawing/2014/main" id="{7C6AF5F1-5D0A-B248-4A51-F82C79E559C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5517274" y="4320210"/>
                <a:ext cx="288000" cy="1782070"/>
              </a:xfrm>
              <a:prstGeom prst="rightBrace">
                <a:avLst>
                  <a:gd name="adj1" fmla="val 78179"/>
                  <a:gd name="adj2" fmla="val 50310"/>
                </a:avLst>
              </a:prstGeom>
              <a:noFill/>
              <a:ln w="28575">
                <a:solidFill>
                  <a:srgbClr val="0D0D0D"/>
                </a:solidFill>
                <a:round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36000" tIns="18000" rIns="36000" bIns="18000"/>
              <a:lstStyle>
                <a:lvl1pPr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89" name="Text Box 79">
                <a:extLst>
                  <a:ext uri="{FF2B5EF4-FFF2-40B4-BE49-F238E27FC236}">
                    <a16:creationId xmlns:a16="http://schemas.microsoft.com/office/drawing/2014/main" id="{8EA88060-DA5C-2940-BB69-32C10A0AA6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24029" y="5387168"/>
                <a:ext cx="915003" cy="246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lIns="25200" tIns="12600" rIns="25200" bIns="12600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0"/>
                  </a:spcBef>
                  <a:spcAft>
                    <a:spcPts val="425"/>
                  </a:spcAft>
                  <a:buClrTx/>
                  <a:buSzTx/>
                  <a:buFontTx/>
                  <a:buNone/>
                </a:pPr>
                <a:r>
                  <a:rPr lang="zh-CN" altLang="en-US" sz="1400" dirty="0">
                    <a:solidFill>
                      <a:schemeClr val="bg1"/>
                    </a:solidFill>
                    <a:ea typeface="楷体_GB2312" pitchFamily="49" charset="-122"/>
                  </a:rPr>
                  <a:t>阶码</a:t>
                </a:r>
                <a:r>
                  <a:rPr lang="en-US" altLang="zh-CN" sz="1400" dirty="0">
                    <a:solidFill>
                      <a:schemeClr val="bg1"/>
                    </a:solidFill>
                    <a:ea typeface="楷体_GB2312" pitchFamily="49" charset="-122"/>
                  </a:rPr>
                  <a:t>E:</a:t>
                </a:r>
                <a:r>
                  <a:rPr lang="en-US" altLang="zh-CN" sz="1400" dirty="0">
                    <a:solidFill>
                      <a:srgbClr val="FF0000"/>
                    </a:solidFill>
                    <a:ea typeface="楷体_GB2312" pitchFamily="49" charset="-122"/>
                  </a:rPr>
                  <a:t>8</a:t>
                </a:r>
                <a:endParaRPr lang="zh-CN" altLang="en-US" sz="1400" dirty="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950988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浮点加减运算步骤如下：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058627DA-324D-8542-2DA7-F1DCD7405D5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4778690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774D20-FDE1-6B63-3F6C-08C4042F7E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407D94-2E17-DD66-F30E-29F3290E68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8F2194A-D8FF-CE29-93C0-784773074077}"/>
              </a:ext>
            </a:extLst>
          </p:cNvPr>
          <p:cNvSpPr txBox="1"/>
          <p:nvPr/>
        </p:nvSpPr>
        <p:spPr>
          <a:xfrm>
            <a:off x="982422" y="2275207"/>
            <a:ext cx="648072" cy="646331"/>
          </a:xfrm>
          <a:prstGeom prst="rect">
            <a:avLst/>
          </a:prstGeom>
          <a:noFill/>
        </p:spPr>
        <p:txBody>
          <a:bodyPr wrap="square" lIns="36000" rIns="36000">
            <a:spAutoFit/>
          </a:bodyPr>
          <a:lstStyle/>
          <a:p>
            <a:pPr lvl="0" algn="ctr"/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①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8E20CF5-66FC-E80F-CD31-32A83948FA63}"/>
              </a:ext>
            </a:extLst>
          </p:cNvPr>
          <p:cNvSpPr txBox="1"/>
          <p:nvPr/>
        </p:nvSpPr>
        <p:spPr>
          <a:xfrm>
            <a:off x="4860032" y="2275207"/>
            <a:ext cx="648072" cy="646331"/>
          </a:xfrm>
          <a:prstGeom prst="rect">
            <a:avLst/>
          </a:prstGeom>
          <a:noFill/>
        </p:spPr>
        <p:txBody>
          <a:bodyPr wrap="square" lIns="36000" rIns="36000">
            <a:spAutoFit/>
          </a:bodyPr>
          <a:lstStyle/>
          <a:p>
            <a:pPr lvl="0" algn="ctr"/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②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C6280E5-D300-4CBD-4D56-EA5E6DF334AA}"/>
              </a:ext>
            </a:extLst>
          </p:cNvPr>
          <p:cNvSpPr txBox="1"/>
          <p:nvPr/>
        </p:nvSpPr>
        <p:spPr>
          <a:xfrm>
            <a:off x="982422" y="3657587"/>
            <a:ext cx="648072" cy="646331"/>
          </a:xfrm>
          <a:prstGeom prst="rect">
            <a:avLst/>
          </a:prstGeom>
          <a:noFill/>
        </p:spPr>
        <p:txBody>
          <a:bodyPr wrap="square" lIns="36000" rIns="36000">
            <a:spAutoFit/>
          </a:bodyPr>
          <a:lstStyle/>
          <a:p>
            <a:pPr lvl="0" algn="ctr"/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③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BD5F0CD-849C-F970-2A28-A53BB20E35F6}"/>
              </a:ext>
            </a:extLst>
          </p:cNvPr>
          <p:cNvSpPr txBox="1"/>
          <p:nvPr/>
        </p:nvSpPr>
        <p:spPr>
          <a:xfrm>
            <a:off x="4860032" y="3657587"/>
            <a:ext cx="648072" cy="646331"/>
          </a:xfrm>
          <a:prstGeom prst="rect">
            <a:avLst/>
          </a:prstGeom>
          <a:noFill/>
        </p:spPr>
        <p:txBody>
          <a:bodyPr wrap="square" lIns="36000" rIns="36000">
            <a:spAutoFit/>
          </a:bodyPr>
          <a:lstStyle/>
          <a:p>
            <a:pPr lvl="0" algn="ctr"/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④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7EFD641-1AD3-E296-F9FC-6DEE3F5DCCF3}"/>
              </a:ext>
            </a:extLst>
          </p:cNvPr>
          <p:cNvSpPr txBox="1"/>
          <p:nvPr/>
        </p:nvSpPr>
        <p:spPr>
          <a:xfrm>
            <a:off x="982422" y="5036485"/>
            <a:ext cx="648072" cy="646331"/>
          </a:xfrm>
          <a:prstGeom prst="rect">
            <a:avLst/>
          </a:prstGeom>
          <a:noFill/>
        </p:spPr>
        <p:txBody>
          <a:bodyPr wrap="square" lIns="36000" rIns="36000">
            <a:spAutoFit/>
          </a:bodyPr>
          <a:lstStyle/>
          <a:p>
            <a:pPr lvl="0" algn="ctr"/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⑤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5921E94-4331-6EE1-267B-2DA89870EEB8}"/>
              </a:ext>
            </a:extLst>
          </p:cNvPr>
          <p:cNvSpPr txBox="1"/>
          <p:nvPr/>
        </p:nvSpPr>
        <p:spPr>
          <a:xfrm>
            <a:off x="4860032" y="5036485"/>
            <a:ext cx="648072" cy="646331"/>
          </a:xfrm>
          <a:prstGeom prst="rect">
            <a:avLst/>
          </a:prstGeom>
          <a:noFill/>
        </p:spPr>
        <p:txBody>
          <a:bodyPr wrap="square" lIns="36000" rIns="36000">
            <a:spAutoFit/>
          </a:bodyPr>
          <a:lstStyle/>
          <a:p>
            <a:pPr lvl="0" algn="ctr"/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⑥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E9783720-FA01-A39E-4633-DB3875925C1B}"/>
              </a:ext>
            </a:extLst>
          </p:cNvPr>
          <p:cNvSpPr/>
          <p:nvPr/>
        </p:nvSpPr>
        <p:spPr>
          <a:xfrm>
            <a:off x="827584" y="620688"/>
            <a:ext cx="1656184" cy="1080120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01B1DB7-8777-24CC-A272-DCD89D1787D9}"/>
              </a:ext>
            </a:extLst>
          </p:cNvPr>
          <p:cNvSpPr>
            <a:spLocks noGrp="1"/>
          </p:cNvSpPr>
          <p:nvPr>
            <p:ph type="title"/>
          </p:nvPr>
        </p:nvSpPr>
        <p:spPr>
          <a:ln>
            <a:solidFill>
              <a:srgbClr val="D35940"/>
            </a:solidFill>
          </a:ln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Arial" panose="020B0604020202020204" pitchFamily="34" charset="0"/>
              </a:rPr>
              <a:t>Step1	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Arial" panose="020B0604020202020204" pitchFamily="34" charset="0"/>
              </a:rPr>
              <a:t>“</a:t>
            </a:r>
            <a:r>
              <a:rPr lang="en-US" altLang="zh-CN" dirty="0">
                <a:sym typeface="Arial" panose="020B0604020202020204" pitchFamily="34" charset="0"/>
              </a:rPr>
              <a:t>0”</a:t>
            </a:r>
            <a:r>
              <a:rPr lang="zh-CN" altLang="en-US" dirty="0">
                <a:sym typeface="Arial" panose="020B0604020202020204" pitchFamily="34" charset="0"/>
              </a:rPr>
              <a:t>操作数检查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A4D624-3CCC-1C65-7D2B-B10CA55F0D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8FAD51-4924-4E26-8EE5-0F0F7972BA2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37CEDC-16CC-F4D9-7BC9-8A3CAAF694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13" name="内容占位符 12">
            <a:extLst>
              <a:ext uri="{FF2B5EF4-FFF2-40B4-BE49-F238E27FC236}">
                <a16:creationId xmlns:a16="http://schemas.microsoft.com/office/drawing/2014/main" id="{1F98126F-6ACB-3729-15DF-B376AD2A6A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判断能否</a:t>
            </a: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简化操作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、</a:t>
            </a:r>
            <a:r>
              <a:rPr kumimoji="1" lang="zh-CN" altLang="en-US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节省运算时间</a:t>
            </a:r>
            <a:endParaRPr kumimoji="1" lang="en-US" altLang="zh-CN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85148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CC506D9E-C3FA-F16B-CFF3-19EDE9A6F0A0}"/>
              </a:ext>
            </a:extLst>
          </p:cNvPr>
          <p:cNvSpPr/>
          <p:nvPr/>
        </p:nvSpPr>
        <p:spPr>
          <a:xfrm>
            <a:off x="827584" y="620688"/>
            <a:ext cx="1656184" cy="1080120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5D9285AB-346B-7BA3-6AAE-3F4FE5FE3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Arial" panose="020B0604020202020204" pitchFamily="34" charset="0"/>
              </a:rPr>
              <a:t>Step2	</a:t>
            </a:r>
            <a:r>
              <a:rPr lang="zh-CN" altLang="en-US" dirty="0">
                <a:sym typeface="Arial" panose="020B0604020202020204" pitchFamily="34" charset="0"/>
              </a:rPr>
              <a:t>比较阶码大小并完成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sym typeface="Arial" panose="020B0604020202020204" pitchFamily="34" charset="0"/>
              </a:rPr>
              <a:t>对阶</a:t>
            </a:r>
            <a:endParaRPr lang="zh-CN" altLang="en-US" dirty="0"/>
          </a:p>
        </p:txBody>
      </p:sp>
      <p:graphicFrame>
        <p:nvGraphicFramePr>
          <p:cNvPr id="7" name="内容占位符 20">
            <a:extLst>
              <a:ext uri="{FF2B5EF4-FFF2-40B4-BE49-F238E27FC236}">
                <a16:creationId xmlns:a16="http://schemas.microsoft.com/office/drawing/2014/main" id="{F0BF31AF-06D3-74BF-D3A2-63F33AA8D367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60363781"/>
              </p:ext>
            </p:extLst>
          </p:nvPr>
        </p:nvGraphicFramePr>
        <p:xfrm>
          <a:off x="855663" y="2348880"/>
          <a:ext cx="3659187" cy="34423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05EDDC-159F-E2ED-08BC-C9089FB510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BD74A4-2EA0-6ECE-293D-6A9DD05E35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9" name="菱形 8">
            <a:extLst>
              <a:ext uri="{FF2B5EF4-FFF2-40B4-BE49-F238E27FC236}">
                <a16:creationId xmlns:a16="http://schemas.microsoft.com/office/drawing/2014/main" id="{11B2FE4A-0871-172E-3FEF-B2FC16E3B59B}"/>
              </a:ext>
            </a:extLst>
          </p:cNvPr>
          <p:cNvSpPr/>
          <p:nvPr/>
        </p:nvSpPr>
        <p:spPr>
          <a:xfrm>
            <a:off x="5378280" y="2320540"/>
            <a:ext cx="1800000" cy="576000"/>
          </a:xfrm>
          <a:prstGeom prst="diamon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6000" tIns="36000" rIns="36000" bIns="36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1600" b="1" kern="1200" baseline="-25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E</a:t>
            </a:r>
            <a:r>
              <a:rPr lang="en-US" altLang="zh-CN" sz="1600" b="1" kern="1200" baseline="-25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zh-CN" altLang="en-US" sz="1600" b="1" kern="1200" baseline="-250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6F9CFEE-73F3-2B1C-F21E-480CF7384504}"/>
              </a:ext>
            </a:extLst>
          </p:cNvPr>
          <p:cNvSpPr/>
          <p:nvPr/>
        </p:nvSpPr>
        <p:spPr>
          <a:xfrm>
            <a:off x="5558280" y="3249726"/>
            <a:ext cx="1440000" cy="61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6000" tIns="36000" rIns="36000" bIns="36000" numCol="1" spcCol="1270" rtlCol="0" anchor="ctr" anchorCtr="0">
            <a:noAutofit/>
          </a:bodyPr>
          <a:lstStyle/>
          <a:p>
            <a:pPr algn="ctr" defTabSz="711200">
              <a:spcAft>
                <a:spcPts val="0"/>
              </a:spcAft>
              <a:buSzPct val="90000"/>
            </a:pPr>
            <a:r>
              <a:rPr lang="zh-CN" altLang="en-US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阶</a:t>
            </a:r>
            <a:r>
              <a:rPr lang="en-US" altLang="zh-CN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1</a:t>
            </a:r>
          </a:p>
          <a:p>
            <a:pPr algn="ctr" defTabSz="711200">
              <a:spcAft>
                <a:spcPts val="0"/>
              </a:spcAft>
              <a:buSzPct val="90000"/>
            </a:pPr>
            <a:r>
              <a:rPr lang="zh-CN" alt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尾数右移</a:t>
            </a:r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</a:t>
            </a:r>
            <a:endParaRPr lang="zh-CN" altLang="en-US" sz="16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8" name="连接符: 肘形 17">
            <a:extLst>
              <a:ext uri="{FF2B5EF4-FFF2-40B4-BE49-F238E27FC236}">
                <a16:creationId xmlns:a16="http://schemas.microsoft.com/office/drawing/2014/main" id="{667435BA-9455-548F-4A82-129026C242D4}"/>
              </a:ext>
            </a:extLst>
          </p:cNvPr>
          <p:cNvCxnSpPr>
            <a:cxnSpLocks/>
            <a:stCxn id="9" idx="2"/>
            <a:endCxn id="10" idx="0"/>
          </p:cNvCxnSpPr>
          <p:nvPr/>
        </p:nvCxnSpPr>
        <p:spPr>
          <a:xfrm>
            <a:off x="6278280" y="2896540"/>
            <a:ext cx="0" cy="353186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CD0092A7-C46E-77D7-37F6-24A049C3F555}"/>
              </a:ext>
            </a:extLst>
          </p:cNvPr>
          <p:cNvSpPr txBox="1"/>
          <p:nvPr/>
        </p:nvSpPr>
        <p:spPr>
          <a:xfrm>
            <a:off x="7167907" y="2308810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Y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10F0614-B24D-1F8E-7531-71F6FD13447E}"/>
              </a:ext>
            </a:extLst>
          </p:cNvPr>
          <p:cNvSpPr txBox="1"/>
          <p:nvPr/>
        </p:nvSpPr>
        <p:spPr>
          <a:xfrm>
            <a:off x="6380905" y="2842272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23" name="连接符: 肘形 17">
            <a:extLst>
              <a:ext uri="{FF2B5EF4-FFF2-40B4-BE49-F238E27FC236}">
                <a16:creationId xmlns:a16="http://schemas.microsoft.com/office/drawing/2014/main" id="{DB942CFA-8E62-5CBB-61BC-AB07002A1B4D}"/>
              </a:ext>
            </a:extLst>
          </p:cNvPr>
          <p:cNvCxnSpPr>
            <a:cxnSpLocks/>
            <a:stCxn id="46" idx="2"/>
            <a:endCxn id="35" idx="0"/>
          </p:cNvCxnSpPr>
          <p:nvPr/>
        </p:nvCxnSpPr>
        <p:spPr>
          <a:xfrm>
            <a:off x="6278280" y="5504098"/>
            <a:ext cx="0" cy="353187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连接符: 肘形 17">
            <a:extLst>
              <a:ext uri="{FF2B5EF4-FFF2-40B4-BE49-F238E27FC236}">
                <a16:creationId xmlns:a16="http://schemas.microsoft.com/office/drawing/2014/main" id="{5127BA16-86DA-8833-6DD0-B76E6530B155}"/>
              </a:ext>
            </a:extLst>
          </p:cNvPr>
          <p:cNvCxnSpPr>
            <a:cxnSpLocks/>
            <a:stCxn id="34" idx="2"/>
            <a:endCxn id="9" idx="0"/>
          </p:cNvCxnSpPr>
          <p:nvPr/>
        </p:nvCxnSpPr>
        <p:spPr>
          <a:xfrm>
            <a:off x="6278280" y="1895346"/>
            <a:ext cx="0" cy="425194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3A741380-63FA-FF87-13B8-8846D27BA5F3}"/>
              </a:ext>
            </a:extLst>
          </p:cNvPr>
          <p:cNvSpPr txBox="1"/>
          <p:nvPr/>
        </p:nvSpPr>
        <p:spPr>
          <a:xfrm>
            <a:off x="6380905" y="2050192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4" name="文本框 33">
            <a:hlinkClick r:id="rId7" action="ppaction://hlinksldjump"/>
            <a:extLst>
              <a:ext uri="{FF2B5EF4-FFF2-40B4-BE49-F238E27FC236}">
                <a16:creationId xmlns:a16="http://schemas.microsoft.com/office/drawing/2014/main" id="{05C13D34-7F85-5D01-6871-22D9C94C971E}"/>
              </a:ext>
            </a:extLst>
          </p:cNvPr>
          <p:cNvSpPr txBox="1"/>
          <p:nvPr/>
        </p:nvSpPr>
        <p:spPr>
          <a:xfrm>
            <a:off x="5858998" y="1556792"/>
            <a:ext cx="838563" cy="33855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STEP 1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3CBB9D6B-BFAF-A4B7-1DB2-93881182B624}"/>
              </a:ext>
            </a:extLst>
          </p:cNvPr>
          <p:cNvSpPr txBox="1"/>
          <p:nvPr/>
        </p:nvSpPr>
        <p:spPr>
          <a:xfrm>
            <a:off x="5774280" y="5857285"/>
            <a:ext cx="1008000" cy="373440"/>
          </a:xfrm>
          <a:prstGeom prst="roundRect">
            <a:avLst>
              <a:gd name="adj" fmla="val 44474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en-US" altLang="zh-CN" sz="1600" b="1" dirty="0">
                <a:solidFill>
                  <a:schemeClr val="accent6">
                    <a:lumMod val="75000"/>
                  </a:schemeClr>
                </a:solidFill>
              </a:rPr>
              <a:t>END</a:t>
            </a:r>
            <a:endParaRPr lang="zh-CN" altLang="en-US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8" name="菱形 37">
            <a:extLst>
              <a:ext uri="{FF2B5EF4-FFF2-40B4-BE49-F238E27FC236}">
                <a16:creationId xmlns:a16="http://schemas.microsoft.com/office/drawing/2014/main" id="{E0FC86BC-3FE1-8E6C-B071-742E6B31A87F}"/>
              </a:ext>
            </a:extLst>
          </p:cNvPr>
          <p:cNvSpPr/>
          <p:nvPr/>
        </p:nvSpPr>
        <p:spPr>
          <a:xfrm>
            <a:off x="5558280" y="4214912"/>
            <a:ext cx="1440000" cy="576000"/>
          </a:xfrm>
          <a:prstGeom prst="diamon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36000" rIns="0" bIns="36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尾数</a:t>
            </a:r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?</a:t>
            </a:r>
            <a:endParaRPr lang="zh-CN" altLang="en-US" sz="16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0" name="连接符: 肘形 17">
            <a:extLst>
              <a:ext uri="{FF2B5EF4-FFF2-40B4-BE49-F238E27FC236}">
                <a16:creationId xmlns:a16="http://schemas.microsoft.com/office/drawing/2014/main" id="{E03D39AB-E72F-66F7-57DF-BFC51948DF78}"/>
              </a:ext>
            </a:extLst>
          </p:cNvPr>
          <p:cNvCxnSpPr>
            <a:cxnSpLocks/>
            <a:stCxn id="10" idx="2"/>
            <a:endCxn id="38" idx="0"/>
          </p:cNvCxnSpPr>
          <p:nvPr/>
        </p:nvCxnSpPr>
        <p:spPr>
          <a:xfrm>
            <a:off x="6278280" y="3861726"/>
            <a:ext cx="0" cy="353186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>
            <a:extLst>
              <a:ext uri="{FF2B5EF4-FFF2-40B4-BE49-F238E27FC236}">
                <a16:creationId xmlns:a16="http://schemas.microsoft.com/office/drawing/2014/main" id="{5DF90271-510C-C39B-EF03-F911ECB7C986}"/>
              </a:ext>
            </a:extLst>
          </p:cNvPr>
          <p:cNvSpPr/>
          <p:nvPr/>
        </p:nvSpPr>
        <p:spPr>
          <a:xfrm>
            <a:off x="5558280" y="5144098"/>
            <a:ext cx="1440000" cy="360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6000" tIns="36000" rIns="36000" bIns="36000" numCol="1" spcCol="1270" rtlCol="0" anchor="ctr" anchorCtr="0">
            <a:noAutofit/>
          </a:bodyPr>
          <a:lstStyle/>
          <a:p>
            <a:pPr algn="ctr" defTabSz="711200">
              <a:spcAft>
                <a:spcPts val="0"/>
              </a:spcAft>
              <a:buSzPct val="90000"/>
            </a:pPr>
            <a:r>
              <a:rPr lang="en-US" altLang="zh-CN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 </a:t>
            </a:r>
            <a:r>
              <a:rPr lang="en-US" altLang="zh-CN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 </a:t>
            </a:r>
            <a:r>
              <a:rPr lang="zh-CN" altLang="en-US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另一数</a:t>
            </a:r>
            <a:endParaRPr lang="zh-CN" altLang="en-US" sz="16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0" name="连接符: 肘形 17">
            <a:extLst>
              <a:ext uri="{FF2B5EF4-FFF2-40B4-BE49-F238E27FC236}">
                <a16:creationId xmlns:a16="http://schemas.microsoft.com/office/drawing/2014/main" id="{41281E75-360A-0F0F-6AE2-C55B9682DC77}"/>
              </a:ext>
            </a:extLst>
          </p:cNvPr>
          <p:cNvCxnSpPr>
            <a:cxnSpLocks/>
            <a:stCxn id="38" idx="2"/>
            <a:endCxn id="46" idx="0"/>
          </p:cNvCxnSpPr>
          <p:nvPr/>
        </p:nvCxnSpPr>
        <p:spPr>
          <a:xfrm>
            <a:off x="6278280" y="4790912"/>
            <a:ext cx="0" cy="353186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连接符: 肘形 17">
            <a:extLst>
              <a:ext uri="{FF2B5EF4-FFF2-40B4-BE49-F238E27FC236}">
                <a16:creationId xmlns:a16="http://schemas.microsoft.com/office/drawing/2014/main" id="{B9E95D6D-B1B8-F3C1-0036-794665F95F9B}"/>
              </a:ext>
            </a:extLst>
          </p:cNvPr>
          <p:cNvCxnSpPr>
            <a:cxnSpLocks/>
            <a:stCxn id="9" idx="3"/>
            <a:endCxn id="78" idx="0"/>
          </p:cNvCxnSpPr>
          <p:nvPr/>
        </p:nvCxnSpPr>
        <p:spPr>
          <a:xfrm>
            <a:off x="7178280" y="2608540"/>
            <a:ext cx="749088" cy="641186"/>
          </a:xfrm>
          <a:prstGeom prst="bentConnector2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>
            <a:extLst>
              <a:ext uri="{FF2B5EF4-FFF2-40B4-BE49-F238E27FC236}">
                <a16:creationId xmlns:a16="http://schemas.microsoft.com/office/drawing/2014/main" id="{AD0CC6CF-8863-22E8-580B-85D1E795091E}"/>
              </a:ext>
            </a:extLst>
          </p:cNvPr>
          <p:cNvSpPr txBox="1"/>
          <p:nvPr/>
        </p:nvSpPr>
        <p:spPr>
          <a:xfrm>
            <a:off x="6380905" y="4797152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Y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457F7F44-03F6-14D7-E984-ED6346192E17}"/>
              </a:ext>
            </a:extLst>
          </p:cNvPr>
          <p:cNvSpPr txBox="1"/>
          <p:nvPr/>
        </p:nvSpPr>
        <p:spPr>
          <a:xfrm>
            <a:off x="5306072" y="4181757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75" name="连接符: 肘形 17">
            <a:extLst>
              <a:ext uri="{FF2B5EF4-FFF2-40B4-BE49-F238E27FC236}">
                <a16:creationId xmlns:a16="http://schemas.microsoft.com/office/drawing/2014/main" id="{0BEB1206-BFD3-765F-8FE6-A9F4EFC1258C}"/>
              </a:ext>
            </a:extLst>
          </p:cNvPr>
          <p:cNvCxnSpPr>
            <a:cxnSpLocks/>
            <a:stCxn id="38" idx="1"/>
            <a:endCxn id="9" idx="0"/>
          </p:cNvCxnSpPr>
          <p:nvPr/>
        </p:nvCxnSpPr>
        <p:spPr>
          <a:xfrm rot="10800000" flipH="1">
            <a:off x="5558280" y="2320540"/>
            <a:ext cx="720000" cy="2182372"/>
          </a:xfrm>
          <a:prstGeom prst="bentConnector4">
            <a:avLst>
              <a:gd name="adj1" fmla="val -56750"/>
              <a:gd name="adj2" fmla="val 110475"/>
            </a:avLst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文本框 77">
            <a:hlinkClick r:id="rId8" action="ppaction://hlinksldjump"/>
            <a:extLst>
              <a:ext uri="{FF2B5EF4-FFF2-40B4-BE49-F238E27FC236}">
                <a16:creationId xmlns:a16="http://schemas.microsoft.com/office/drawing/2014/main" id="{FBFCCB71-CED9-F977-9707-FC70AF365DC1}"/>
              </a:ext>
            </a:extLst>
          </p:cNvPr>
          <p:cNvSpPr txBox="1"/>
          <p:nvPr/>
        </p:nvSpPr>
        <p:spPr>
          <a:xfrm>
            <a:off x="7508086" y="3249726"/>
            <a:ext cx="838563" cy="33855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1800" b="1">
                <a:solidFill>
                  <a:schemeClr val="bg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altLang="zh-CN" sz="1600" dirty="0"/>
              <a:t>STEP 3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4135603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Arial" panose="020B0604020202020204" pitchFamily="34" charset="0"/>
              </a:rPr>
              <a:t>为什么需要小阶向大阶看齐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6060" y="3429000"/>
            <a:ext cx="7676380" cy="2664296"/>
          </a:xfrm>
        </p:spPr>
        <p:txBody>
          <a:bodyPr/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两个浮点数相加：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lvl="1"/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1.11011×2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1.11011×2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5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浮点格式中，尾数的小数点位置是默认的</a:t>
            </a:r>
          </a:p>
          <a:p>
            <a:pPr lvl="1"/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如果向小阶对齐，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尾数左移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易导致高位数据丢失</a:t>
            </a:r>
          </a:p>
          <a:p>
            <a:pPr lvl="1"/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如果向大阶对齐，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尾数右移</a:t>
            </a:r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，丢失的是低位数据</a:t>
            </a:r>
            <a:endParaRPr lang="en-US" altLang="zh-CN" sz="2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 bwMode="auto"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43875A09-C488-4884-9084-D78230EE6984}" type="slidenum">
              <a:rPr lang="en-US" altLang="zh-CN" smtClean="0"/>
              <a:pPr/>
              <a:t>8</a:t>
            </a:fld>
            <a:endParaRPr lang="en-US" altLang="zh-CN">
              <a:sym typeface="Arial" panose="020B0604020202020204" pitchFamily="34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8F40391-FEC4-FDF4-804A-90366C3A07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113DA4F-E679-BC37-324D-EB1DFBD12442}"/>
              </a:ext>
            </a:extLst>
          </p:cNvPr>
          <p:cNvGrpSpPr/>
          <p:nvPr/>
        </p:nvGrpSpPr>
        <p:grpSpPr>
          <a:xfrm>
            <a:off x="827584" y="1916832"/>
            <a:ext cx="2414158" cy="360040"/>
            <a:chOff x="3885786" y="5507556"/>
            <a:chExt cx="2414158" cy="360040"/>
          </a:xfrm>
        </p:grpSpPr>
        <p:sp>
          <p:nvSpPr>
            <p:cNvPr id="15" name="文本框 14">
              <a:hlinkClick r:id="rId2" action="ppaction://hlinksldjump"/>
              <a:extLst>
                <a:ext uri="{FF2B5EF4-FFF2-40B4-BE49-F238E27FC236}">
                  <a16:creationId xmlns:a16="http://schemas.microsoft.com/office/drawing/2014/main" id="{1DAAA939-BB3B-C06D-5AB9-D80FFF4B2992}"/>
                </a:ext>
              </a:extLst>
            </p:cNvPr>
            <p:cNvSpPr txBox="1"/>
            <p:nvPr/>
          </p:nvSpPr>
          <p:spPr>
            <a:xfrm>
              <a:off x="4067944" y="5507576"/>
              <a:ext cx="2232000" cy="36000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tIns="36000" bIns="36000" anchor="ctr" anchorCtr="0">
              <a:spAutoFit/>
            </a:bodyPr>
            <a:lstStyle/>
            <a:p>
              <a:r>
                <a:rPr lang="zh-CN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思考后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，看分析</a:t>
              </a:r>
            </a:p>
          </p:txBody>
        </p:sp>
        <p:sp>
          <p:nvSpPr>
            <p:cNvPr id="16" name="椭圆 15">
              <a:hlinkClick r:id="rId3" action="ppaction://hlinksldjump"/>
              <a:extLst>
                <a:ext uri="{FF2B5EF4-FFF2-40B4-BE49-F238E27FC236}">
                  <a16:creationId xmlns:a16="http://schemas.microsoft.com/office/drawing/2014/main" id="{8C26A6A4-761E-E9B9-809F-4B5153BB6142}"/>
                </a:ext>
              </a:extLst>
            </p:cNvPr>
            <p:cNvSpPr/>
            <p:nvPr/>
          </p:nvSpPr>
          <p:spPr>
            <a:xfrm>
              <a:off x="3885786" y="5507556"/>
              <a:ext cx="360040" cy="36004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1" name="Group 409">
            <a:extLst>
              <a:ext uri="{FF2B5EF4-FFF2-40B4-BE49-F238E27FC236}">
                <a16:creationId xmlns:a16="http://schemas.microsoft.com/office/drawing/2014/main" id="{9CCF4FB4-F9D7-B545-1F27-BFBBAF4E4632}"/>
              </a:ext>
            </a:extLst>
          </p:cNvPr>
          <p:cNvGrpSpPr>
            <a:grpSpLocks/>
          </p:cNvGrpSpPr>
          <p:nvPr/>
        </p:nvGrpSpPr>
        <p:grpSpPr bwMode="auto">
          <a:xfrm>
            <a:off x="3806361" y="2501900"/>
            <a:ext cx="1829619" cy="360362"/>
            <a:chOff x="3576" y="3312"/>
            <a:chExt cx="869" cy="227"/>
          </a:xfrm>
        </p:grpSpPr>
        <p:sp>
          <p:nvSpPr>
            <p:cNvPr id="89" name="Text Box 410">
              <a:extLst>
                <a:ext uri="{FF2B5EF4-FFF2-40B4-BE49-F238E27FC236}">
                  <a16:creationId xmlns:a16="http://schemas.microsoft.com/office/drawing/2014/main" id="{2183FBCF-7F2A-C8C4-314F-67B12CF4CE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90" name="Text Box 411">
              <a:extLst>
                <a:ext uri="{FF2B5EF4-FFF2-40B4-BE49-F238E27FC236}">
                  <a16:creationId xmlns:a16="http://schemas.microsoft.com/office/drawing/2014/main" id="{7AEE8B0E-5C42-2AF8-E1EC-5CA227EC5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91" name="Text Box 412">
              <a:extLst>
                <a:ext uri="{FF2B5EF4-FFF2-40B4-BE49-F238E27FC236}">
                  <a16:creationId xmlns:a16="http://schemas.microsoft.com/office/drawing/2014/main" id="{64FC3E8D-77A8-C86A-D3ED-138FA68F7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92" name="Text Box 413">
              <a:extLst>
                <a:ext uri="{FF2B5EF4-FFF2-40B4-BE49-F238E27FC236}">
                  <a16:creationId xmlns:a16="http://schemas.microsoft.com/office/drawing/2014/main" id="{E2ADA466-A4EF-2D3A-3795-367EB641CD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93" name="Text Box 414">
              <a:extLst>
                <a:ext uri="{FF2B5EF4-FFF2-40B4-BE49-F238E27FC236}">
                  <a16:creationId xmlns:a16="http://schemas.microsoft.com/office/drawing/2014/main" id="{928C74AC-AF0F-AB62-5D8C-C970D59E3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94" name="Text Box 415">
              <a:extLst>
                <a:ext uri="{FF2B5EF4-FFF2-40B4-BE49-F238E27FC236}">
                  <a16:creationId xmlns:a16="http://schemas.microsoft.com/office/drawing/2014/main" id="{515102F4-288E-8DDD-127C-F255200AC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95" name="Text Box 416">
              <a:extLst>
                <a:ext uri="{FF2B5EF4-FFF2-40B4-BE49-F238E27FC236}">
                  <a16:creationId xmlns:a16="http://schemas.microsoft.com/office/drawing/2014/main" id="{419B1977-CE43-AC45-A2DB-EBA6A9277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96" name="Text Box 417">
              <a:extLst>
                <a:ext uri="{FF2B5EF4-FFF2-40B4-BE49-F238E27FC236}">
                  <a16:creationId xmlns:a16="http://schemas.microsoft.com/office/drawing/2014/main" id="{A8300EEB-37DB-E3F0-9A29-C78F33B45C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</p:grpSp>
      <p:grpSp>
        <p:nvGrpSpPr>
          <p:cNvPr id="62" name="Group 418">
            <a:extLst>
              <a:ext uri="{FF2B5EF4-FFF2-40B4-BE49-F238E27FC236}">
                <a16:creationId xmlns:a16="http://schemas.microsoft.com/office/drawing/2014/main" id="{73042356-EC03-036E-6757-7971CEE6CBB5}"/>
              </a:ext>
            </a:extLst>
          </p:cNvPr>
          <p:cNvGrpSpPr>
            <a:grpSpLocks/>
          </p:cNvGrpSpPr>
          <p:nvPr/>
        </p:nvGrpSpPr>
        <p:grpSpPr bwMode="auto">
          <a:xfrm>
            <a:off x="5716379" y="2501900"/>
            <a:ext cx="1829619" cy="360362"/>
            <a:chOff x="3576" y="3312"/>
            <a:chExt cx="869" cy="227"/>
          </a:xfrm>
        </p:grpSpPr>
        <p:sp>
          <p:nvSpPr>
            <p:cNvPr id="81" name="Text Box 419">
              <a:extLst>
                <a:ext uri="{FF2B5EF4-FFF2-40B4-BE49-F238E27FC236}">
                  <a16:creationId xmlns:a16="http://schemas.microsoft.com/office/drawing/2014/main" id="{7AA26AE9-C87D-5E29-9187-F4F51E31A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82" name="Text Box 420">
              <a:extLst>
                <a:ext uri="{FF2B5EF4-FFF2-40B4-BE49-F238E27FC236}">
                  <a16:creationId xmlns:a16="http://schemas.microsoft.com/office/drawing/2014/main" id="{484BF9BF-FA04-CA70-ED2A-3A8B59C04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83" name="Text Box 421">
              <a:extLst>
                <a:ext uri="{FF2B5EF4-FFF2-40B4-BE49-F238E27FC236}">
                  <a16:creationId xmlns:a16="http://schemas.microsoft.com/office/drawing/2014/main" id="{EF4027A6-FA14-5ABD-902A-33BCDED69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84" name="Text Box 422">
              <a:extLst>
                <a:ext uri="{FF2B5EF4-FFF2-40B4-BE49-F238E27FC236}">
                  <a16:creationId xmlns:a16="http://schemas.microsoft.com/office/drawing/2014/main" id="{7F8DD925-1215-6828-C6CA-F08D101AAE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85" name="Text Box 423">
              <a:extLst>
                <a:ext uri="{FF2B5EF4-FFF2-40B4-BE49-F238E27FC236}">
                  <a16:creationId xmlns:a16="http://schemas.microsoft.com/office/drawing/2014/main" id="{624AB825-ECC4-91E9-B36B-CADB92DDEC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86" name="Text Box 424">
              <a:extLst>
                <a:ext uri="{FF2B5EF4-FFF2-40B4-BE49-F238E27FC236}">
                  <a16:creationId xmlns:a16="http://schemas.microsoft.com/office/drawing/2014/main" id="{784EE9A1-D818-50B1-3775-A2C4479B0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87" name="Text Box 425">
              <a:extLst>
                <a:ext uri="{FF2B5EF4-FFF2-40B4-BE49-F238E27FC236}">
                  <a16:creationId xmlns:a16="http://schemas.microsoft.com/office/drawing/2014/main" id="{BBFAD72B-033D-926F-E7FC-86BE250EB8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88" name="Text Box 426">
              <a:extLst>
                <a:ext uri="{FF2B5EF4-FFF2-40B4-BE49-F238E27FC236}">
                  <a16:creationId xmlns:a16="http://schemas.microsoft.com/office/drawing/2014/main" id="{113259B7-424F-D7AB-59EB-DD35F0EA0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</p:grpSp>
      <p:grpSp>
        <p:nvGrpSpPr>
          <p:cNvPr id="64" name="Group 418">
            <a:extLst>
              <a:ext uri="{FF2B5EF4-FFF2-40B4-BE49-F238E27FC236}">
                <a16:creationId xmlns:a16="http://schemas.microsoft.com/office/drawing/2014/main" id="{1408CA7C-36E3-3627-E672-BCA4FF41D04B}"/>
              </a:ext>
            </a:extLst>
          </p:cNvPr>
          <p:cNvGrpSpPr>
            <a:grpSpLocks/>
          </p:cNvGrpSpPr>
          <p:nvPr/>
        </p:nvGrpSpPr>
        <p:grpSpPr bwMode="auto">
          <a:xfrm>
            <a:off x="2123728" y="2501900"/>
            <a:ext cx="1602232" cy="360362"/>
            <a:chOff x="3684" y="3312"/>
            <a:chExt cx="761" cy="227"/>
          </a:xfrm>
        </p:grpSpPr>
        <p:sp>
          <p:nvSpPr>
            <p:cNvPr id="66" name="Text Box 420">
              <a:extLst>
                <a:ext uri="{FF2B5EF4-FFF2-40B4-BE49-F238E27FC236}">
                  <a16:creationId xmlns:a16="http://schemas.microsoft.com/office/drawing/2014/main" id="{47595D2C-3683-A413-7D67-2F0DA49CF7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67" name="Text Box 421">
              <a:extLst>
                <a:ext uri="{FF2B5EF4-FFF2-40B4-BE49-F238E27FC236}">
                  <a16:creationId xmlns:a16="http://schemas.microsoft.com/office/drawing/2014/main" id="{18E1C7C6-7D50-E4F4-ED59-62963B43F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68" name="Text Box 422">
              <a:extLst>
                <a:ext uri="{FF2B5EF4-FFF2-40B4-BE49-F238E27FC236}">
                  <a16:creationId xmlns:a16="http://schemas.microsoft.com/office/drawing/2014/main" id="{EEC520BA-808E-ED5B-D1E7-1A34B9B12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69" name="Text Box 423">
              <a:extLst>
                <a:ext uri="{FF2B5EF4-FFF2-40B4-BE49-F238E27FC236}">
                  <a16:creationId xmlns:a16="http://schemas.microsoft.com/office/drawing/2014/main" id="{218F3E43-EA5D-B4CD-E1DA-F15A11CF4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70" name="Text Box 424">
              <a:extLst>
                <a:ext uri="{FF2B5EF4-FFF2-40B4-BE49-F238E27FC236}">
                  <a16:creationId xmlns:a16="http://schemas.microsoft.com/office/drawing/2014/main" id="{3B255548-83C4-ECCA-AB3F-D957E1321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71" name="Text Box 425">
              <a:extLst>
                <a:ext uri="{FF2B5EF4-FFF2-40B4-BE49-F238E27FC236}">
                  <a16:creationId xmlns:a16="http://schemas.microsoft.com/office/drawing/2014/main" id="{BFFC36CD-6F6E-85B9-BBAC-B2BBC2F41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  <p:sp>
          <p:nvSpPr>
            <p:cNvPr id="72" name="Text Box 426">
              <a:extLst>
                <a:ext uri="{FF2B5EF4-FFF2-40B4-BE49-F238E27FC236}">
                  <a16:creationId xmlns:a16="http://schemas.microsoft.com/office/drawing/2014/main" id="{88092E6D-4411-C697-D7B8-3465749E56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 dirty="0">
                  <a:solidFill>
                    <a:srgbClr val="008000"/>
                  </a:solidFill>
                  <a:ea typeface="隶书" panose="02010509060101010101" pitchFamily="49" charset="-122"/>
                </a:rPr>
                <a:t>M</a:t>
              </a: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4371783B-2CE9-A116-7070-CA54D0D917AB}"/>
              </a:ext>
            </a:extLst>
          </p:cNvPr>
          <p:cNvGrpSpPr>
            <a:grpSpLocks/>
          </p:cNvGrpSpPr>
          <p:nvPr/>
        </p:nvGrpSpPr>
        <p:grpSpPr bwMode="auto">
          <a:xfrm>
            <a:off x="2140560" y="2862262"/>
            <a:ext cx="5395913" cy="566738"/>
            <a:chOff x="2987823" y="5067246"/>
            <a:chExt cx="5039778" cy="566683"/>
          </a:xfrm>
        </p:grpSpPr>
        <p:sp>
          <p:nvSpPr>
            <p:cNvPr id="59" name="AutoShape 42">
              <a:extLst>
                <a:ext uri="{FF2B5EF4-FFF2-40B4-BE49-F238E27FC236}">
                  <a16:creationId xmlns:a16="http://schemas.microsoft.com/office/drawing/2014/main" id="{36EA1C46-5FD1-6552-364C-46757418C2D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5363712" y="2691357"/>
              <a:ext cx="288000" cy="5039778"/>
            </a:xfrm>
            <a:prstGeom prst="rightBrace">
              <a:avLst>
                <a:gd name="adj1" fmla="val 78179"/>
                <a:gd name="adj2" fmla="val 5031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60" name="Text Box 79">
              <a:extLst>
                <a:ext uri="{FF2B5EF4-FFF2-40B4-BE49-F238E27FC236}">
                  <a16:creationId xmlns:a16="http://schemas.microsoft.com/office/drawing/2014/main" id="{ECB30E50-BCBF-0047-2AF8-420B28D5B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9125" y="5387168"/>
              <a:ext cx="915003" cy="246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chemeClr val="bg1"/>
                  </a:solidFill>
                  <a:ea typeface="楷体_GB2312" pitchFamily="49" charset="-122"/>
                </a:rPr>
                <a:t>尾数</a:t>
              </a:r>
              <a:r>
                <a:rPr lang="en-US" altLang="zh-CN" sz="1400" dirty="0">
                  <a:solidFill>
                    <a:schemeClr val="bg1"/>
                  </a:solidFill>
                  <a:ea typeface="楷体_GB2312" pitchFamily="49" charset="-122"/>
                </a:rPr>
                <a:t>M:</a:t>
              </a:r>
              <a:r>
                <a:rPr lang="en-US" altLang="zh-CN" sz="1400" dirty="0">
                  <a:solidFill>
                    <a:srgbClr val="FF0000"/>
                  </a:solidFill>
                  <a:ea typeface="楷体_GB2312" pitchFamily="49" charset="-122"/>
                </a:rPr>
                <a:t>23</a:t>
              </a:r>
              <a:endParaRPr lang="zh-CN" altLang="en-US" sz="14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25" name="椭圆 124">
            <a:extLst>
              <a:ext uri="{FF2B5EF4-FFF2-40B4-BE49-F238E27FC236}">
                <a16:creationId xmlns:a16="http://schemas.microsoft.com/office/drawing/2014/main" id="{BF7CC3B6-A488-D3C4-4663-9C75AD509D4C}"/>
              </a:ext>
            </a:extLst>
          </p:cNvPr>
          <p:cNvSpPr/>
          <p:nvPr/>
        </p:nvSpPr>
        <p:spPr>
          <a:xfrm>
            <a:off x="1995353" y="2774553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" name="文本框 125">
            <a:extLst>
              <a:ext uri="{FF2B5EF4-FFF2-40B4-BE49-F238E27FC236}">
                <a16:creationId xmlns:a16="http://schemas.microsoft.com/office/drawing/2014/main" id="{83224185-DF6C-4651-B96D-1E04AD5B9488}"/>
              </a:ext>
            </a:extLst>
          </p:cNvPr>
          <p:cNvSpPr txBox="1"/>
          <p:nvPr/>
        </p:nvSpPr>
        <p:spPr>
          <a:xfrm>
            <a:off x="1691680" y="242088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4451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47B5693F-AA49-C731-2E5D-A7CE024E032E}"/>
              </a:ext>
            </a:extLst>
          </p:cNvPr>
          <p:cNvSpPr/>
          <p:nvPr/>
        </p:nvSpPr>
        <p:spPr>
          <a:xfrm>
            <a:off x="827584" y="620688"/>
            <a:ext cx="1656184" cy="1080120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18A6449C-EDDB-935C-B170-2EFE230980E7}"/>
              </a:ext>
            </a:extLst>
          </p:cNvPr>
          <p:cNvSpPr>
            <a:spLocks noGrp="1"/>
          </p:cNvSpPr>
          <p:nvPr>
            <p:ph type="title"/>
          </p:nvPr>
        </p:nvSpPr>
        <p:spPr>
          <a:ln>
            <a:solidFill>
              <a:srgbClr val="D35940"/>
            </a:solidFill>
          </a:ln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Arial" panose="020B0604020202020204" pitchFamily="34" charset="0"/>
              </a:rPr>
              <a:t>Step3	</a:t>
            </a:r>
            <a:r>
              <a:rPr lang="zh-CN" altLang="en-US" dirty="0">
                <a:solidFill>
                  <a:schemeClr val="bg1"/>
                </a:solidFill>
                <a:sym typeface="Arial" panose="020B0604020202020204" pitchFamily="34" charset="0"/>
              </a:rPr>
              <a:t>尾数求和</a:t>
            </a:r>
            <a:r>
              <a:rPr lang="en-US" altLang="zh-CN" dirty="0">
                <a:solidFill>
                  <a:schemeClr val="bg1"/>
                </a:solidFill>
                <a:sym typeface="Arial" panose="020B0604020202020204" pitchFamily="34" charset="0"/>
              </a:rPr>
              <a:t>/</a:t>
            </a:r>
            <a:r>
              <a:rPr lang="zh-CN" altLang="en-US" dirty="0">
                <a:solidFill>
                  <a:schemeClr val="bg1"/>
                </a:solidFill>
                <a:sym typeface="Arial" panose="020B0604020202020204" pitchFamily="34" charset="0"/>
              </a:rPr>
              <a:t>差运算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4C84096-592C-AF5F-8017-1E2361F83B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B91C5D9-60C2-5A8D-01B6-D8DB8C77B1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 控制与计算机工程学院 王红 制作</a:t>
            </a:r>
            <a:endParaRPr lang="en-US" dirty="0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2DE070D6-D08A-A853-F119-CF2709B51A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与定点加减法运算相同</a:t>
            </a:r>
          </a:p>
          <a:p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F84519C-AE93-2EFD-0FE6-9500CA11B282}"/>
              </a:ext>
            </a:extLst>
          </p:cNvPr>
          <p:cNvSpPr/>
          <p:nvPr/>
        </p:nvSpPr>
        <p:spPr>
          <a:xfrm>
            <a:off x="5868144" y="4603292"/>
            <a:ext cx="1440000" cy="360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6000" tIns="36000" rIns="36000" bIns="36000" numCol="1" spcCol="1270" rtlCol="0" anchor="ctr" anchorCtr="0">
            <a:noAutofit/>
          </a:bodyPr>
          <a:lstStyle/>
          <a:p>
            <a:pPr algn="ctr" defTabSz="711200">
              <a:spcAft>
                <a:spcPts val="0"/>
              </a:spcAft>
              <a:buSzPct val="90000"/>
            </a:pPr>
            <a:r>
              <a:rPr lang="en-US" altLang="zh-CN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 </a:t>
            </a:r>
            <a:r>
              <a:rPr lang="en-US" altLang="zh-CN" sz="16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 0</a:t>
            </a:r>
            <a:endParaRPr lang="zh-CN" altLang="en-US" sz="16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菱形 12">
            <a:extLst>
              <a:ext uri="{FF2B5EF4-FFF2-40B4-BE49-F238E27FC236}">
                <a16:creationId xmlns:a16="http://schemas.microsoft.com/office/drawing/2014/main" id="{1A3EB823-45B7-B665-2BB2-A0AEB8F1288F}"/>
              </a:ext>
            </a:extLst>
          </p:cNvPr>
          <p:cNvSpPr/>
          <p:nvPr/>
        </p:nvSpPr>
        <p:spPr>
          <a:xfrm>
            <a:off x="5868144" y="3674106"/>
            <a:ext cx="1440000" cy="576000"/>
          </a:xfrm>
          <a:prstGeom prst="diamond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36000" rIns="0" bIns="36000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zh-CN" alt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尾数</a:t>
            </a:r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?</a:t>
            </a:r>
            <a:endParaRPr lang="zh-CN" altLang="en-US" sz="16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C724BC7-840F-810A-220E-375BB94DBE2A}"/>
              </a:ext>
            </a:extLst>
          </p:cNvPr>
          <p:cNvSpPr/>
          <p:nvPr/>
        </p:nvSpPr>
        <p:spPr>
          <a:xfrm>
            <a:off x="5868144" y="2708920"/>
            <a:ext cx="1440000" cy="61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6000" tIns="36000" rIns="36000" bIns="36000" numCol="1" spcCol="1270" rtlCol="0" anchor="ctr" anchorCtr="0">
            <a:noAutofit/>
          </a:bodyPr>
          <a:lstStyle/>
          <a:p>
            <a:pPr algn="ctr" defTabSz="711200">
              <a:spcAft>
                <a:spcPts val="0"/>
              </a:spcAft>
              <a:buSzPct val="90000"/>
            </a:pPr>
            <a:r>
              <a:rPr lang="zh-CN" alt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尾数加法</a:t>
            </a:r>
            <a:endParaRPr lang="en-US" altLang="zh-CN" sz="1600" b="1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 defTabSz="711200">
              <a:spcAft>
                <a:spcPts val="0"/>
              </a:spcAft>
              <a:buSzPct val="90000"/>
            </a:pPr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带符号</a:t>
            </a:r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1600" b="1" kern="1200" dirty="0">
              <a:solidFill>
                <a:schemeClr val="bg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5" name="连接符: 肘形 17">
            <a:extLst>
              <a:ext uri="{FF2B5EF4-FFF2-40B4-BE49-F238E27FC236}">
                <a16:creationId xmlns:a16="http://schemas.microsoft.com/office/drawing/2014/main" id="{B2300719-21FA-1517-B691-6500E95D7D61}"/>
              </a:ext>
            </a:extLst>
          </p:cNvPr>
          <p:cNvCxnSpPr>
            <a:cxnSpLocks/>
            <a:stCxn id="13" idx="2"/>
            <a:endCxn id="12" idx="0"/>
          </p:cNvCxnSpPr>
          <p:nvPr/>
        </p:nvCxnSpPr>
        <p:spPr>
          <a:xfrm>
            <a:off x="6588144" y="4250106"/>
            <a:ext cx="0" cy="353186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7">
            <a:extLst>
              <a:ext uri="{FF2B5EF4-FFF2-40B4-BE49-F238E27FC236}">
                <a16:creationId xmlns:a16="http://schemas.microsoft.com/office/drawing/2014/main" id="{A7EE9D16-18F1-B3DC-DE7E-2DD903C7CCC9}"/>
              </a:ext>
            </a:extLst>
          </p:cNvPr>
          <p:cNvCxnSpPr>
            <a:cxnSpLocks/>
            <a:stCxn id="14" idx="2"/>
            <a:endCxn id="13" idx="0"/>
          </p:cNvCxnSpPr>
          <p:nvPr/>
        </p:nvCxnSpPr>
        <p:spPr>
          <a:xfrm>
            <a:off x="6588144" y="3320920"/>
            <a:ext cx="0" cy="353186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878D6C4-02E8-D64F-7E6F-DB7BBA24F463}"/>
              </a:ext>
            </a:extLst>
          </p:cNvPr>
          <p:cNvSpPr txBox="1"/>
          <p:nvPr/>
        </p:nvSpPr>
        <p:spPr>
          <a:xfrm>
            <a:off x="6312276" y="4261757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Y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ADFD435-4641-C28E-951B-23EBE59F73F1}"/>
              </a:ext>
            </a:extLst>
          </p:cNvPr>
          <p:cNvSpPr txBox="1"/>
          <p:nvPr/>
        </p:nvSpPr>
        <p:spPr>
          <a:xfrm>
            <a:off x="7380152" y="3640951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19" name="连接符: 肘形 17">
            <a:extLst>
              <a:ext uri="{FF2B5EF4-FFF2-40B4-BE49-F238E27FC236}">
                <a16:creationId xmlns:a16="http://schemas.microsoft.com/office/drawing/2014/main" id="{D95208D5-71A3-0C68-95C6-B6467DD0FEAA}"/>
              </a:ext>
            </a:extLst>
          </p:cNvPr>
          <p:cNvCxnSpPr>
            <a:cxnSpLocks/>
            <a:stCxn id="13" idx="3"/>
            <a:endCxn id="23" idx="0"/>
          </p:cNvCxnSpPr>
          <p:nvPr/>
        </p:nvCxnSpPr>
        <p:spPr>
          <a:xfrm>
            <a:off x="7308144" y="3962106"/>
            <a:ext cx="979264" cy="402998"/>
          </a:xfrm>
          <a:prstGeom prst="bentConnector2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连接符: 肘形 17">
            <a:extLst>
              <a:ext uri="{FF2B5EF4-FFF2-40B4-BE49-F238E27FC236}">
                <a16:creationId xmlns:a16="http://schemas.microsoft.com/office/drawing/2014/main" id="{D64047A0-33AB-1093-71D6-E2798AED837D}"/>
              </a:ext>
            </a:extLst>
          </p:cNvPr>
          <p:cNvCxnSpPr>
            <a:cxnSpLocks/>
            <a:stCxn id="22" idx="2"/>
          </p:cNvCxnSpPr>
          <p:nvPr/>
        </p:nvCxnSpPr>
        <p:spPr>
          <a:xfrm>
            <a:off x="6588144" y="2277075"/>
            <a:ext cx="10613" cy="425194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B882FBF4-CCE5-E032-D7F6-5AA62AEB9FD5}"/>
              </a:ext>
            </a:extLst>
          </p:cNvPr>
          <p:cNvSpPr txBox="1"/>
          <p:nvPr/>
        </p:nvSpPr>
        <p:spPr>
          <a:xfrm>
            <a:off x="6701382" y="2431921"/>
            <a:ext cx="1474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2" name="文本框 21">
            <a:hlinkClick r:id="rId2" action="ppaction://hlinksldjump"/>
            <a:extLst>
              <a:ext uri="{FF2B5EF4-FFF2-40B4-BE49-F238E27FC236}">
                <a16:creationId xmlns:a16="http://schemas.microsoft.com/office/drawing/2014/main" id="{88B4CBE3-58B0-65FD-D3FA-E4D38EBD2BB1}"/>
              </a:ext>
            </a:extLst>
          </p:cNvPr>
          <p:cNvSpPr txBox="1"/>
          <p:nvPr/>
        </p:nvSpPr>
        <p:spPr>
          <a:xfrm>
            <a:off x="6168862" y="1938521"/>
            <a:ext cx="838563" cy="33855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STEP 2</a:t>
            </a:r>
            <a:endParaRPr lang="zh-CN" altLang="en-US" sz="16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3" name="文本框 22">
            <a:hlinkClick r:id="rId3" action="ppaction://hlinksldjump"/>
            <a:extLst>
              <a:ext uri="{FF2B5EF4-FFF2-40B4-BE49-F238E27FC236}">
                <a16:creationId xmlns:a16="http://schemas.microsoft.com/office/drawing/2014/main" id="{F458C5B7-BCC5-D340-EABB-EE607D3D3492}"/>
              </a:ext>
            </a:extLst>
          </p:cNvPr>
          <p:cNvSpPr txBox="1"/>
          <p:nvPr/>
        </p:nvSpPr>
        <p:spPr>
          <a:xfrm>
            <a:off x="7868126" y="4365104"/>
            <a:ext cx="838563" cy="33855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1800" b="1">
                <a:solidFill>
                  <a:schemeClr val="bg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altLang="zh-CN" sz="1600" dirty="0"/>
              <a:t>STEP 4</a:t>
            </a:r>
            <a:endParaRPr lang="zh-CN" altLang="en-US" sz="1600" dirty="0"/>
          </a:p>
        </p:txBody>
      </p:sp>
      <p:cxnSp>
        <p:nvCxnSpPr>
          <p:cNvPr id="24" name="连接符: 肘形 17">
            <a:extLst>
              <a:ext uri="{FF2B5EF4-FFF2-40B4-BE49-F238E27FC236}">
                <a16:creationId xmlns:a16="http://schemas.microsoft.com/office/drawing/2014/main" id="{CFBCFDC8-DDF3-00B1-BD6E-85E920057CB0}"/>
              </a:ext>
            </a:extLst>
          </p:cNvPr>
          <p:cNvCxnSpPr>
            <a:cxnSpLocks/>
            <a:stCxn id="12" idx="2"/>
            <a:endCxn id="25" idx="0"/>
          </p:cNvCxnSpPr>
          <p:nvPr/>
        </p:nvCxnSpPr>
        <p:spPr>
          <a:xfrm>
            <a:off x="6588144" y="4963292"/>
            <a:ext cx="0" cy="403071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E7066E16-B23F-0D8A-721E-E3EF14371C7D}"/>
              </a:ext>
            </a:extLst>
          </p:cNvPr>
          <p:cNvSpPr txBox="1"/>
          <p:nvPr/>
        </p:nvSpPr>
        <p:spPr>
          <a:xfrm>
            <a:off x="6084144" y="5366363"/>
            <a:ext cx="1008000" cy="373440"/>
          </a:xfrm>
          <a:prstGeom prst="roundRect">
            <a:avLst>
              <a:gd name="adj" fmla="val 44474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 lIns="0" tIns="0" rIns="0" bIns="0" rtlCol="0" anchor="ctr" anchorCtr="0">
            <a:noAutofit/>
          </a:bodyPr>
          <a:lstStyle/>
          <a:p>
            <a:pPr algn="ctr"/>
            <a:r>
              <a:rPr lang="en-US" altLang="zh-CN" sz="1600" b="1" dirty="0">
                <a:solidFill>
                  <a:schemeClr val="accent6">
                    <a:lumMod val="75000"/>
                  </a:schemeClr>
                </a:solidFill>
              </a:rPr>
              <a:t>END</a:t>
            </a:r>
            <a:endParaRPr lang="zh-CN" altLang="en-US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02657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spcFirstLastPara="0" vert="horz" wrap="square" lIns="113792" tIns="113793" rIns="113792" bIns="861899" numCol="1" spcCol="1270" anchor="ctr" anchorCtr="0">
        <a:noAutofit/>
      </a:bodyPr>
      <a:lstStyle>
        <a:defPPr algn="ctr" defTabSz="711200">
          <a:lnSpc>
            <a:spcPct val="90000"/>
          </a:lnSpc>
          <a:spcAft>
            <a:spcPct val="35000"/>
          </a:spcAft>
          <a:buSzPct val="90000"/>
          <a:defRPr sz="1600" kern="1200" dirty="0" smtClean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lt1">
            <a:hueOff val="0"/>
            <a:satOff val="0"/>
            <a:lumOff val="0"/>
            <a:alphaOff val="0"/>
          </a:schemeClr>
        </a:lnRef>
        <a:fillRef idx="1">
          <a:schemeClr val="accent5">
            <a:hueOff val="-3308557"/>
            <a:satOff val="-17770"/>
            <a:lumOff val="6078"/>
            <a:alphaOff val="0"/>
          </a:schemeClr>
        </a:fillRef>
        <a:effectRef idx="0">
          <a:schemeClr val="accent5">
            <a:hueOff val="-3308557"/>
            <a:satOff val="-17770"/>
            <a:lumOff val="6078"/>
            <a:alphaOff val="0"/>
          </a:schemeClr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接口模板.potx" id="{86E76CEF-005D-4699-8AA2-E86DD225154E}" vid="{4D2EF253-E802-4C82-BEC6-2C8915C227E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071</TotalTime>
  <Words>2498</Words>
  <Application>Microsoft Office PowerPoint</Application>
  <PresentationFormat>全屏显示(4:3)</PresentationFormat>
  <Paragraphs>569</Paragraphs>
  <Slides>37</Slides>
  <Notes>9</Notes>
  <HiddenSlides>5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0" baseType="lpstr">
      <vt:lpstr>等线</vt:lpstr>
      <vt:lpstr>黑体</vt:lpstr>
      <vt:lpstr>楷体</vt:lpstr>
      <vt:lpstr>微软雅黑</vt:lpstr>
      <vt:lpstr>Arial</vt:lpstr>
      <vt:lpstr>Arial</vt:lpstr>
      <vt:lpstr>Cambria Math</vt:lpstr>
      <vt:lpstr>Courier New</vt:lpstr>
      <vt:lpstr>Times New Roman</vt:lpstr>
      <vt:lpstr>Tw Cen MT</vt:lpstr>
      <vt:lpstr>Wingdings</vt:lpstr>
      <vt:lpstr>电路</vt:lpstr>
      <vt:lpstr>Equation</vt:lpstr>
      <vt:lpstr>第二章 运算方法和运算器 </vt:lpstr>
      <vt:lpstr>2.6  浮点运算方法和      浮点运算器</vt:lpstr>
      <vt:lpstr>2.6.1 浮点加法、减法运算</vt:lpstr>
      <vt:lpstr>PowerPoint 演示文稿</vt:lpstr>
      <vt:lpstr>浮点加减运算步骤如下：</vt:lpstr>
      <vt:lpstr>Step1 “0”操作数检查</vt:lpstr>
      <vt:lpstr>Step2 比较阶码大小并完成对阶</vt:lpstr>
      <vt:lpstr>为什么需要小阶向大阶看齐？</vt:lpstr>
      <vt:lpstr>Step3 尾数求和/差运算</vt:lpstr>
      <vt:lpstr>Step4 结果规格化</vt:lpstr>
      <vt:lpstr>Step5 舍入处理</vt:lpstr>
      <vt:lpstr>就近舍入</vt:lpstr>
      <vt:lpstr>朝0舍入：截尾</vt:lpstr>
      <vt:lpstr>朝+∞舍入 和 朝-∞舍入</vt:lpstr>
      <vt:lpstr>PowerPoint 演示文稿</vt:lpstr>
      <vt:lpstr>例 真值0.2，求32位单精度浮点数</vt:lpstr>
      <vt:lpstr>Step6 溢出处理</vt:lpstr>
      <vt:lpstr>IEEE754标准——32位浮点数区间</vt:lpstr>
      <vt:lpstr>PowerPoint 演示文稿</vt:lpstr>
      <vt:lpstr>例2-28 设x=(0.5)10，y=(-0.4375)10，用IEEE 754单精度形式求z=x+y。设尾数规格化有效位为4位。</vt:lpstr>
      <vt:lpstr>PowerPoint 演示文稿</vt:lpstr>
      <vt:lpstr>例 设 x =0.100101×2-3，y = -0.011110×2-2，用IEEE 754单精度形式求z=x+y。设尾数规格化有效位为6位。</vt:lpstr>
      <vt:lpstr>PowerPoint 演示文稿</vt:lpstr>
      <vt:lpstr>2.6.2 浮点乘法、除法运算 </vt:lpstr>
      <vt:lpstr>1.浮点乘法、除法运算规则</vt:lpstr>
      <vt:lpstr>2.浮点乘、除法运算步骤</vt:lpstr>
      <vt:lpstr>PowerPoint 演示文稿</vt:lpstr>
      <vt:lpstr>例2-30 设x = (0.5)10，y = (-0.4375)10，用IEEE 754单精度形式求z = x×y。设尾数规格化有效位为4位。</vt:lpstr>
      <vt:lpstr>PowerPoint 演示文稿</vt:lpstr>
      <vt:lpstr>现代处理中的浮点运算单元</vt:lpstr>
      <vt:lpstr>ARM A77中的FPU</vt:lpstr>
      <vt:lpstr>RISC-V中的FPU</vt:lpstr>
      <vt:lpstr>龙芯3A4000</vt:lpstr>
      <vt:lpstr>FP32浮点性能比较</vt:lpstr>
      <vt:lpstr>第二章小结</vt:lpstr>
      <vt:lpstr>第2章教学要求</vt:lpstr>
      <vt:lpstr>PowerPoint 演示文稿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8086的指令系统 </dc:title>
  <dc:creator>hpeng</dc:creator>
  <cp:lastModifiedBy>Hong Wang</cp:lastModifiedBy>
  <cp:revision>1182</cp:revision>
  <dcterms:created xsi:type="dcterms:W3CDTF">2005-06-26T12:14:54Z</dcterms:created>
  <dcterms:modified xsi:type="dcterms:W3CDTF">2023-09-23T03:49:48Z</dcterms:modified>
</cp:coreProperties>
</file>